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5144CB"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C73499"/>
    <w:p w:rsidR="00896A6B" w:rsidRDefault="0038300F" w:rsidP="00896A6B">
      <w:pPr>
        <w:spacing w:before="120"/>
        <w:jc w:val="center"/>
        <w:rPr>
          <w:b/>
          <w:sz w:val="44"/>
          <w:szCs w:val="44"/>
        </w:rPr>
      </w:pPr>
      <w:r>
        <w:rPr>
          <w:b/>
          <w:sz w:val="44"/>
          <w:szCs w:val="44"/>
        </w:rPr>
        <w:t>PHÂN LỚP LÀN ĐIỆU CHÈO VÀ DÂN CA QUAN HỌ</w:t>
      </w:r>
    </w:p>
    <w:p w:rsidR="00896A6B" w:rsidRDefault="00C73499" w:rsidP="00C73499">
      <w:pPr>
        <w:tabs>
          <w:tab w:val="left" w:pos="3439"/>
        </w:tabs>
        <w:spacing w:before="120"/>
        <w:rPr>
          <w:b/>
          <w:sz w:val="44"/>
          <w:szCs w:val="44"/>
        </w:rPr>
      </w:pPr>
      <w:r>
        <w:rPr>
          <w:b/>
          <w:sz w:val="44"/>
          <w:szCs w:val="44"/>
        </w:rPr>
        <w:tab/>
      </w:r>
    </w:p>
    <w:p w:rsidR="00C73499" w:rsidRDefault="00C73499" w:rsidP="00C73499">
      <w:pPr>
        <w:tabs>
          <w:tab w:val="left" w:pos="3439"/>
        </w:tabs>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C73499" w:rsidRDefault="00C73499" w:rsidP="00C73499">
      <w:pPr>
        <w:rPr>
          <w:sz w:val="32"/>
          <w:szCs w:val="32"/>
        </w:rPr>
      </w:pPr>
    </w:p>
    <w:p w:rsidR="00C73499" w:rsidRDefault="00896A6B" w:rsidP="00C73499">
      <w:pPr>
        <w:ind w:left="2880"/>
        <w:rPr>
          <w:sz w:val="32"/>
          <w:szCs w:val="32"/>
        </w:rPr>
      </w:pPr>
      <w:r>
        <w:rPr>
          <w:sz w:val="32"/>
          <w:szCs w:val="32"/>
        </w:rPr>
        <w:t xml:space="preserve"> </w:t>
      </w:r>
    </w:p>
    <w:p w:rsidR="005E3A07" w:rsidRPr="00896A6B" w:rsidRDefault="00896A6B" w:rsidP="00C73499">
      <w:pPr>
        <w:ind w:left="2880"/>
        <w:rPr>
          <w:sz w:val="32"/>
          <w:szCs w:val="32"/>
        </w:rPr>
      </w:pPr>
      <w:r w:rsidRPr="00542339">
        <w:rPr>
          <w:sz w:val="32"/>
          <w:szCs w:val="32"/>
        </w:rPr>
        <w:t>H</w:t>
      </w:r>
      <w:r>
        <w:rPr>
          <w:sz w:val="32"/>
          <w:szCs w:val="32"/>
        </w:rPr>
        <w:t>À NỘI 05-2018</w:t>
      </w:r>
    </w:p>
    <w:p w:rsidR="00896A6B" w:rsidRPr="00896A6B" w:rsidRDefault="00896A6B" w:rsidP="000A3E63">
      <w:pPr>
        <w:pStyle w:val="C1"/>
        <w:outlineLvl w:val="9"/>
      </w:pPr>
      <w:bookmarkStart w:id="0" w:name="_Toc514427176"/>
      <w:bookmarkStart w:id="1" w:name="_Toc514427263"/>
      <w:r w:rsidRPr="00896A6B">
        <w:lastRenderedPageBreak/>
        <w:t>PHIẾU GIAO NHIỆM VỤ ĐỒ ÁN TỐT NGHIỆP</w:t>
      </w:r>
      <w:bookmarkEnd w:id="0"/>
      <w:bookmarkEnd w:id="1"/>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w:t>
      </w:r>
      <w:r w:rsidR="000A3E63">
        <w:rPr>
          <w:rFonts w:eastAsia="Times New Roman" w:cs="Times New Roman"/>
          <w:sz w:val="24"/>
          <w:szCs w:val="24"/>
        </w:rPr>
        <w:t xml:space="preserve"> Đại học chính quy</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0000021C">
        <w:rPr>
          <w:rFonts w:eastAsia="Times New Roman" w:cs="Times New Roman"/>
          <w:sz w:val="24"/>
          <w:szCs w:val="24"/>
        </w:rPr>
        <w:t>28</w:t>
      </w:r>
      <w:r w:rsidRPr="00896A6B">
        <w:rPr>
          <w:rFonts w:eastAsia="Times New Roman" w:cs="Times New Roman"/>
          <w:sz w:val="24"/>
          <w:szCs w:val="24"/>
        </w:rPr>
        <w:t>/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w:t>
      </w:r>
      <w:r w:rsidR="0000021C">
        <w:rPr>
          <w:rFonts w:eastAsia="Times New Roman" w:cs="Times New Roman"/>
          <w:sz w:val="24"/>
          <w:szCs w:val="24"/>
        </w:rPr>
        <w:t xml:space="preserve"> chèo và dân ca quan họ</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tổng quan về phân lớp.</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một số mô hình phân lớp.</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r w:rsidR="002538B4">
        <w:rPr>
          <w:rFonts w:eastAsia="Times New Roman" w:cs="Times New Roman"/>
          <w:sz w:val="24"/>
          <w:szCs w:val="24"/>
        </w:rPr>
        <w:t>.</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603C34" w:rsidP="00896A6B">
            <w:pPr>
              <w:spacing w:line="240" w:lineRule="auto"/>
              <w:jc w:val="center"/>
              <w:rPr>
                <w:rFonts w:eastAsia="Times New Roman" w:cs="Times New Roman"/>
                <w:i/>
                <w:sz w:val="24"/>
                <w:szCs w:val="24"/>
              </w:rPr>
            </w:pPr>
            <w:r>
              <w:rPr>
                <w:rFonts w:eastAsia="Times New Roman" w:cs="Times New Roman"/>
                <w:i/>
                <w:sz w:val="24"/>
                <w:szCs w:val="24"/>
              </w:rPr>
              <w:t xml:space="preserve">Hà Nội, ngày    </w:t>
            </w:r>
            <w:r w:rsidR="00D33756">
              <w:rPr>
                <w:rFonts w:eastAsia="Times New Roman" w:cs="Times New Roman"/>
                <w:i/>
                <w:sz w:val="24"/>
                <w:szCs w:val="24"/>
              </w:rPr>
              <w:t xml:space="preserve"> tháng  05 </w:t>
            </w:r>
            <w:r w:rsidR="00896A6B" w:rsidRPr="00896A6B">
              <w:rPr>
                <w:rFonts w:eastAsia="Times New Roman" w:cs="Times New Roman"/>
                <w:i/>
                <w:sz w:val="24"/>
                <w:szCs w:val="24"/>
              </w:rPr>
              <w:t xml:space="preserve">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 xml:space="preserve">Hà Nội, ngày </w:t>
            </w:r>
            <w:r w:rsidR="00603C34">
              <w:rPr>
                <w:rFonts w:eastAsia="Times New Roman" w:cs="Times New Roman"/>
                <w:i/>
                <w:sz w:val="24"/>
                <w:szCs w:val="24"/>
              </w:rPr>
              <w:t xml:space="preserve"> </w:t>
            </w:r>
            <w:r w:rsidRPr="00896A6B">
              <w:rPr>
                <w:rFonts w:eastAsia="Times New Roman" w:cs="Times New Roman"/>
                <w:i/>
                <w:sz w:val="24"/>
                <w:szCs w:val="24"/>
              </w:rPr>
              <w:t xml:space="preserve">   tháng</w:t>
            </w:r>
            <w:r w:rsidR="00603C34">
              <w:rPr>
                <w:rFonts w:eastAsia="Times New Roman" w:cs="Times New Roman"/>
                <w:i/>
                <w:sz w:val="24"/>
                <w:szCs w:val="24"/>
              </w:rPr>
              <w:t xml:space="preserve"> </w:t>
            </w:r>
            <w:r w:rsidR="00D33756">
              <w:rPr>
                <w:rFonts w:eastAsia="Times New Roman" w:cs="Times New Roman"/>
                <w:i/>
                <w:sz w:val="24"/>
                <w:szCs w:val="24"/>
              </w:rPr>
              <w:t xml:space="preserve"> 05</w:t>
            </w:r>
            <w:r w:rsidRPr="00896A6B">
              <w:rPr>
                <w:rFonts w:eastAsia="Times New Roman" w:cs="Times New Roman"/>
                <w:i/>
                <w:sz w:val="24"/>
                <w:szCs w:val="24"/>
              </w:rPr>
              <w:t xml:space="preserve">  năm</w:t>
            </w:r>
            <w:r w:rsidR="00603C34">
              <w:rPr>
                <w:rFonts w:eastAsia="Times New Roman" w:cs="Times New Roman"/>
                <w:i/>
                <w:sz w:val="24"/>
                <w:szCs w:val="24"/>
              </w:rPr>
              <w:t xml:space="preserve">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8F18C6" w:rsidRPr="00896A6B" w:rsidRDefault="008F18C6"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bookmarkStart w:id="2" w:name="_Toc514427177"/>
      <w:bookmarkStart w:id="3" w:name="_Toc514427264"/>
      <w:bookmarkStart w:id="4" w:name="_Toc514700493"/>
      <w:r>
        <w:lastRenderedPageBreak/>
        <w:t>LỜI CẢM ƠN</w:t>
      </w:r>
      <w:bookmarkEnd w:id="2"/>
      <w:bookmarkEnd w:id="3"/>
      <w:bookmarkEnd w:id="4"/>
    </w:p>
    <w:p w:rsidR="00F50BE1" w:rsidRDefault="00F50BE1" w:rsidP="00F50BE1">
      <w:pPr>
        <w:spacing w:after="200" w:line="276" w:lineRule="auto"/>
      </w:pPr>
      <w:r>
        <w:t xml:space="preserve">      </w:t>
      </w:r>
      <w:r w:rsidR="00457DEB">
        <w:t>Để</w:t>
      </w:r>
      <w:r w:rsidR="005144CB">
        <w:t xml:space="preserve"> có được</w:t>
      </w:r>
      <w:r w:rsidR="00457DEB">
        <w:t xml:space="preserve"> Đồ </w:t>
      </w:r>
      <w:proofErr w:type="gramStart"/>
      <w:r w:rsidR="00457DEB">
        <w:t>án</w:t>
      </w:r>
      <w:proofErr w:type="gramEnd"/>
      <w:r w:rsidR="00457DEB">
        <w:t xml:space="preserve"> tốt nghiệ</w:t>
      </w:r>
      <w:r w:rsidR="005144CB">
        <w:t>p như ngày hôm nay</w:t>
      </w:r>
      <w:r w:rsidR="00457DEB">
        <w:t xml:space="preserve"> nếu chỉ nhờ sự cố gắng của riêng bản thân em thì không thể nào</w:t>
      </w:r>
      <w:r w:rsidR="002538B4">
        <w:t xml:space="preserve"> có thể</w:t>
      </w:r>
      <w:r w:rsidR="00457DEB">
        <w:t xml:space="preserve"> hoàn thành được. </w:t>
      </w:r>
      <w:r w:rsidR="002538B4">
        <w:t>Chính vì vậy, l</w:t>
      </w:r>
      <w:r w:rsidR="00457DEB">
        <w:t>ời đầ</w:t>
      </w:r>
      <w:r>
        <w:t>u tiên em xin bày tỏ lòng biết ơn sâu sắc</w:t>
      </w:r>
      <w:r w:rsidR="002538B4">
        <w:t xml:space="preserve"> tới thầy giáo, PGS.TS</w:t>
      </w:r>
      <w:r w:rsidR="00562991">
        <w:t>.</w:t>
      </w:r>
      <w:r w:rsidR="00457DEB">
        <w:t xml:space="preserve"> Trịnh Văn Loan </w:t>
      </w:r>
      <w:r w:rsidR="002538B4">
        <w:t xml:space="preserve">– Bộ môn Kỹ thuật máy tính – Viện Công Nghệ Thông Tin và Truyền Thông – Đại học Bách Khoa Hà Nội, thầy </w:t>
      </w:r>
      <w:r w:rsidR="00457DEB">
        <w:t xml:space="preserve">đã </w:t>
      </w:r>
      <w:r w:rsidR="005144CB">
        <w:t xml:space="preserve">tận tình </w:t>
      </w:r>
      <w:r w:rsidR="00457DEB">
        <w:t>dìu dắt em qua ba kỳ đồ án, xuất phát điểm chỉ với nền tảng duy nhất là sự hứng thú với đề</w:t>
      </w:r>
      <w:r w:rsidR="005144CB">
        <w:t xml:space="preserve"> tài nghiên cứu</w:t>
      </w:r>
      <w:r w:rsidR="00457DEB">
        <w:t xml:space="preserve">, ngoài ra thì không có bất kỳ kiến thức </w:t>
      </w:r>
      <w:r w:rsidR="005144CB">
        <w:t>liên quan nào khác</w:t>
      </w:r>
      <w:r w:rsidR="00360662">
        <w:t>,</w:t>
      </w:r>
      <w:r w:rsidR="005144CB">
        <w:t xml:space="preserve"> nhưng</w:t>
      </w:r>
      <w:r w:rsidR="00360662">
        <w:t xml:space="preserve"> để bổ sung những mảng kiến thức còn thiếu này</w:t>
      </w:r>
      <w:r w:rsidR="00457DEB">
        <w:t xml:space="preserve"> thầy đã tạo điều kiện cho</w:t>
      </w:r>
      <w:r w:rsidR="002538B4">
        <w:t xml:space="preserve"> em và</w:t>
      </w:r>
      <w:r w:rsidR="00457DEB">
        <w:t xml:space="preserve"> nhóm đồ án đượ</w:t>
      </w:r>
      <w:r w:rsidR="00360662">
        <w:t>c tham gia môn</w:t>
      </w:r>
      <w:r w:rsidR="00457DEB">
        <w:t xml:space="preserve"> học mà trong chương trình đào tạo củ</w:t>
      </w:r>
      <w:r w:rsidR="002538B4">
        <w:t xml:space="preserve">a chúng em không có. </w:t>
      </w:r>
      <w:r w:rsidR="00360662">
        <w:t>Qua mỗi buổi học k</w:t>
      </w:r>
      <w:r w:rsidR="002538B4">
        <w:t>hông chỉ có kiến thức chuyên ngành mà bên cạ</w:t>
      </w:r>
      <w:r w:rsidR="00360662">
        <w:t>nh đó còn có</w:t>
      </w:r>
      <w:r w:rsidR="00457DEB">
        <w:t xml:space="preserve"> những câu chuyệ</w:t>
      </w:r>
      <w:r w:rsidR="00360662">
        <w:t xml:space="preserve">n </w:t>
      </w:r>
      <w:r w:rsidR="00457DEB">
        <w:t>của thầy giúp em</w:t>
      </w:r>
      <w:r w:rsidR="00360662">
        <w:t xml:space="preserve"> được</w:t>
      </w:r>
      <w:r w:rsidR="00457DEB">
        <w:t xml:space="preserve"> định hướng được rất nhiều điề</w:t>
      </w:r>
      <w:r w:rsidR="002538B4">
        <w:t>u trong việc học tập cũng như cuộc sống</w:t>
      </w:r>
      <w:r w:rsidR="00457DEB">
        <w:t>.</w:t>
      </w:r>
    </w:p>
    <w:p w:rsidR="00F50BE1" w:rsidRDefault="00F50BE1" w:rsidP="00F50BE1">
      <w:pPr>
        <w:spacing w:after="200" w:line="276" w:lineRule="auto"/>
      </w:pPr>
      <w:r>
        <w:t xml:space="preserve">      </w:t>
      </w:r>
      <w:r w:rsidR="00A002A4">
        <w:t xml:space="preserve">Em xin </w:t>
      </w:r>
      <w:r>
        <w:t xml:space="preserve">chân thành </w:t>
      </w:r>
      <w:r w:rsidR="00A002A4">
        <w:t>cảm ơn thầy Chu Bá Thành đã nhiệt tình chỉ dạy những mảng kiến thức vô cùng quan trọng liên quan đến đ</w:t>
      </w:r>
      <w:r w:rsidR="00360662">
        <w:t xml:space="preserve">ề tài </w:t>
      </w:r>
      <w:r w:rsidR="00A002A4">
        <w:t xml:space="preserve">của em, nhờ có sự </w:t>
      </w:r>
      <w:r>
        <w:t>hướng dẫn</w:t>
      </w:r>
      <w:r w:rsidR="00360662">
        <w:t xml:space="preserve"> tận tình</w:t>
      </w:r>
      <w:r>
        <w:t xml:space="preserve"> </w:t>
      </w:r>
      <w:r w:rsidR="00A002A4">
        <w:t xml:space="preserve">của thầy mà rất nhiều vấn đề khúc mắc của em đã được giải đáp. </w:t>
      </w:r>
    </w:p>
    <w:p w:rsidR="00A002A4" w:rsidRDefault="00F50BE1" w:rsidP="00F50BE1">
      <w:pPr>
        <w:spacing w:after="200" w:line="276" w:lineRule="auto"/>
      </w:pPr>
      <w:r>
        <w:t xml:space="preserve">     Cuối cùng em</w:t>
      </w:r>
      <w:r w:rsidR="00A002A4">
        <w:t xml:space="preserve"> xin gừi lời </w:t>
      </w:r>
      <w:r w:rsidR="00457DEB">
        <w:t xml:space="preserve">cảm ơn </w:t>
      </w:r>
      <w:r w:rsidR="00A002A4">
        <w:t>đến người thân và những bạn bè xung quanh em đã luôn ở bên ủng hộ và khích lệ tinh thần cho em vào nhữ</w:t>
      </w:r>
      <w:r>
        <w:t>ng lúc khó khăn nhất.</w:t>
      </w:r>
    </w:p>
    <w:p w:rsidR="00F50BE1" w:rsidRDefault="00F50BE1" w:rsidP="00F50BE1">
      <w:pPr>
        <w:spacing w:after="200" w:line="276" w:lineRule="auto"/>
        <w:jc w:val="right"/>
      </w:pPr>
    </w:p>
    <w:p w:rsidR="00F50BE1" w:rsidRDefault="00F50BE1" w:rsidP="00F50BE1">
      <w:pPr>
        <w:spacing w:after="200" w:line="240" w:lineRule="auto"/>
        <w:jc w:val="right"/>
      </w:pPr>
      <w:r>
        <w:t>Hà Nộ</w:t>
      </w:r>
      <w:r w:rsidR="00D33756">
        <w:t xml:space="preserve">i, ngày    </w:t>
      </w:r>
      <w:r>
        <w:t xml:space="preserve"> tháng 05</w:t>
      </w:r>
      <w:r w:rsidR="00D33756">
        <w:t xml:space="preserve"> </w:t>
      </w:r>
      <w:r>
        <w:t>năm 2018</w:t>
      </w:r>
    </w:p>
    <w:p w:rsidR="00F50BE1" w:rsidRDefault="00F50BE1" w:rsidP="00F50BE1">
      <w:pPr>
        <w:spacing w:after="200" w:line="240" w:lineRule="auto"/>
        <w:ind w:right="1040"/>
        <w:jc w:val="right"/>
      </w:pPr>
      <w:r>
        <w:t>Tác giả ĐATN</w:t>
      </w:r>
    </w:p>
    <w:p w:rsidR="00F50BE1" w:rsidRDefault="00F50BE1" w:rsidP="00F50BE1">
      <w:pPr>
        <w:spacing w:after="200" w:line="276" w:lineRule="auto"/>
        <w:jc w:val="right"/>
      </w:pPr>
    </w:p>
    <w:p w:rsidR="00F50BE1" w:rsidRDefault="00F50BE1" w:rsidP="00F50BE1">
      <w:pPr>
        <w:spacing w:after="200" w:line="276" w:lineRule="auto"/>
        <w:ind w:right="780"/>
      </w:pPr>
    </w:p>
    <w:p w:rsidR="008F18C6" w:rsidRDefault="008F18C6" w:rsidP="00F50BE1">
      <w:pPr>
        <w:spacing w:after="200" w:line="276" w:lineRule="auto"/>
        <w:ind w:right="780"/>
      </w:pPr>
    </w:p>
    <w:p w:rsidR="00F50BE1" w:rsidRDefault="00F50BE1" w:rsidP="00F50BE1">
      <w:pPr>
        <w:spacing w:after="200" w:line="276" w:lineRule="auto"/>
        <w:ind w:left="5760" w:right="1040"/>
        <w:jc w:val="center"/>
      </w:pPr>
      <w:r>
        <w:t xml:space="preserve">       Lại Văn Hải</w:t>
      </w:r>
    </w:p>
    <w:p w:rsidR="00FA67E1" w:rsidRDefault="00FA67E1">
      <w:pPr>
        <w:spacing w:after="200" w:line="276" w:lineRule="auto"/>
        <w:jc w:val="left"/>
      </w:pPr>
      <w:r>
        <w:br w:type="page"/>
      </w:r>
    </w:p>
    <w:p w:rsidR="00FB26E7" w:rsidRDefault="00FA67E1" w:rsidP="00FB26E7">
      <w:pPr>
        <w:pStyle w:val="C1"/>
      </w:pPr>
      <w:bookmarkStart w:id="5" w:name="_Toc514427178"/>
      <w:bookmarkStart w:id="6" w:name="_Toc514427265"/>
      <w:bookmarkStart w:id="7" w:name="_Toc514700494"/>
      <w:r>
        <w:lastRenderedPageBreak/>
        <w:t>TÓM TẮT NỘI DUNG ĐỒ ÁN TỐT NG</w:t>
      </w:r>
      <w:r w:rsidR="006F4C79">
        <w:t>H</w:t>
      </w:r>
      <w:r>
        <w:t>IỆP</w:t>
      </w:r>
      <w:bookmarkEnd w:id="5"/>
      <w:bookmarkEnd w:id="6"/>
      <w:bookmarkEnd w:id="7"/>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w:t>
      </w:r>
      <w:r w:rsidR="00360662">
        <w:t>n là thao tác</w:t>
      </w:r>
      <w:r w:rsidR="00FB26E7">
        <w:t xml:space="preserve"> thủ công</w:t>
      </w:r>
      <w:r w:rsidR="00833686">
        <w:t>. Xuất phát từ nhu cầu thực tiễ</w:t>
      </w:r>
      <w:r w:rsidR="00360662">
        <w:t>n đó</w:t>
      </w:r>
      <w:r w:rsidR="00AB62B4">
        <w:t xml:space="preserve"> thì việc tạo ra các công cụ hỗ trợ cho việc phân lớp là vô cùng cần thiết</w:t>
      </w:r>
      <w:r w:rsidR="00F50BE1">
        <w:t>.</w:t>
      </w:r>
    </w:p>
    <w:p w:rsidR="000E1CA8" w:rsidRDefault="000E1CA8" w:rsidP="000E1CA8">
      <w:r>
        <w:t xml:space="preserve">  </w:t>
      </w:r>
      <w:r w:rsidR="00AB62B4">
        <w:t xml:space="preserve"> </w:t>
      </w:r>
      <w:r w:rsidR="00F50BE1">
        <w:t>T</w:t>
      </w:r>
      <w:r>
        <w:t>rên thế giới đã có nhiều công trình nghiên cứu về</w:t>
      </w:r>
      <w:r w:rsidR="00AB62B4">
        <w:t xml:space="preserve"> phân</w:t>
      </w:r>
      <w:r>
        <w:t xml:space="preserve"> loại các thể loại âm nhạc hiện đại như Pop, Rock, Ballad,…</w:t>
      </w:r>
      <w:r w:rsidR="00F50BE1">
        <w:t xml:space="preserve">Tuy nhiên, bên cạnh đó thì mỗi quốc gia hay dân tộc lại có cho riêng mình một kho tàng đồ sộ những thể loại âm nhạc khác, ví dụ tại Việt Nam còn có các thể loại như Bài chòi, Chầu văn, Cải lương,… </w:t>
      </w:r>
      <w:r w:rsidR="00926383">
        <w:t xml:space="preserve">Vì vậy trong </w:t>
      </w:r>
      <w:r w:rsidR="00AB62B4">
        <w:t xml:space="preserve">đồ </w:t>
      </w:r>
      <w:proofErr w:type="gramStart"/>
      <w:r w:rsidR="00AB62B4">
        <w:t>án</w:t>
      </w:r>
      <w:proofErr w:type="gramEnd"/>
      <w:r w:rsidR="00AB62B4">
        <w:t xml:space="preserve"> tốt nghiệ</w:t>
      </w:r>
      <w:r w:rsidR="00926383">
        <w:t>p này em xin</w:t>
      </w:r>
      <w:r w:rsidR="00AB62B4">
        <w:t xml:space="preserve">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926383" w:rsidRDefault="00926383" w:rsidP="00876FAB">
      <w:pPr>
        <w:pStyle w:val="ListParagraph"/>
        <w:numPr>
          <w:ilvl w:val="0"/>
          <w:numId w:val="21"/>
        </w:numPr>
      </w:pPr>
      <w:r>
        <w:t>Tổng quan về phân lớp.</w:t>
      </w:r>
    </w:p>
    <w:p w:rsidR="00926383" w:rsidRDefault="00926383" w:rsidP="00876FAB">
      <w:pPr>
        <w:pStyle w:val="ListParagraph"/>
        <w:numPr>
          <w:ilvl w:val="0"/>
          <w:numId w:val="21"/>
        </w:numPr>
      </w:pPr>
      <w:r>
        <w:t>Một số mô hình phân lớp thường dùng.</w:t>
      </w:r>
    </w:p>
    <w:p w:rsidR="00926383" w:rsidRDefault="00926383" w:rsidP="00876FAB">
      <w:pPr>
        <w:pStyle w:val="ListParagraph"/>
        <w:numPr>
          <w:ilvl w:val="0"/>
          <w:numId w:val="21"/>
        </w:numPr>
      </w:pPr>
      <w:r>
        <w:t>Bộ công cụ ALIZE và SPro.</w:t>
      </w:r>
    </w:p>
    <w:p w:rsidR="00926383" w:rsidRDefault="00926383" w:rsidP="00876FAB">
      <w:pPr>
        <w:pStyle w:val="ListParagraph"/>
        <w:numPr>
          <w:ilvl w:val="0"/>
          <w:numId w:val="21"/>
        </w:numPr>
      </w:pPr>
      <w:r>
        <w:t>Sử dụng bộ công cụ ALIZE và SPro trong phân lớp làn điệu chèo và dân ca quan họ.</w:t>
      </w:r>
    </w:p>
    <w:p w:rsidR="00896A6B" w:rsidRDefault="00896A6B"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C73499" w:rsidRDefault="00C73499" w:rsidP="00926383">
      <w:pPr>
        <w:spacing w:after="200" w:line="276" w:lineRule="auto"/>
        <w:jc w:val="left"/>
      </w:pPr>
    </w:p>
    <w:p w:rsidR="00C73499" w:rsidRDefault="00C73499" w:rsidP="00926383">
      <w:pPr>
        <w:spacing w:after="200" w:line="276" w:lineRule="auto"/>
        <w:jc w:val="left"/>
      </w:pPr>
    </w:p>
    <w:p w:rsidR="00C73499" w:rsidRDefault="00C73499" w:rsidP="00926383">
      <w:pPr>
        <w:spacing w:after="200" w:line="276" w:lineRule="auto"/>
        <w:jc w:val="left"/>
      </w:pPr>
    </w:p>
    <w:p w:rsidR="00926383" w:rsidRDefault="00926383" w:rsidP="00926383">
      <w:pPr>
        <w:spacing w:after="200" w:line="276" w:lineRule="auto"/>
        <w:jc w:val="left"/>
      </w:pPr>
    </w:p>
    <w:p w:rsidR="005E3A07" w:rsidRPr="005E3A07" w:rsidRDefault="00406E26" w:rsidP="00406E26">
      <w:pPr>
        <w:pStyle w:val="C1"/>
      </w:pPr>
      <w:bookmarkStart w:id="8" w:name="_Toc367651203"/>
      <w:bookmarkStart w:id="9" w:name="_Toc514427179"/>
      <w:bookmarkStart w:id="10" w:name="_Toc514427266"/>
      <w:bookmarkStart w:id="11" w:name="_Toc514700495"/>
      <w:r w:rsidRPr="0077556B">
        <w:lastRenderedPageBreak/>
        <w:t>MỤC LỤC</w:t>
      </w:r>
      <w:bookmarkEnd w:id="8"/>
      <w:bookmarkEnd w:id="9"/>
      <w:bookmarkEnd w:id="10"/>
      <w:bookmarkEnd w:id="11"/>
    </w:p>
    <w:sdt>
      <w:sdtPr>
        <w:rPr>
          <w:rFonts w:ascii="Times New Roman" w:eastAsiaTheme="minorHAnsi" w:hAnsi="Times New Roman" w:cstheme="minorBidi"/>
          <w:color w:val="auto"/>
          <w:sz w:val="26"/>
          <w:szCs w:val="22"/>
        </w:rPr>
        <w:id w:val="-859961688"/>
        <w:docPartObj>
          <w:docPartGallery w:val="Table of Contents"/>
          <w:docPartUnique/>
        </w:docPartObj>
      </w:sdtPr>
      <w:sdtEndPr>
        <w:rPr>
          <w:b/>
          <w:bCs/>
          <w:noProof/>
        </w:rPr>
      </w:sdtEndPr>
      <w:sdtContent>
        <w:p w:rsidR="0068479F" w:rsidRDefault="0068479F">
          <w:pPr>
            <w:pStyle w:val="TOCHeading"/>
          </w:pPr>
        </w:p>
        <w:p w:rsidR="00360662"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4700493" w:history="1">
            <w:r w:rsidR="00360662" w:rsidRPr="007A77C8">
              <w:rPr>
                <w:rStyle w:val="Hyperlink"/>
              </w:rPr>
              <w:t>LỜI CẢM ƠN</w:t>
            </w:r>
            <w:r w:rsidR="00360662">
              <w:rPr>
                <w:webHidden/>
              </w:rPr>
              <w:tab/>
            </w:r>
            <w:r w:rsidR="00360662">
              <w:rPr>
                <w:webHidden/>
              </w:rPr>
              <w:fldChar w:fldCharType="begin"/>
            </w:r>
            <w:r w:rsidR="00360662">
              <w:rPr>
                <w:webHidden/>
              </w:rPr>
              <w:instrText xml:space="preserve"> PAGEREF _Toc514700493 \h </w:instrText>
            </w:r>
            <w:r w:rsidR="00360662">
              <w:rPr>
                <w:webHidden/>
              </w:rPr>
            </w:r>
            <w:r w:rsidR="00360662">
              <w:rPr>
                <w:webHidden/>
              </w:rPr>
              <w:fldChar w:fldCharType="separate"/>
            </w:r>
            <w:r w:rsidR="00360662">
              <w:rPr>
                <w:webHidden/>
              </w:rPr>
              <w:t>3</w:t>
            </w:r>
            <w:r w:rsidR="00360662">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494" w:history="1">
            <w:r w:rsidRPr="007A77C8">
              <w:rPr>
                <w:rStyle w:val="Hyperlink"/>
              </w:rPr>
              <w:t>TÓM TẮT NỘI DUNG ĐỒ ÁN TỐT NGHIỆP</w:t>
            </w:r>
            <w:r>
              <w:rPr>
                <w:webHidden/>
              </w:rPr>
              <w:tab/>
            </w:r>
            <w:r>
              <w:rPr>
                <w:webHidden/>
              </w:rPr>
              <w:fldChar w:fldCharType="begin"/>
            </w:r>
            <w:r>
              <w:rPr>
                <w:webHidden/>
              </w:rPr>
              <w:instrText xml:space="preserve"> PAGEREF _Toc514700494 \h </w:instrText>
            </w:r>
            <w:r>
              <w:rPr>
                <w:webHidden/>
              </w:rPr>
            </w:r>
            <w:r>
              <w:rPr>
                <w:webHidden/>
              </w:rPr>
              <w:fldChar w:fldCharType="separate"/>
            </w:r>
            <w:r>
              <w:rPr>
                <w:webHidden/>
              </w:rPr>
              <w:t>4</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495" w:history="1">
            <w:r w:rsidRPr="007A77C8">
              <w:rPr>
                <w:rStyle w:val="Hyperlink"/>
              </w:rPr>
              <w:t>MỤC LỤC</w:t>
            </w:r>
            <w:r>
              <w:rPr>
                <w:webHidden/>
              </w:rPr>
              <w:tab/>
            </w:r>
            <w:r>
              <w:rPr>
                <w:webHidden/>
              </w:rPr>
              <w:fldChar w:fldCharType="begin"/>
            </w:r>
            <w:r>
              <w:rPr>
                <w:webHidden/>
              </w:rPr>
              <w:instrText xml:space="preserve"> PAGEREF _Toc514700495 \h </w:instrText>
            </w:r>
            <w:r>
              <w:rPr>
                <w:webHidden/>
              </w:rPr>
            </w:r>
            <w:r>
              <w:rPr>
                <w:webHidden/>
              </w:rPr>
              <w:fldChar w:fldCharType="separate"/>
            </w:r>
            <w:r>
              <w:rPr>
                <w:webHidden/>
              </w:rPr>
              <w:t>5</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496" w:history="1">
            <w:r w:rsidRPr="007A77C8">
              <w:rPr>
                <w:rStyle w:val="Hyperlink"/>
              </w:rPr>
              <w:t>DANH MỤC KÝ HIỆU, CHỮ VIẾT TẮT</w:t>
            </w:r>
            <w:r>
              <w:rPr>
                <w:webHidden/>
              </w:rPr>
              <w:tab/>
            </w:r>
            <w:r>
              <w:rPr>
                <w:webHidden/>
              </w:rPr>
              <w:fldChar w:fldCharType="begin"/>
            </w:r>
            <w:r>
              <w:rPr>
                <w:webHidden/>
              </w:rPr>
              <w:instrText xml:space="preserve"> PAGEREF _Toc514700496 \h </w:instrText>
            </w:r>
            <w:r>
              <w:rPr>
                <w:webHidden/>
              </w:rPr>
            </w:r>
            <w:r>
              <w:rPr>
                <w:webHidden/>
              </w:rPr>
              <w:fldChar w:fldCharType="separate"/>
            </w:r>
            <w:r>
              <w:rPr>
                <w:webHidden/>
              </w:rPr>
              <w:t>7</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497" w:history="1">
            <w:r w:rsidRPr="007A77C8">
              <w:rPr>
                <w:rStyle w:val="Hyperlink"/>
              </w:rPr>
              <w:t>DANH MỤC HÌNH</w:t>
            </w:r>
            <w:r>
              <w:rPr>
                <w:webHidden/>
              </w:rPr>
              <w:tab/>
            </w:r>
            <w:r>
              <w:rPr>
                <w:webHidden/>
              </w:rPr>
              <w:fldChar w:fldCharType="begin"/>
            </w:r>
            <w:r>
              <w:rPr>
                <w:webHidden/>
              </w:rPr>
              <w:instrText xml:space="preserve"> PAGEREF _Toc514700497 \h </w:instrText>
            </w:r>
            <w:r>
              <w:rPr>
                <w:webHidden/>
              </w:rPr>
            </w:r>
            <w:r>
              <w:rPr>
                <w:webHidden/>
              </w:rPr>
              <w:fldChar w:fldCharType="separate"/>
            </w:r>
            <w:r>
              <w:rPr>
                <w:webHidden/>
              </w:rPr>
              <w:t>8</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498" w:history="1">
            <w:r w:rsidRPr="007A77C8">
              <w:rPr>
                <w:rStyle w:val="Hyperlink"/>
              </w:rPr>
              <w:t>DANH MỤC BẢNG</w:t>
            </w:r>
            <w:r>
              <w:rPr>
                <w:webHidden/>
              </w:rPr>
              <w:tab/>
            </w:r>
            <w:r>
              <w:rPr>
                <w:webHidden/>
              </w:rPr>
              <w:fldChar w:fldCharType="begin"/>
            </w:r>
            <w:r>
              <w:rPr>
                <w:webHidden/>
              </w:rPr>
              <w:instrText xml:space="preserve"> PAGEREF _Toc514700498 \h </w:instrText>
            </w:r>
            <w:r>
              <w:rPr>
                <w:webHidden/>
              </w:rPr>
            </w:r>
            <w:r>
              <w:rPr>
                <w:webHidden/>
              </w:rPr>
              <w:fldChar w:fldCharType="separate"/>
            </w:r>
            <w:r>
              <w:rPr>
                <w:webHidden/>
              </w:rPr>
              <w:t>8</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499" w:history="1">
            <w:r w:rsidRPr="007A77C8">
              <w:rPr>
                <w:rStyle w:val="Hyperlink"/>
              </w:rPr>
              <w:t>MỞ ĐẦU</w:t>
            </w:r>
            <w:r>
              <w:rPr>
                <w:webHidden/>
              </w:rPr>
              <w:tab/>
            </w:r>
            <w:r>
              <w:rPr>
                <w:webHidden/>
              </w:rPr>
              <w:fldChar w:fldCharType="begin"/>
            </w:r>
            <w:r>
              <w:rPr>
                <w:webHidden/>
              </w:rPr>
              <w:instrText xml:space="preserve"> PAGEREF _Toc514700499 \h </w:instrText>
            </w:r>
            <w:r>
              <w:rPr>
                <w:webHidden/>
              </w:rPr>
            </w:r>
            <w:r>
              <w:rPr>
                <w:webHidden/>
              </w:rPr>
              <w:fldChar w:fldCharType="separate"/>
            </w:r>
            <w:r>
              <w:rPr>
                <w:webHidden/>
              </w:rPr>
              <w:t>9</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00" w:history="1">
            <w:r w:rsidRPr="007A77C8">
              <w:rPr>
                <w:rStyle w:val="Hyperlink"/>
              </w:rPr>
              <w:t>Lý do chọn đề tài</w:t>
            </w:r>
            <w:r>
              <w:rPr>
                <w:webHidden/>
              </w:rPr>
              <w:tab/>
            </w:r>
            <w:r>
              <w:rPr>
                <w:webHidden/>
              </w:rPr>
              <w:fldChar w:fldCharType="begin"/>
            </w:r>
            <w:r>
              <w:rPr>
                <w:webHidden/>
              </w:rPr>
              <w:instrText xml:space="preserve"> PAGEREF _Toc514700500 \h </w:instrText>
            </w:r>
            <w:r>
              <w:rPr>
                <w:webHidden/>
              </w:rPr>
            </w:r>
            <w:r>
              <w:rPr>
                <w:webHidden/>
              </w:rPr>
              <w:fldChar w:fldCharType="separate"/>
            </w:r>
            <w:r>
              <w:rPr>
                <w:webHidden/>
              </w:rPr>
              <w:t>9</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01" w:history="1">
            <w:r w:rsidRPr="007A77C8">
              <w:rPr>
                <w:rStyle w:val="Hyperlink"/>
              </w:rPr>
              <w:t>Mục đích, phạm vi nghiên cứu</w:t>
            </w:r>
            <w:r>
              <w:rPr>
                <w:webHidden/>
              </w:rPr>
              <w:tab/>
            </w:r>
            <w:r>
              <w:rPr>
                <w:webHidden/>
              </w:rPr>
              <w:fldChar w:fldCharType="begin"/>
            </w:r>
            <w:r>
              <w:rPr>
                <w:webHidden/>
              </w:rPr>
              <w:instrText xml:space="preserve"> PAGEREF _Toc514700501 \h </w:instrText>
            </w:r>
            <w:r>
              <w:rPr>
                <w:webHidden/>
              </w:rPr>
            </w:r>
            <w:r>
              <w:rPr>
                <w:webHidden/>
              </w:rPr>
              <w:fldChar w:fldCharType="separate"/>
            </w:r>
            <w:r>
              <w:rPr>
                <w:webHidden/>
              </w:rPr>
              <w:t>10</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02" w:history="1">
            <w:r w:rsidRPr="007A77C8">
              <w:rPr>
                <w:rStyle w:val="Hyperlink"/>
              </w:rPr>
              <w:t>Đối tượng nghiên cứu</w:t>
            </w:r>
            <w:r>
              <w:rPr>
                <w:webHidden/>
              </w:rPr>
              <w:tab/>
            </w:r>
            <w:r>
              <w:rPr>
                <w:webHidden/>
              </w:rPr>
              <w:fldChar w:fldCharType="begin"/>
            </w:r>
            <w:r>
              <w:rPr>
                <w:webHidden/>
              </w:rPr>
              <w:instrText xml:space="preserve"> PAGEREF _Toc514700502 \h </w:instrText>
            </w:r>
            <w:r>
              <w:rPr>
                <w:webHidden/>
              </w:rPr>
            </w:r>
            <w:r>
              <w:rPr>
                <w:webHidden/>
              </w:rPr>
              <w:fldChar w:fldCharType="separate"/>
            </w:r>
            <w:r>
              <w:rPr>
                <w:webHidden/>
              </w:rPr>
              <w:t>10</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03" w:history="1">
            <w:r w:rsidRPr="007A77C8">
              <w:rPr>
                <w:rStyle w:val="Hyperlink"/>
              </w:rPr>
              <w:t>Phương pháp nghiên cứu</w:t>
            </w:r>
            <w:r>
              <w:rPr>
                <w:webHidden/>
              </w:rPr>
              <w:tab/>
            </w:r>
            <w:r>
              <w:rPr>
                <w:webHidden/>
              </w:rPr>
              <w:fldChar w:fldCharType="begin"/>
            </w:r>
            <w:r>
              <w:rPr>
                <w:webHidden/>
              </w:rPr>
              <w:instrText xml:space="preserve"> PAGEREF _Toc514700503 \h </w:instrText>
            </w:r>
            <w:r>
              <w:rPr>
                <w:webHidden/>
              </w:rPr>
            </w:r>
            <w:r>
              <w:rPr>
                <w:webHidden/>
              </w:rPr>
              <w:fldChar w:fldCharType="separate"/>
            </w:r>
            <w:r>
              <w:rPr>
                <w:webHidden/>
              </w:rPr>
              <w:t>10</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04" w:history="1">
            <w:r w:rsidRPr="007A77C8">
              <w:rPr>
                <w:rStyle w:val="Hyperlink"/>
              </w:rPr>
              <w:t>Nhiệm vụ nghiên cứu</w:t>
            </w:r>
            <w:r>
              <w:rPr>
                <w:webHidden/>
              </w:rPr>
              <w:tab/>
            </w:r>
            <w:r>
              <w:rPr>
                <w:webHidden/>
              </w:rPr>
              <w:fldChar w:fldCharType="begin"/>
            </w:r>
            <w:r>
              <w:rPr>
                <w:webHidden/>
              </w:rPr>
              <w:instrText xml:space="preserve"> PAGEREF _Toc514700504 \h </w:instrText>
            </w:r>
            <w:r>
              <w:rPr>
                <w:webHidden/>
              </w:rPr>
            </w:r>
            <w:r>
              <w:rPr>
                <w:webHidden/>
              </w:rPr>
              <w:fldChar w:fldCharType="separate"/>
            </w:r>
            <w:r>
              <w:rPr>
                <w:webHidden/>
              </w:rPr>
              <w:t>11</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05" w:history="1">
            <w:r w:rsidRPr="007A77C8">
              <w:rPr>
                <w:rStyle w:val="Hyperlink"/>
              </w:rPr>
              <w:t>CHƯƠNG 1. CƠ SỞ LÝ THUYẾT PHÂN LỚP</w:t>
            </w:r>
            <w:r>
              <w:rPr>
                <w:webHidden/>
              </w:rPr>
              <w:tab/>
            </w:r>
            <w:r>
              <w:rPr>
                <w:webHidden/>
              </w:rPr>
              <w:fldChar w:fldCharType="begin"/>
            </w:r>
            <w:r>
              <w:rPr>
                <w:webHidden/>
              </w:rPr>
              <w:instrText xml:space="preserve"> PAGEREF _Toc514700505 \h </w:instrText>
            </w:r>
            <w:r>
              <w:rPr>
                <w:webHidden/>
              </w:rPr>
            </w:r>
            <w:r>
              <w:rPr>
                <w:webHidden/>
              </w:rPr>
              <w:fldChar w:fldCharType="separate"/>
            </w:r>
            <w:r>
              <w:rPr>
                <w:webHidden/>
              </w:rPr>
              <w:t>12</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06" w:history="1">
            <w:r w:rsidRPr="007A77C8">
              <w:rPr>
                <w:rStyle w:val="Hyperlink"/>
              </w:rPr>
              <w:t>1.1.</w:t>
            </w:r>
            <w:r>
              <w:rPr>
                <w:rFonts w:asciiTheme="minorHAnsi" w:eastAsiaTheme="minorEastAsia" w:hAnsiTheme="minorHAnsi"/>
                <w:b w:val="0"/>
                <w:kern w:val="0"/>
                <w:sz w:val="22"/>
                <w:lang w:eastAsia="zh-CN"/>
              </w:rPr>
              <w:tab/>
            </w:r>
            <w:r w:rsidRPr="007A77C8">
              <w:rPr>
                <w:rStyle w:val="Hyperlink"/>
              </w:rPr>
              <w:t>Tổng quan về phân lớp</w:t>
            </w:r>
            <w:r>
              <w:rPr>
                <w:webHidden/>
              </w:rPr>
              <w:tab/>
            </w:r>
            <w:r>
              <w:rPr>
                <w:webHidden/>
              </w:rPr>
              <w:fldChar w:fldCharType="begin"/>
            </w:r>
            <w:r>
              <w:rPr>
                <w:webHidden/>
              </w:rPr>
              <w:instrText xml:space="preserve"> PAGEREF _Toc514700506 \h </w:instrText>
            </w:r>
            <w:r>
              <w:rPr>
                <w:webHidden/>
              </w:rPr>
            </w:r>
            <w:r>
              <w:rPr>
                <w:webHidden/>
              </w:rPr>
              <w:fldChar w:fldCharType="separate"/>
            </w:r>
            <w:r>
              <w:rPr>
                <w:webHidden/>
              </w:rPr>
              <w:t>12</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07" w:history="1">
            <w:r w:rsidRPr="007A77C8">
              <w:rPr>
                <w:rStyle w:val="Hyperlink"/>
              </w:rPr>
              <w:t>1.2.</w:t>
            </w:r>
            <w:r>
              <w:rPr>
                <w:rFonts w:asciiTheme="minorHAnsi" w:eastAsiaTheme="minorEastAsia" w:hAnsiTheme="minorHAnsi"/>
                <w:b w:val="0"/>
                <w:kern w:val="0"/>
                <w:sz w:val="22"/>
                <w:lang w:eastAsia="zh-CN"/>
              </w:rPr>
              <w:tab/>
            </w:r>
            <w:r w:rsidRPr="007A77C8">
              <w:rPr>
                <w:rStyle w:val="Hyperlink"/>
              </w:rPr>
              <w:t>Một số mô hình phân lớp thường dùng</w:t>
            </w:r>
            <w:r>
              <w:rPr>
                <w:webHidden/>
              </w:rPr>
              <w:tab/>
            </w:r>
            <w:r>
              <w:rPr>
                <w:webHidden/>
              </w:rPr>
              <w:fldChar w:fldCharType="begin"/>
            </w:r>
            <w:r>
              <w:rPr>
                <w:webHidden/>
              </w:rPr>
              <w:instrText xml:space="preserve"> PAGEREF _Toc514700507 \h </w:instrText>
            </w:r>
            <w:r>
              <w:rPr>
                <w:webHidden/>
              </w:rPr>
            </w:r>
            <w:r>
              <w:rPr>
                <w:webHidden/>
              </w:rPr>
              <w:fldChar w:fldCharType="separate"/>
            </w:r>
            <w:r>
              <w:rPr>
                <w:webHidden/>
              </w:rPr>
              <w:t>13</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08" w:history="1">
            <w:r w:rsidRPr="007A77C8">
              <w:rPr>
                <w:rStyle w:val="Hyperlink"/>
                <w:noProof/>
              </w:rPr>
              <w:t>1.2.1.</w:t>
            </w:r>
            <w:r>
              <w:rPr>
                <w:rFonts w:asciiTheme="minorHAnsi" w:eastAsiaTheme="minorEastAsia" w:hAnsiTheme="minorHAnsi" w:cstheme="minorBidi"/>
                <w:noProof/>
                <w:sz w:val="22"/>
                <w:szCs w:val="22"/>
                <w:lang w:eastAsia="zh-CN"/>
              </w:rPr>
              <w:tab/>
            </w:r>
            <w:r w:rsidRPr="007A77C8">
              <w:rPr>
                <w:rStyle w:val="Hyperlink"/>
                <w:noProof/>
              </w:rPr>
              <w:t>Mô hình K-láng giềng gần nhất(K-Nearest Neighbors – K-NN)</w:t>
            </w:r>
            <w:r>
              <w:rPr>
                <w:noProof/>
                <w:webHidden/>
              </w:rPr>
              <w:tab/>
            </w:r>
            <w:r>
              <w:rPr>
                <w:noProof/>
                <w:webHidden/>
              </w:rPr>
              <w:fldChar w:fldCharType="begin"/>
            </w:r>
            <w:r>
              <w:rPr>
                <w:noProof/>
                <w:webHidden/>
              </w:rPr>
              <w:instrText xml:space="preserve"> PAGEREF _Toc514700508 \h </w:instrText>
            </w:r>
            <w:r>
              <w:rPr>
                <w:noProof/>
                <w:webHidden/>
              </w:rPr>
            </w:r>
            <w:r>
              <w:rPr>
                <w:noProof/>
                <w:webHidden/>
              </w:rPr>
              <w:fldChar w:fldCharType="separate"/>
            </w:r>
            <w:r>
              <w:rPr>
                <w:noProof/>
                <w:webHidden/>
              </w:rPr>
              <w:t>1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09" w:history="1">
            <w:r w:rsidRPr="007A77C8">
              <w:rPr>
                <w:rStyle w:val="Hyperlink"/>
                <w:noProof/>
              </w:rPr>
              <w:t>1.2.2.</w:t>
            </w:r>
            <w:r>
              <w:rPr>
                <w:rFonts w:asciiTheme="minorHAnsi" w:eastAsiaTheme="minorEastAsia" w:hAnsiTheme="minorHAnsi" w:cstheme="minorBidi"/>
                <w:noProof/>
                <w:sz w:val="22"/>
                <w:szCs w:val="22"/>
                <w:lang w:eastAsia="zh-CN"/>
              </w:rPr>
              <w:tab/>
            </w:r>
            <w:r w:rsidRPr="007A77C8">
              <w:rPr>
                <w:rStyle w:val="Hyperlink"/>
                <w:noProof/>
              </w:rPr>
              <w:t>Mô hình cây quyết định(Decision Tree)</w:t>
            </w:r>
            <w:r>
              <w:rPr>
                <w:noProof/>
                <w:webHidden/>
              </w:rPr>
              <w:tab/>
            </w:r>
            <w:r>
              <w:rPr>
                <w:noProof/>
                <w:webHidden/>
              </w:rPr>
              <w:fldChar w:fldCharType="begin"/>
            </w:r>
            <w:r>
              <w:rPr>
                <w:noProof/>
                <w:webHidden/>
              </w:rPr>
              <w:instrText xml:space="preserve"> PAGEREF _Toc514700509 \h </w:instrText>
            </w:r>
            <w:r>
              <w:rPr>
                <w:noProof/>
                <w:webHidden/>
              </w:rPr>
            </w:r>
            <w:r>
              <w:rPr>
                <w:noProof/>
                <w:webHidden/>
              </w:rPr>
              <w:fldChar w:fldCharType="separate"/>
            </w:r>
            <w:r>
              <w:rPr>
                <w:noProof/>
                <w:webHidden/>
              </w:rPr>
              <w:t>1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0" w:history="1">
            <w:r w:rsidRPr="007A77C8">
              <w:rPr>
                <w:rStyle w:val="Hyperlink"/>
                <w:noProof/>
              </w:rPr>
              <w:t>a.</w:t>
            </w:r>
            <w:r>
              <w:rPr>
                <w:rFonts w:asciiTheme="minorHAnsi" w:eastAsiaTheme="minorEastAsia" w:hAnsiTheme="minorHAnsi" w:cstheme="minorBidi"/>
                <w:noProof/>
                <w:sz w:val="22"/>
                <w:szCs w:val="22"/>
                <w:lang w:eastAsia="zh-CN"/>
              </w:rPr>
              <w:tab/>
            </w:r>
            <w:r w:rsidRPr="007A77C8">
              <w:rPr>
                <w:rStyle w:val="Hyperlink"/>
                <w:noProof/>
              </w:rPr>
              <w:t>Khái niệm</w:t>
            </w:r>
            <w:r>
              <w:rPr>
                <w:noProof/>
                <w:webHidden/>
              </w:rPr>
              <w:tab/>
            </w:r>
            <w:r>
              <w:rPr>
                <w:noProof/>
                <w:webHidden/>
              </w:rPr>
              <w:fldChar w:fldCharType="begin"/>
            </w:r>
            <w:r>
              <w:rPr>
                <w:noProof/>
                <w:webHidden/>
              </w:rPr>
              <w:instrText xml:space="preserve"> PAGEREF _Toc514700510 \h </w:instrText>
            </w:r>
            <w:r>
              <w:rPr>
                <w:noProof/>
                <w:webHidden/>
              </w:rPr>
            </w:r>
            <w:r>
              <w:rPr>
                <w:noProof/>
                <w:webHidden/>
              </w:rPr>
              <w:fldChar w:fldCharType="separate"/>
            </w:r>
            <w:r>
              <w:rPr>
                <w:noProof/>
                <w:webHidden/>
              </w:rPr>
              <w:t>1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1" w:history="1">
            <w:r w:rsidRPr="007A77C8">
              <w:rPr>
                <w:rStyle w:val="Hyperlink"/>
                <w:noProof/>
              </w:rPr>
              <w:t>b.</w:t>
            </w:r>
            <w:r>
              <w:rPr>
                <w:rFonts w:asciiTheme="minorHAnsi" w:eastAsiaTheme="minorEastAsia" w:hAnsiTheme="minorHAnsi" w:cstheme="minorBidi"/>
                <w:noProof/>
                <w:sz w:val="22"/>
                <w:szCs w:val="22"/>
                <w:lang w:eastAsia="zh-CN"/>
              </w:rPr>
              <w:tab/>
            </w:r>
            <w:r w:rsidRPr="007A77C8">
              <w:rPr>
                <w:rStyle w:val="Hyperlink"/>
                <w:noProof/>
              </w:rPr>
              <w:t>Xây dựng cây quyết định</w:t>
            </w:r>
            <w:r>
              <w:rPr>
                <w:noProof/>
                <w:webHidden/>
              </w:rPr>
              <w:tab/>
            </w:r>
            <w:r>
              <w:rPr>
                <w:noProof/>
                <w:webHidden/>
              </w:rPr>
              <w:fldChar w:fldCharType="begin"/>
            </w:r>
            <w:r>
              <w:rPr>
                <w:noProof/>
                <w:webHidden/>
              </w:rPr>
              <w:instrText xml:space="preserve"> PAGEREF _Toc514700511 \h </w:instrText>
            </w:r>
            <w:r>
              <w:rPr>
                <w:noProof/>
                <w:webHidden/>
              </w:rPr>
            </w:r>
            <w:r>
              <w:rPr>
                <w:noProof/>
                <w:webHidden/>
              </w:rPr>
              <w:fldChar w:fldCharType="separate"/>
            </w:r>
            <w:r>
              <w:rPr>
                <w:noProof/>
                <w:webHidden/>
              </w:rPr>
              <w:t>15</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2" w:history="1">
            <w:r w:rsidRPr="007A77C8">
              <w:rPr>
                <w:rStyle w:val="Hyperlink"/>
                <w:noProof/>
              </w:rPr>
              <w:t>1.2.3.</w:t>
            </w:r>
            <w:r>
              <w:rPr>
                <w:rFonts w:asciiTheme="minorHAnsi" w:eastAsiaTheme="minorEastAsia" w:hAnsiTheme="minorHAnsi" w:cstheme="minorBidi"/>
                <w:noProof/>
                <w:sz w:val="22"/>
                <w:szCs w:val="22"/>
                <w:lang w:eastAsia="zh-CN"/>
              </w:rPr>
              <w:tab/>
            </w:r>
            <w:r w:rsidRPr="007A77C8">
              <w:rPr>
                <w:rStyle w:val="Hyperlink"/>
                <w:noProof/>
              </w:rPr>
              <w:t>Mô hình Markov ẩn( Hidden Markov Model)</w:t>
            </w:r>
            <w:r>
              <w:rPr>
                <w:noProof/>
                <w:webHidden/>
              </w:rPr>
              <w:tab/>
            </w:r>
            <w:r>
              <w:rPr>
                <w:noProof/>
                <w:webHidden/>
              </w:rPr>
              <w:fldChar w:fldCharType="begin"/>
            </w:r>
            <w:r>
              <w:rPr>
                <w:noProof/>
                <w:webHidden/>
              </w:rPr>
              <w:instrText xml:space="preserve"> PAGEREF _Toc514700512 \h </w:instrText>
            </w:r>
            <w:r>
              <w:rPr>
                <w:noProof/>
                <w:webHidden/>
              </w:rPr>
            </w:r>
            <w:r>
              <w:rPr>
                <w:noProof/>
                <w:webHidden/>
              </w:rPr>
              <w:fldChar w:fldCharType="separate"/>
            </w:r>
            <w:r>
              <w:rPr>
                <w:noProof/>
                <w:webHidden/>
              </w:rPr>
              <w:t>16</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3" w:history="1">
            <w:r w:rsidRPr="007A77C8">
              <w:rPr>
                <w:rStyle w:val="Hyperlink"/>
                <w:noProof/>
              </w:rPr>
              <w:t>a.</w:t>
            </w:r>
            <w:r>
              <w:rPr>
                <w:rFonts w:asciiTheme="minorHAnsi" w:eastAsiaTheme="minorEastAsia" w:hAnsiTheme="minorHAnsi" w:cstheme="minorBidi"/>
                <w:noProof/>
                <w:sz w:val="22"/>
                <w:szCs w:val="22"/>
                <w:lang w:eastAsia="zh-CN"/>
              </w:rPr>
              <w:tab/>
            </w:r>
            <w:r w:rsidRPr="007A77C8">
              <w:rPr>
                <w:rStyle w:val="Hyperlink"/>
                <w:noProof/>
              </w:rPr>
              <w:t>Mô hình Markov</w:t>
            </w:r>
            <w:r>
              <w:rPr>
                <w:noProof/>
                <w:webHidden/>
              </w:rPr>
              <w:tab/>
            </w:r>
            <w:r>
              <w:rPr>
                <w:noProof/>
                <w:webHidden/>
              </w:rPr>
              <w:fldChar w:fldCharType="begin"/>
            </w:r>
            <w:r>
              <w:rPr>
                <w:noProof/>
                <w:webHidden/>
              </w:rPr>
              <w:instrText xml:space="preserve"> PAGEREF _Toc514700513 \h </w:instrText>
            </w:r>
            <w:r>
              <w:rPr>
                <w:noProof/>
                <w:webHidden/>
              </w:rPr>
            </w:r>
            <w:r>
              <w:rPr>
                <w:noProof/>
                <w:webHidden/>
              </w:rPr>
              <w:fldChar w:fldCharType="separate"/>
            </w:r>
            <w:r>
              <w:rPr>
                <w:noProof/>
                <w:webHidden/>
              </w:rPr>
              <w:t>16</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4" w:history="1">
            <w:r w:rsidRPr="007A77C8">
              <w:rPr>
                <w:rStyle w:val="Hyperlink"/>
                <w:noProof/>
              </w:rPr>
              <w:t>b.</w:t>
            </w:r>
            <w:r>
              <w:rPr>
                <w:rFonts w:asciiTheme="minorHAnsi" w:eastAsiaTheme="minorEastAsia" w:hAnsiTheme="minorHAnsi" w:cstheme="minorBidi"/>
                <w:noProof/>
                <w:sz w:val="22"/>
                <w:szCs w:val="22"/>
                <w:lang w:eastAsia="zh-CN"/>
              </w:rPr>
              <w:tab/>
            </w:r>
            <w:r w:rsidRPr="007A77C8">
              <w:rPr>
                <w:rStyle w:val="Hyperlink"/>
                <w:noProof/>
              </w:rPr>
              <w:t>Mô hình Markov ẩn</w:t>
            </w:r>
            <w:r>
              <w:rPr>
                <w:noProof/>
                <w:webHidden/>
              </w:rPr>
              <w:tab/>
            </w:r>
            <w:r>
              <w:rPr>
                <w:noProof/>
                <w:webHidden/>
              </w:rPr>
              <w:fldChar w:fldCharType="begin"/>
            </w:r>
            <w:r>
              <w:rPr>
                <w:noProof/>
                <w:webHidden/>
              </w:rPr>
              <w:instrText xml:space="preserve"> PAGEREF _Toc514700514 \h </w:instrText>
            </w:r>
            <w:r>
              <w:rPr>
                <w:noProof/>
                <w:webHidden/>
              </w:rPr>
            </w:r>
            <w:r>
              <w:rPr>
                <w:noProof/>
                <w:webHidden/>
              </w:rPr>
              <w:fldChar w:fldCharType="separate"/>
            </w:r>
            <w:r>
              <w:rPr>
                <w:noProof/>
                <w:webHidden/>
              </w:rPr>
              <w:t>17</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5" w:history="1">
            <w:r w:rsidRPr="007A77C8">
              <w:rPr>
                <w:rStyle w:val="Hyperlink"/>
                <w:noProof/>
              </w:rPr>
              <w:t>c.</w:t>
            </w:r>
            <w:r>
              <w:rPr>
                <w:rFonts w:asciiTheme="minorHAnsi" w:eastAsiaTheme="minorEastAsia" w:hAnsiTheme="minorHAnsi" w:cstheme="minorBidi"/>
                <w:noProof/>
                <w:sz w:val="22"/>
                <w:szCs w:val="22"/>
                <w:lang w:eastAsia="zh-CN"/>
              </w:rPr>
              <w:tab/>
            </w:r>
            <w:r w:rsidRPr="007A77C8">
              <w:rPr>
                <w:rStyle w:val="Hyperlink"/>
                <w:noProof/>
              </w:rPr>
              <w:t>Ứng dụng của HMM</w:t>
            </w:r>
            <w:r>
              <w:rPr>
                <w:noProof/>
                <w:webHidden/>
              </w:rPr>
              <w:tab/>
            </w:r>
            <w:r>
              <w:rPr>
                <w:noProof/>
                <w:webHidden/>
              </w:rPr>
              <w:fldChar w:fldCharType="begin"/>
            </w:r>
            <w:r>
              <w:rPr>
                <w:noProof/>
                <w:webHidden/>
              </w:rPr>
              <w:instrText xml:space="preserve"> PAGEREF _Toc514700515 \h </w:instrText>
            </w:r>
            <w:r>
              <w:rPr>
                <w:noProof/>
                <w:webHidden/>
              </w:rPr>
            </w:r>
            <w:r>
              <w:rPr>
                <w:noProof/>
                <w:webHidden/>
              </w:rPr>
              <w:fldChar w:fldCharType="separate"/>
            </w:r>
            <w:r>
              <w:rPr>
                <w:noProof/>
                <w:webHidden/>
              </w:rPr>
              <w:t>19</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6" w:history="1">
            <w:r w:rsidRPr="007A77C8">
              <w:rPr>
                <w:rStyle w:val="Hyperlink"/>
                <w:noProof/>
              </w:rPr>
              <w:t>1.2.4.</w:t>
            </w:r>
            <w:r>
              <w:rPr>
                <w:rFonts w:asciiTheme="minorHAnsi" w:eastAsiaTheme="minorEastAsia" w:hAnsiTheme="minorHAnsi" w:cstheme="minorBidi"/>
                <w:noProof/>
                <w:sz w:val="22"/>
                <w:szCs w:val="22"/>
                <w:lang w:eastAsia="zh-CN"/>
              </w:rPr>
              <w:tab/>
            </w:r>
            <w:r w:rsidRPr="007A77C8">
              <w:rPr>
                <w:rStyle w:val="Hyperlink"/>
                <w:noProof/>
              </w:rPr>
              <w:t>Mô hình hỗn hợp Gauss</w:t>
            </w:r>
            <w:r>
              <w:rPr>
                <w:noProof/>
                <w:webHidden/>
              </w:rPr>
              <w:tab/>
            </w:r>
            <w:r>
              <w:rPr>
                <w:noProof/>
                <w:webHidden/>
              </w:rPr>
              <w:fldChar w:fldCharType="begin"/>
            </w:r>
            <w:r>
              <w:rPr>
                <w:noProof/>
                <w:webHidden/>
              </w:rPr>
              <w:instrText xml:space="preserve"> PAGEREF _Toc514700516 \h </w:instrText>
            </w:r>
            <w:r>
              <w:rPr>
                <w:noProof/>
                <w:webHidden/>
              </w:rPr>
            </w:r>
            <w:r>
              <w:rPr>
                <w:noProof/>
                <w:webHidden/>
              </w:rPr>
              <w:fldChar w:fldCharType="separate"/>
            </w:r>
            <w:r>
              <w:rPr>
                <w:noProof/>
                <w:webHidden/>
              </w:rPr>
              <w:t>19</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7" w:history="1">
            <w:r w:rsidRPr="007A77C8">
              <w:rPr>
                <w:rStyle w:val="Hyperlink"/>
                <w:noProof/>
              </w:rPr>
              <w:t>a.</w:t>
            </w:r>
            <w:r>
              <w:rPr>
                <w:rFonts w:asciiTheme="minorHAnsi" w:eastAsiaTheme="minorEastAsia" w:hAnsiTheme="minorHAnsi" w:cstheme="minorBidi"/>
                <w:noProof/>
                <w:sz w:val="22"/>
                <w:szCs w:val="22"/>
                <w:lang w:eastAsia="zh-CN"/>
              </w:rPr>
              <w:tab/>
            </w:r>
            <w:r w:rsidRPr="007A77C8">
              <w:rPr>
                <w:rStyle w:val="Hyperlink"/>
                <w:noProof/>
              </w:rPr>
              <w:t>Đặc tả mô hình</w:t>
            </w:r>
            <w:r>
              <w:rPr>
                <w:noProof/>
                <w:webHidden/>
              </w:rPr>
              <w:tab/>
            </w:r>
            <w:r>
              <w:rPr>
                <w:noProof/>
                <w:webHidden/>
              </w:rPr>
              <w:fldChar w:fldCharType="begin"/>
            </w:r>
            <w:r>
              <w:rPr>
                <w:noProof/>
                <w:webHidden/>
              </w:rPr>
              <w:instrText xml:space="preserve"> PAGEREF _Toc514700517 \h </w:instrText>
            </w:r>
            <w:r>
              <w:rPr>
                <w:noProof/>
                <w:webHidden/>
              </w:rPr>
            </w:r>
            <w:r>
              <w:rPr>
                <w:noProof/>
                <w:webHidden/>
              </w:rPr>
              <w:fldChar w:fldCharType="separate"/>
            </w:r>
            <w:r>
              <w:rPr>
                <w:noProof/>
                <w:webHidden/>
              </w:rPr>
              <w:t>19</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18" w:history="1">
            <w:r w:rsidRPr="007A77C8">
              <w:rPr>
                <w:rStyle w:val="Hyperlink"/>
                <w:noProof/>
              </w:rPr>
              <w:t>b.</w:t>
            </w:r>
            <w:r>
              <w:rPr>
                <w:rFonts w:asciiTheme="minorHAnsi" w:eastAsiaTheme="minorEastAsia" w:hAnsiTheme="minorHAnsi" w:cstheme="minorBidi"/>
                <w:noProof/>
                <w:sz w:val="22"/>
                <w:szCs w:val="22"/>
                <w:lang w:eastAsia="zh-CN"/>
              </w:rPr>
              <w:tab/>
            </w:r>
            <w:r w:rsidRPr="007A77C8">
              <w:rPr>
                <w:rStyle w:val="Hyperlink"/>
                <w:noProof/>
              </w:rPr>
              <w:t>Bài toán ước lượng mật độ</w:t>
            </w:r>
            <w:r>
              <w:rPr>
                <w:noProof/>
                <w:webHidden/>
              </w:rPr>
              <w:tab/>
            </w:r>
            <w:r>
              <w:rPr>
                <w:noProof/>
                <w:webHidden/>
              </w:rPr>
              <w:fldChar w:fldCharType="begin"/>
            </w:r>
            <w:r>
              <w:rPr>
                <w:noProof/>
                <w:webHidden/>
              </w:rPr>
              <w:instrText xml:space="preserve"> PAGEREF _Toc514700518 \h </w:instrText>
            </w:r>
            <w:r>
              <w:rPr>
                <w:noProof/>
                <w:webHidden/>
              </w:rPr>
            </w:r>
            <w:r>
              <w:rPr>
                <w:noProof/>
                <w:webHidden/>
              </w:rPr>
              <w:fldChar w:fldCharType="separate"/>
            </w:r>
            <w:r>
              <w:rPr>
                <w:noProof/>
                <w:webHidden/>
              </w:rPr>
              <w:t>21</w:t>
            </w:r>
            <w:r>
              <w:rPr>
                <w:noProof/>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19" w:history="1">
            <w:r w:rsidRPr="007A77C8">
              <w:rPr>
                <w:rStyle w:val="Hyperlink"/>
              </w:rPr>
              <w:t>1.3.</w:t>
            </w:r>
            <w:r>
              <w:rPr>
                <w:rFonts w:asciiTheme="minorHAnsi" w:eastAsiaTheme="minorEastAsia" w:hAnsiTheme="minorHAnsi"/>
                <w:b w:val="0"/>
                <w:kern w:val="0"/>
                <w:sz w:val="22"/>
                <w:lang w:eastAsia="zh-CN"/>
              </w:rPr>
              <w:tab/>
            </w:r>
            <w:r w:rsidRPr="007A77C8">
              <w:rPr>
                <w:rStyle w:val="Hyperlink"/>
              </w:rPr>
              <w:t>Tổng quan về phân lớp làn điệu chèo và dân ca quan họ</w:t>
            </w:r>
            <w:r>
              <w:rPr>
                <w:webHidden/>
              </w:rPr>
              <w:tab/>
            </w:r>
            <w:r>
              <w:rPr>
                <w:webHidden/>
              </w:rPr>
              <w:fldChar w:fldCharType="begin"/>
            </w:r>
            <w:r>
              <w:rPr>
                <w:webHidden/>
              </w:rPr>
              <w:instrText xml:space="preserve"> PAGEREF _Toc514700519 \h </w:instrText>
            </w:r>
            <w:r>
              <w:rPr>
                <w:webHidden/>
              </w:rPr>
            </w:r>
            <w:r>
              <w:rPr>
                <w:webHidden/>
              </w:rPr>
              <w:fldChar w:fldCharType="separate"/>
            </w:r>
            <w:r>
              <w:rPr>
                <w:webHidden/>
              </w:rPr>
              <w:t>23</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0" w:history="1">
            <w:r w:rsidRPr="007A77C8">
              <w:rPr>
                <w:rStyle w:val="Hyperlink"/>
                <w:noProof/>
              </w:rPr>
              <w:t>1.3.1.</w:t>
            </w:r>
            <w:r>
              <w:rPr>
                <w:rFonts w:asciiTheme="minorHAnsi" w:eastAsiaTheme="minorEastAsia" w:hAnsiTheme="minorHAnsi" w:cstheme="minorBidi"/>
                <w:noProof/>
                <w:sz w:val="22"/>
                <w:szCs w:val="22"/>
                <w:lang w:eastAsia="zh-CN"/>
              </w:rPr>
              <w:tab/>
            </w:r>
            <w:r w:rsidRPr="007A77C8">
              <w:rPr>
                <w:rStyle w:val="Hyperlink"/>
                <w:noProof/>
              </w:rPr>
              <w:t>Đặc trưng của làn điệu chèo và dân ca quan họ</w:t>
            </w:r>
            <w:r>
              <w:rPr>
                <w:noProof/>
                <w:webHidden/>
              </w:rPr>
              <w:tab/>
            </w:r>
            <w:r>
              <w:rPr>
                <w:noProof/>
                <w:webHidden/>
              </w:rPr>
              <w:fldChar w:fldCharType="begin"/>
            </w:r>
            <w:r>
              <w:rPr>
                <w:noProof/>
                <w:webHidden/>
              </w:rPr>
              <w:instrText xml:space="preserve"> PAGEREF _Toc514700520 \h </w:instrText>
            </w:r>
            <w:r>
              <w:rPr>
                <w:noProof/>
                <w:webHidden/>
              </w:rPr>
            </w:r>
            <w:r>
              <w:rPr>
                <w:noProof/>
                <w:webHidden/>
              </w:rPr>
              <w:fldChar w:fldCharType="separate"/>
            </w:r>
            <w:r>
              <w:rPr>
                <w:noProof/>
                <w:webHidden/>
              </w:rPr>
              <w:t>2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1" w:history="1">
            <w:r w:rsidRPr="007A77C8">
              <w:rPr>
                <w:rStyle w:val="Hyperlink"/>
                <w:noProof/>
              </w:rPr>
              <w:t>1.3.2.</w:t>
            </w:r>
            <w:r>
              <w:rPr>
                <w:rFonts w:asciiTheme="minorHAnsi" w:eastAsiaTheme="minorEastAsia" w:hAnsiTheme="minorHAnsi" w:cstheme="minorBidi"/>
                <w:noProof/>
                <w:sz w:val="22"/>
                <w:szCs w:val="22"/>
                <w:lang w:eastAsia="zh-CN"/>
              </w:rPr>
              <w:tab/>
            </w:r>
            <w:r w:rsidRPr="007A77C8">
              <w:rPr>
                <w:rStyle w:val="Hyperlink"/>
                <w:noProof/>
              </w:rPr>
              <w:t>Phân lớp làn điệu chèo và dân ca quan họ là gì?</w:t>
            </w:r>
            <w:r>
              <w:rPr>
                <w:noProof/>
                <w:webHidden/>
              </w:rPr>
              <w:tab/>
            </w:r>
            <w:r>
              <w:rPr>
                <w:noProof/>
                <w:webHidden/>
              </w:rPr>
              <w:fldChar w:fldCharType="begin"/>
            </w:r>
            <w:r>
              <w:rPr>
                <w:noProof/>
                <w:webHidden/>
              </w:rPr>
              <w:instrText xml:space="preserve"> PAGEREF _Toc514700521 \h </w:instrText>
            </w:r>
            <w:r>
              <w:rPr>
                <w:noProof/>
                <w:webHidden/>
              </w:rPr>
            </w:r>
            <w:r>
              <w:rPr>
                <w:noProof/>
                <w:webHidden/>
              </w:rPr>
              <w:fldChar w:fldCharType="separate"/>
            </w:r>
            <w:r>
              <w:rPr>
                <w:noProof/>
                <w:webHidden/>
              </w:rPr>
              <w:t>2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2" w:history="1">
            <w:r w:rsidRPr="007A77C8">
              <w:rPr>
                <w:rStyle w:val="Hyperlink"/>
                <w:noProof/>
              </w:rPr>
              <w:t>1.3.3.</w:t>
            </w:r>
            <w:r>
              <w:rPr>
                <w:rFonts w:asciiTheme="minorHAnsi" w:eastAsiaTheme="minorEastAsia" w:hAnsiTheme="minorHAnsi" w:cstheme="minorBidi"/>
                <w:noProof/>
                <w:sz w:val="22"/>
                <w:szCs w:val="22"/>
                <w:lang w:eastAsia="zh-CN"/>
              </w:rPr>
              <w:tab/>
            </w:r>
            <w:r w:rsidRPr="007A77C8">
              <w:rPr>
                <w:rStyle w:val="Hyperlink"/>
                <w:noProof/>
              </w:rPr>
              <w:t>Các ứng dụng của phân lớp làn điệu</w:t>
            </w:r>
            <w:r>
              <w:rPr>
                <w:noProof/>
                <w:webHidden/>
              </w:rPr>
              <w:tab/>
            </w:r>
            <w:r>
              <w:rPr>
                <w:noProof/>
                <w:webHidden/>
              </w:rPr>
              <w:fldChar w:fldCharType="begin"/>
            </w:r>
            <w:r>
              <w:rPr>
                <w:noProof/>
                <w:webHidden/>
              </w:rPr>
              <w:instrText xml:space="preserve"> PAGEREF _Toc514700522 \h </w:instrText>
            </w:r>
            <w:r>
              <w:rPr>
                <w:noProof/>
                <w:webHidden/>
              </w:rPr>
            </w:r>
            <w:r>
              <w:rPr>
                <w:noProof/>
                <w:webHidden/>
              </w:rPr>
              <w:fldChar w:fldCharType="separate"/>
            </w:r>
            <w:r>
              <w:rPr>
                <w:noProof/>
                <w:webHidden/>
              </w:rPr>
              <w:t>2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3" w:history="1">
            <w:r w:rsidRPr="007A77C8">
              <w:rPr>
                <w:rStyle w:val="Hyperlink"/>
                <w:noProof/>
              </w:rPr>
              <w:t>1.3.4.</w:t>
            </w:r>
            <w:r>
              <w:rPr>
                <w:rFonts w:asciiTheme="minorHAnsi" w:eastAsiaTheme="minorEastAsia" w:hAnsiTheme="minorHAnsi" w:cstheme="minorBidi"/>
                <w:noProof/>
                <w:sz w:val="22"/>
                <w:szCs w:val="22"/>
                <w:lang w:eastAsia="zh-CN"/>
              </w:rPr>
              <w:tab/>
            </w:r>
            <w:r w:rsidRPr="007A77C8">
              <w:rPr>
                <w:rStyle w:val="Hyperlink"/>
                <w:noProof/>
              </w:rPr>
              <w:t>Phương pháp phân lớp làn điệu chèo và dân ca quan họ</w:t>
            </w:r>
            <w:r>
              <w:rPr>
                <w:noProof/>
                <w:webHidden/>
              </w:rPr>
              <w:tab/>
            </w:r>
            <w:r>
              <w:rPr>
                <w:noProof/>
                <w:webHidden/>
              </w:rPr>
              <w:fldChar w:fldCharType="begin"/>
            </w:r>
            <w:r>
              <w:rPr>
                <w:noProof/>
                <w:webHidden/>
              </w:rPr>
              <w:instrText xml:space="preserve"> PAGEREF _Toc514700523 \h </w:instrText>
            </w:r>
            <w:r>
              <w:rPr>
                <w:noProof/>
                <w:webHidden/>
              </w:rPr>
            </w:r>
            <w:r>
              <w:rPr>
                <w:noProof/>
                <w:webHidden/>
              </w:rPr>
              <w:fldChar w:fldCharType="separate"/>
            </w:r>
            <w:r>
              <w:rPr>
                <w:noProof/>
                <w:webHidden/>
              </w:rPr>
              <w:t>24</w:t>
            </w:r>
            <w:r>
              <w:rPr>
                <w:noProof/>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24" w:history="1">
            <w:r w:rsidRPr="007A77C8">
              <w:rPr>
                <w:rStyle w:val="Hyperlink"/>
              </w:rPr>
              <w:t>1.4. Tìm hiểu một số công trình phân lớp âm nhạc đã có tại Việt Nam</w:t>
            </w:r>
            <w:r>
              <w:rPr>
                <w:webHidden/>
              </w:rPr>
              <w:tab/>
            </w:r>
            <w:r>
              <w:rPr>
                <w:webHidden/>
              </w:rPr>
              <w:fldChar w:fldCharType="begin"/>
            </w:r>
            <w:r>
              <w:rPr>
                <w:webHidden/>
              </w:rPr>
              <w:instrText xml:space="preserve"> PAGEREF _Toc514700524 \h </w:instrText>
            </w:r>
            <w:r>
              <w:rPr>
                <w:webHidden/>
              </w:rPr>
            </w:r>
            <w:r>
              <w:rPr>
                <w:webHidden/>
              </w:rPr>
              <w:fldChar w:fldCharType="separate"/>
            </w:r>
            <w:r>
              <w:rPr>
                <w:webHidden/>
              </w:rPr>
              <w:t>26</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5" w:history="1">
            <w:r w:rsidRPr="007A77C8">
              <w:rPr>
                <w:rStyle w:val="Hyperlink"/>
                <w:noProof/>
              </w:rPr>
              <w:t>1.3.5.</w:t>
            </w:r>
            <w:r>
              <w:rPr>
                <w:rFonts w:asciiTheme="minorHAnsi" w:eastAsiaTheme="minorEastAsia" w:hAnsiTheme="minorHAnsi" w:cstheme="minorBidi"/>
                <w:noProof/>
                <w:sz w:val="22"/>
                <w:szCs w:val="22"/>
                <w:lang w:eastAsia="zh-CN"/>
              </w:rPr>
              <w:tab/>
            </w:r>
            <w:r w:rsidRPr="007A77C8">
              <w:rPr>
                <w:rStyle w:val="Hyperlink"/>
                <w:noProof/>
              </w:rPr>
              <w:t>Phâ</w:t>
            </w:r>
            <w:r w:rsidRPr="007A77C8">
              <w:rPr>
                <w:rStyle w:val="Hyperlink"/>
                <w:noProof/>
              </w:rPr>
              <w:t>n</w:t>
            </w:r>
            <w:r w:rsidRPr="007A77C8">
              <w:rPr>
                <w:rStyle w:val="Hyperlink"/>
                <w:noProof/>
              </w:rPr>
              <w:t xml:space="preserve"> loại nhạc Việt Nam theo thể loại dựa trên âm sắc và nhịp điệu tác giả: Phan Anh Cang, Nguyễn Thị Kim Khánh, Phan Thượng Cang.</w:t>
            </w:r>
            <w:r>
              <w:rPr>
                <w:noProof/>
                <w:webHidden/>
              </w:rPr>
              <w:tab/>
            </w:r>
            <w:r>
              <w:rPr>
                <w:noProof/>
                <w:webHidden/>
              </w:rPr>
              <w:fldChar w:fldCharType="begin"/>
            </w:r>
            <w:r>
              <w:rPr>
                <w:noProof/>
                <w:webHidden/>
              </w:rPr>
              <w:instrText xml:space="preserve"> PAGEREF _Toc514700525 \h </w:instrText>
            </w:r>
            <w:r>
              <w:rPr>
                <w:noProof/>
                <w:webHidden/>
              </w:rPr>
            </w:r>
            <w:r>
              <w:rPr>
                <w:noProof/>
                <w:webHidden/>
              </w:rPr>
              <w:fldChar w:fldCharType="separate"/>
            </w:r>
            <w:r>
              <w:rPr>
                <w:noProof/>
                <w:webHidden/>
              </w:rPr>
              <w:t>26</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6" w:history="1">
            <w:r w:rsidRPr="007A77C8">
              <w:rPr>
                <w:rStyle w:val="Hyperlink"/>
                <w:noProof/>
              </w:rPr>
              <w:t>a.</w:t>
            </w:r>
            <w:r>
              <w:rPr>
                <w:rFonts w:asciiTheme="minorHAnsi" w:eastAsiaTheme="minorEastAsia" w:hAnsiTheme="minorHAnsi" w:cstheme="minorBidi"/>
                <w:noProof/>
                <w:sz w:val="22"/>
                <w:szCs w:val="22"/>
                <w:lang w:eastAsia="zh-CN"/>
              </w:rPr>
              <w:tab/>
            </w:r>
            <w:r w:rsidRPr="007A77C8">
              <w:rPr>
                <w:rStyle w:val="Hyperlink"/>
                <w:noProof/>
              </w:rPr>
              <w:t>Cơ sở dữ liệu</w:t>
            </w:r>
            <w:r>
              <w:rPr>
                <w:noProof/>
                <w:webHidden/>
              </w:rPr>
              <w:tab/>
            </w:r>
            <w:r>
              <w:rPr>
                <w:noProof/>
                <w:webHidden/>
              </w:rPr>
              <w:fldChar w:fldCharType="begin"/>
            </w:r>
            <w:r>
              <w:rPr>
                <w:noProof/>
                <w:webHidden/>
              </w:rPr>
              <w:instrText xml:space="preserve"> PAGEREF _Toc514700526 \h </w:instrText>
            </w:r>
            <w:r>
              <w:rPr>
                <w:noProof/>
                <w:webHidden/>
              </w:rPr>
            </w:r>
            <w:r>
              <w:rPr>
                <w:noProof/>
                <w:webHidden/>
              </w:rPr>
              <w:fldChar w:fldCharType="separate"/>
            </w:r>
            <w:r>
              <w:rPr>
                <w:noProof/>
                <w:webHidden/>
              </w:rPr>
              <w:t>26</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7" w:history="1">
            <w:r w:rsidRPr="007A77C8">
              <w:rPr>
                <w:rStyle w:val="Hyperlink"/>
                <w:noProof/>
              </w:rPr>
              <w:t>b.</w:t>
            </w:r>
            <w:r>
              <w:rPr>
                <w:rFonts w:asciiTheme="minorHAnsi" w:eastAsiaTheme="minorEastAsia" w:hAnsiTheme="minorHAnsi" w:cstheme="minorBidi"/>
                <w:noProof/>
                <w:sz w:val="22"/>
                <w:szCs w:val="22"/>
                <w:lang w:eastAsia="zh-CN"/>
              </w:rPr>
              <w:tab/>
            </w:r>
            <w:r w:rsidRPr="007A77C8">
              <w:rPr>
                <w:rStyle w:val="Hyperlink"/>
                <w:noProof/>
              </w:rPr>
              <w:t>Phương pháp nhận dạng</w:t>
            </w:r>
            <w:r>
              <w:rPr>
                <w:noProof/>
                <w:webHidden/>
              </w:rPr>
              <w:tab/>
            </w:r>
            <w:r>
              <w:rPr>
                <w:noProof/>
                <w:webHidden/>
              </w:rPr>
              <w:fldChar w:fldCharType="begin"/>
            </w:r>
            <w:r>
              <w:rPr>
                <w:noProof/>
                <w:webHidden/>
              </w:rPr>
              <w:instrText xml:space="preserve"> PAGEREF _Toc514700527 \h </w:instrText>
            </w:r>
            <w:r>
              <w:rPr>
                <w:noProof/>
                <w:webHidden/>
              </w:rPr>
            </w:r>
            <w:r>
              <w:rPr>
                <w:noProof/>
                <w:webHidden/>
              </w:rPr>
              <w:fldChar w:fldCharType="separate"/>
            </w:r>
            <w:r>
              <w:rPr>
                <w:noProof/>
                <w:webHidden/>
              </w:rPr>
              <w:t>26</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28" w:history="1">
            <w:r w:rsidRPr="007A77C8">
              <w:rPr>
                <w:rStyle w:val="Hyperlink"/>
                <w:noProof/>
              </w:rPr>
              <w:t>c.</w:t>
            </w:r>
            <w:r>
              <w:rPr>
                <w:rFonts w:asciiTheme="minorHAnsi" w:eastAsiaTheme="minorEastAsia" w:hAnsiTheme="minorHAnsi" w:cstheme="minorBidi"/>
                <w:noProof/>
                <w:sz w:val="22"/>
                <w:szCs w:val="22"/>
                <w:lang w:eastAsia="zh-CN"/>
              </w:rPr>
              <w:tab/>
            </w:r>
            <w:r w:rsidRPr="007A77C8">
              <w:rPr>
                <w:rStyle w:val="Hyperlink"/>
                <w:noProof/>
              </w:rPr>
              <w:t>Kết quả nhận dạng</w:t>
            </w:r>
            <w:r>
              <w:rPr>
                <w:noProof/>
                <w:webHidden/>
              </w:rPr>
              <w:tab/>
            </w:r>
            <w:r>
              <w:rPr>
                <w:noProof/>
                <w:webHidden/>
              </w:rPr>
              <w:fldChar w:fldCharType="begin"/>
            </w:r>
            <w:r>
              <w:rPr>
                <w:noProof/>
                <w:webHidden/>
              </w:rPr>
              <w:instrText xml:space="preserve"> PAGEREF _Toc514700528 \h </w:instrText>
            </w:r>
            <w:r>
              <w:rPr>
                <w:noProof/>
                <w:webHidden/>
              </w:rPr>
            </w:r>
            <w:r>
              <w:rPr>
                <w:noProof/>
                <w:webHidden/>
              </w:rPr>
              <w:fldChar w:fldCharType="separate"/>
            </w:r>
            <w:r>
              <w:rPr>
                <w:noProof/>
                <w:webHidden/>
              </w:rPr>
              <w:t>27</w:t>
            </w:r>
            <w:r>
              <w:rPr>
                <w:noProof/>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29" w:history="1">
            <w:r w:rsidRPr="007A77C8">
              <w:rPr>
                <w:rStyle w:val="Hyperlink"/>
              </w:rPr>
              <w:t>CHƯƠNG 2. CÁC CÔNG CỤ SỬ DỤNG TRONG ĐỂ TÀI</w:t>
            </w:r>
            <w:r>
              <w:rPr>
                <w:webHidden/>
              </w:rPr>
              <w:tab/>
            </w:r>
            <w:r>
              <w:rPr>
                <w:webHidden/>
              </w:rPr>
              <w:fldChar w:fldCharType="begin"/>
            </w:r>
            <w:r>
              <w:rPr>
                <w:webHidden/>
              </w:rPr>
              <w:instrText xml:space="preserve"> PAGEREF _Toc514700529 \h </w:instrText>
            </w:r>
            <w:r>
              <w:rPr>
                <w:webHidden/>
              </w:rPr>
            </w:r>
            <w:r>
              <w:rPr>
                <w:webHidden/>
              </w:rPr>
              <w:fldChar w:fldCharType="separate"/>
            </w:r>
            <w:r>
              <w:rPr>
                <w:webHidden/>
              </w:rPr>
              <w:t>28</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31" w:history="1">
            <w:r w:rsidRPr="007A77C8">
              <w:rPr>
                <w:rStyle w:val="Hyperlink"/>
              </w:rPr>
              <w:t>2.1.</w:t>
            </w:r>
            <w:r>
              <w:rPr>
                <w:rFonts w:asciiTheme="minorHAnsi" w:eastAsiaTheme="minorEastAsia" w:hAnsiTheme="minorHAnsi"/>
                <w:b w:val="0"/>
                <w:kern w:val="0"/>
                <w:sz w:val="22"/>
                <w:lang w:eastAsia="zh-CN"/>
              </w:rPr>
              <w:tab/>
            </w:r>
            <w:r w:rsidRPr="007A77C8">
              <w:rPr>
                <w:rStyle w:val="Hyperlink"/>
              </w:rPr>
              <w:t>Bộ công cụ SPro</w:t>
            </w:r>
            <w:r>
              <w:rPr>
                <w:webHidden/>
              </w:rPr>
              <w:tab/>
            </w:r>
            <w:r>
              <w:rPr>
                <w:webHidden/>
              </w:rPr>
              <w:fldChar w:fldCharType="begin"/>
            </w:r>
            <w:r>
              <w:rPr>
                <w:webHidden/>
              </w:rPr>
              <w:instrText xml:space="preserve"> PAGEREF _Toc514700531 \h </w:instrText>
            </w:r>
            <w:r>
              <w:rPr>
                <w:webHidden/>
              </w:rPr>
            </w:r>
            <w:r>
              <w:rPr>
                <w:webHidden/>
              </w:rPr>
              <w:fldChar w:fldCharType="separate"/>
            </w:r>
            <w:r>
              <w:rPr>
                <w:webHidden/>
              </w:rPr>
              <w:t>28</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32" w:history="1">
            <w:r w:rsidRPr="007A77C8">
              <w:rPr>
                <w:rStyle w:val="Hyperlink"/>
              </w:rPr>
              <w:t>2.2.</w:t>
            </w:r>
            <w:r>
              <w:rPr>
                <w:rFonts w:asciiTheme="minorHAnsi" w:eastAsiaTheme="minorEastAsia" w:hAnsiTheme="minorHAnsi"/>
                <w:b w:val="0"/>
                <w:kern w:val="0"/>
                <w:sz w:val="22"/>
                <w:lang w:eastAsia="zh-CN"/>
              </w:rPr>
              <w:tab/>
            </w:r>
            <w:r w:rsidRPr="007A77C8">
              <w:rPr>
                <w:rStyle w:val="Hyperlink"/>
              </w:rPr>
              <w:t>Bộ công cụ ALIZE</w:t>
            </w:r>
            <w:r>
              <w:rPr>
                <w:webHidden/>
              </w:rPr>
              <w:tab/>
            </w:r>
            <w:r>
              <w:rPr>
                <w:webHidden/>
              </w:rPr>
              <w:fldChar w:fldCharType="begin"/>
            </w:r>
            <w:r>
              <w:rPr>
                <w:webHidden/>
              </w:rPr>
              <w:instrText xml:space="preserve"> PAGEREF _Toc514700532 \h </w:instrText>
            </w:r>
            <w:r>
              <w:rPr>
                <w:webHidden/>
              </w:rPr>
            </w:r>
            <w:r>
              <w:rPr>
                <w:webHidden/>
              </w:rPr>
              <w:fldChar w:fldCharType="separate"/>
            </w:r>
            <w:r>
              <w:rPr>
                <w:webHidden/>
              </w:rPr>
              <w:t>28</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33" w:history="1">
            <w:r w:rsidRPr="007A77C8">
              <w:rPr>
                <w:rStyle w:val="Hyperlink"/>
                <w:noProof/>
              </w:rPr>
              <w:t>2.2.1.</w:t>
            </w:r>
            <w:r w:rsidR="00024796">
              <w:rPr>
                <w:rFonts w:asciiTheme="minorHAnsi" w:eastAsiaTheme="minorEastAsia" w:hAnsiTheme="minorHAnsi" w:cstheme="minorBidi"/>
                <w:noProof/>
                <w:sz w:val="22"/>
                <w:szCs w:val="22"/>
                <w:lang w:eastAsia="zh-CN"/>
              </w:rPr>
              <w:t xml:space="preserve"> </w:t>
            </w:r>
            <w:r w:rsidRPr="007A77C8">
              <w:rPr>
                <w:rStyle w:val="Hyperlink"/>
                <w:noProof/>
              </w:rPr>
              <w:t xml:space="preserve">Nguồn </w:t>
            </w:r>
            <w:r w:rsidRPr="007A77C8">
              <w:rPr>
                <w:rStyle w:val="Hyperlink"/>
                <w:noProof/>
              </w:rPr>
              <w:t>g</w:t>
            </w:r>
            <w:r w:rsidRPr="007A77C8">
              <w:rPr>
                <w:rStyle w:val="Hyperlink"/>
                <w:noProof/>
              </w:rPr>
              <w:t>ốc</w:t>
            </w:r>
            <w:r>
              <w:rPr>
                <w:noProof/>
                <w:webHidden/>
              </w:rPr>
              <w:tab/>
            </w:r>
            <w:r>
              <w:rPr>
                <w:noProof/>
                <w:webHidden/>
              </w:rPr>
              <w:fldChar w:fldCharType="begin"/>
            </w:r>
            <w:r>
              <w:rPr>
                <w:noProof/>
                <w:webHidden/>
              </w:rPr>
              <w:instrText xml:space="preserve"> PAGEREF _Toc514700533 \h </w:instrText>
            </w:r>
            <w:r>
              <w:rPr>
                <w:noProof/>
                <w:webHidden/>
              </w:rPr>
            </w:r>
            <w:r>
              <w:rPr>
                <w:noProof/>
                <w:webHidden/>
              </w:rPr>
              <w:fldChar w:fldCharType="separate"/>
            </w:r>
            <w:r>
              <w:rPr>
                <w:noProof/>
                <w:webHidden/>
              </w:rPr>
              <w:t>28</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34" w:history="1">
            <w:r w:rsidRPr="007A77C8">
              <w:rPr>
                <w:rStyle w:val="Hyperlink"/>
                <w:noProof/>
              </w:rPr>
              <w:t>2.1.2. Giới thiệu về ALIZE</w:t>
            </w:r>
            <w:r>
              <w:rPr>
                <w:noProof/>
                <w:webHidden/>
              </w:rPr>
              <w:tab/>
            </w:r>
            <w:r>
              <w:rPr>
                <w:noProof/>
                <w:webHidden/>
              </w:rPr>
              <w:fldChar w:fldCharType="begin"/>
            </w:r>
            <w:r>
              <w:rPr>
                <w:noProof/>
                <w:webHidden/>
              </w:rPr>
              <w:instrText xml:space="preserve"> PAGEREF _Toc514700534 \h </w:instrText>
            </w:r>
            <w:r>
              <w:rPr>
                <w:noProof/>
                <w:webHidden/>
              </w:rPr>
            </w:r>
            <w:r>
              <w:rPr>
                <w:noProof/>
                <w:webHidden/>
              </w:rPr>
              <w:fldChar w:fldCharType="separate"/>
            </w:r>
            <w:r>
              <w:rPr>
                <w:noProof/>
                <w:webHidden/>
              </w:rPr>
              <w:t>28</w:t>
            </w:r>
            <w:r>
              <w:rPr>
                <w:noProof/>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35" w:history="1">
            <w:r w:rsidRPr="007A77C8">
              <w:rPr>
                <w:rStyle w:val="Hyperlink"/>
              </w:rPr>
              <w:t>2.3. Sử dụng SPro và ALIZE trong phân lớp làn điệu</w:t>
            </w:r>
            <w:r>
              <w:rPr>
                <w:webHidden/>
              </w:rPr>
              <w:tab/>
            </w:r>
            <w:r>
              <w:rPr>
                <w:webHidden/>
              </w:rPr>
              <w:fldChar w:fldCharType="begin"/>
            </w:r>
            <w:r>
              <w:rPr>
                <w:webHidden/>
              </w:rPr>
              <w:instrText xml:space="preserve"> PAGEREF _Toc514700535 \h </w:instrText>
            </w:r>
            <w:r>
              <w:rPr>
                <w:webHidden/>
              </w:rPr>
            </w:r>
            <w:r>
              <w:rPr>
                <w:webHidden/>
              </w:rPr>
              <w:fldChar w:fldCharType="separate"/>
            </w:r>
            <w:r>
              <w:rPr>
                <w:webHidden/>
              </w:rPr>
              <w:t>29</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36" w:history="1">
            <w:r w:rsidRPr="007A77C8">
              <w:rPr>
                <w:rStyle w:val="Hyperlink"/>
                <w:noProof/>
              </w:rPr>
              <w:t>a.</w:t>
            </w:r>
            <w:r>
              <w:rPr>
                <w:rFonts w:asciiTheme="minorHAnsi" w:eastAsiaTheme="minorEastAsia" w:hAnsiTheme="minorHAnsi" w:cstheme="minorBidi"/>
                <w:noProof/>
                <w:sz w:val="22"/>
                <w:szCs w:val="22"/>
                <w:lang w:eastAsia="zh-CN"/>
              </w:rPr>
              <w:tab/>
            </w:r>
            <w:r w:rsidRPr="007A77C8">
              <w:rPr>
                <w:rStyle w:val="Hyperlink"/>
                <w:noProof/>
              </w:rPr>
              <w:t>Trích chọn đặc trưng</w:t>
            </w:r>
            <w:r>
              <w:rPr>
                <w:noProof/>
                <w:webHidden/>
              </w:rPr>
              <w:tab/>
            </w:r>
            <w:r>
              <w:rPr>
                <w:noProof/>
                <w:webHidden/>
              </w:rPr>
              <w:fldChar w:fldCharType="begin"/>
            </w:r>
            <w:r>
              <w:rPr>
                <w:noProof/>
                <w:webHidden/>
              </w:rPr>
              <w:instrText xml:space="preserve"> PAGEREF _Toc514700536 \h </w:instrText>
            </w:r>
            <w:r>
              <w:rPr>
                <w:noProof/>
                <w:webHidden/>
              </w:rPr>
            </w:r>
            <w:r>
              <w:rPr>
                <w:noProof/>
                <w:webHidden/>
              </w:rPr>
              <w:fldChar w:fldCharType="separate"/>
            </w:r>
            <w:r>
              <w:rPr>
                <w:noProof/>
                <w:webHidden/>
              </w:rPr>
              <w:t>30</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37" w:history="1">
            <w:r w:rsidRPr="007A77C8">
              <w:rPr>
                <w:rStyle w:val="Hyperlink"/>
                <w:noProof/>
              </w:rPr>
              <w:t>b.</w:t>
            </w:r>
            <w:r>
              <w:rPr>
                <w:rFonts w:asciiTheme="minorHAnsi" w:eastAsiaTheme="minorEastAsia" w:hAnsiTheme="minorHAnsi" w:cstheme="minorBidi"/>
                <w:noProof/>
                <w:sz w:val="22"/>
                <w:szCs w:val="22"/>
                <w:lang w:eastAsia="zh-CN"/>
              </w:rPr>
              <w:tab/>
            </w:r>
            <w:r w:rsidRPr="007A77C8">
              <w:rPr>
                <w:rStyle w:val="Hyperlink"/>
                <w:noProof/>
              </w:rPr>
              <w:t>Loại bỏ khoảng lặng</w:t>
            </w:r>
            <w:r>
              <w:rPr>
                <w:noProof/>
                <w:webHidden/>
              </w:rPr>
              <w:tab/>
            </w:r>
            <w:r>
              <w:rPr>
                <w:noProof/>
                <w:webHidden/>
              </w:rPr>
              <w:fldChar w:fldCharType="begin"/>
            </w:r>
            <w:r>
              <w:rPr>
                <w:noProof/>
                <w:webHidden/>
              </w:rPr>
              <w:instrText xml:space="preserve"> PAGEREF _Toc514700537 \h </w:instrText>
            </w:r>
            <w:r>
              <w:rPr>
                <w:noProof/>
                <w:webHidden/>
              </w:rPr>
            </w:r>
            <w:r>
              <w:rPr>
                <w:noProof/>
                <w:webHidden/>
              </w:rPr>
              <w:fldChar w:fldCharType="separate"/>
            </w:r>
            <w:r>
              <w:rPr>
                <w:noProof/>
                <w:webHidden/>
              </w:rPr>
              <w:t>31</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38" w:history="1">
            <w:r w:rsidRPr="007A77C8">
              <w:rPr>
                <w:rStyle w:val="Hyperlink"/>
                <w:noProof/>
              </w:rPr>
              <w:t>c.</w:t>
            </w:r>
            <w:r>
              <w:rPr>
                <w:rFonts w:asciiTheme="minorHAnsi" w:eastAsiaTheme="minorEastAsia" w:hAnsiTheme="minorHAnsi" w:cstheme="minorBidi"/>
                <w:noProof/>
                <w:sz w:val="22"/>
                <w:szCs w:val="22"/>
                <w:lang w:eastAsia="zh-CN"/>
              </w:rPr>
              <w:tab/>
            </w:r>
            <w:r w:rsidRPr="007A77C8">
              <w:rPr>
                <w:rStyle w:val="Hyperlink"/>
                <w:noProof/>
              </w:rPr>
              <w:t>Chuẩn hóa đặc trưng</w:t>
            </w:r>
            <w:r>
              <w:rPr>
                <w:noProof/>
                <w:webHidden/>
              </w:rPr>
              <w:tab/>
            </w:r>
            <w:r>
              <w:rPr>
                <w:noProof/>
                <w:webHidden/>
              </w:rPr>
              <w:fldChar w:fldCharType="begin"/>
            </w:r>
            <w:r>
              <w:rPr>
                <w:noProof/>
                <w:webHidden/>
              </w:rPr>
              <w:instrText xml:space="preserve"> PAGEREF _Toc514700538 \h </w:instrText>
            </w:r>
            <w:r>
              <w:rPr>
                <w:noProof/>
                <w:webHidden/>
              </w:rPr>
            </w:r>
            <w:r>
              <w:rPr>
                <w:noProof/>
                <w:webHidden/>
              </w:rPr>
              <w:fldChar w:fldCharType="separate"/>
            </w:r>
            <w:r>
              <w:rPr>
                <w:noProof/>
                <w:webHidden/>
              </w:rPr>
              <w:t>3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39" w:history="1">
            <w:r w:rsidRPr="007A77C8">
              <w:rPr>
                <w:rStyle w:val="Hyperlink"/>
                <w:noProof/>
              </w:rPr>
              <w:t>d.</w:t>
            </w:r>
            <w:r>
              <w:rPr>
                <w:rFonts w:asciiTheme="minorHAnsi" w:eastAsiaTheme="minorEastAsia" w:hAnsiTheme="minorHAnsi" w:cstheme="minorBidi"/>
                <w:noProof/>
                <w:sz w:val="22"/>
                <w:szCs w:val="22"/>
                <w:lang w:eastAsia="zh-CN"/>
              </w:rPr>
              <w:tab/>
            </w:r>
            <w:r w:rsidRPr="007A77C8">
              <w:rPr>
                <w:rStyle w:val="Hyperlink"/>
                <w:noProof/>
              </w:rPr>
              <w:t>Huấn luyện mô hình nền</w:t>
            </w:r>
            <w:r>
              <w:rPr>
                <w:noProof/>
                <w:webHidden/>
              </w:rPr>
              <w:tab/>
            </w:r>
            <w:r>
              <w:rPr>
                <w:noProof/>
                <w:webHidden/>
              </w:rPr>
              <w:fldChar w:fldCharType="begin"/>
            </w:r>
            <w:r>
              <w:rPr>
                <w:noProof/>
                <w:webHidden/>
              </w:rPr>
              <w:instrText xml:space="preserve"> PAGEREF _Toc514700539 \h </w:instrText>
            </w:r>
            <w:r>
              <w:rPr>
                <w:noProof/>
                <w:webHidden/>
              </w:rPr>
            </w:r>
            <w:r>
              <w:rPr>
                <w:noProof/>
                <w:webHidden/>
              </w:rPr>
              <w:fldChar w:fldCharType="separate"/>
            </w:r>
            <w:r>
              <w:rPr>
                <w:noProof/>
                <w:webHidden/>
              </w:rPr>
              <w:t>3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40" w:history="1">
            <w:r w:rsidRPr="007A77C8">
              <w:rPr>
                <w:rStyle w:val="Hyperlink"/>
                <w:noProof/>
              </w:rPr>
              <w:t>e.</w:t>
            </w:r>
            <w:r>
              <w:rPr>
                <w:rFonts w:asciiTheme="minorHAnsi" w:eastAsiaTheme="minorEastAsia" w:hAnsiTheme="minorHAnsi" w:cstheme="minorBidi"/>
                <w:noProof/>
                <w:sz w:val="22"/>
                <w:szCs w:val="22"/>
                <w:lang w:eastAsia="zh-CN"/>
              </w:rPr>
              <w:tab/>
            </w:r>
            <w:r w:rsidRPr="007A77C8">
              <w:rPr>
                <w:rStyle w:val="Hyperlink"/>
                <w:noProof/>
              </w:rPr>
              <w:t>Huấn luyện mô hình đích (Target model training)</w:t>
            </w:r>
            <w:r>
              <w:rPr>
                <w:noProof/>
                <w:webHidden/>
              </w:rPr>
              <w:tab/>
            </w:r>
            <w:r>
              <w:rPr>
                <w:noProof/>
                <w:webHidden/>
              </w:rPr>
              <w:fldChar w:fldCharType="begin"/>
            </w:r>
            <w:r>
              <w:rPr>
                <w:noProof/>
                <w:webHidden/>
              </w:rPr>
              <w:instrText xml:space="preserve"> PAGEREF _Toc514700540 \h </w:instrText>
            </w:r>
            <w:r>
              <w:rPr>
                <w:noProof/>
                <w:webHidden/>
              </w:rPr>
            </w:r>
            <w:r>
              <w:rPr>
                <w:noProof/>
                <w:webHidden/>
              </w:rPr>
              <w:fldChar w:fldCharType="separate"/>
            </w:r>
            <w:r>
              <w:rPr>
                <w:noProof/>
                <w:webHidden/>
              </w:rPr>
              <w:t>3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41" w:history="1">
            <w:r w:rsidRPr="007A77C8">
              <w:rPr>
                <w:rStyle w:val="Hyperlink"/>
                <w:noProof/>
              </w:rPr>
              <w:t>f.</w:t>
            </w:r>
            <w:r>
              <w:rPr>
                <w:rFonts w:asciiTheme="minorHAnsi" w:eastAsiaTheme="minorEastAsia" w:hAnsiTheme="minorHAnsi" w:cstheme="minorBidi"/>
                <w:noProof/>
                <w:sz w:val="22"/>
                <w:szCs w:val="22"/>
                <w:lang w:eastAsia="zh-CN"/>
              </w:rPr>
              <w:tab/>
            </w:r>
            <w:r w:rsidRPr="007A77C8">
              <w:rPr>
                <w:rStyle w:val="Hyperlink"/>
                <w:noProof/>
              </w:rPr>
              <w:t>Thử nghiệm</w:t>
            </w:r>
            <w:r>
              <w:rPr>
                <w:noProof/>
                <w:webHidden/>
              </w:rPr>
              <w:tab/>
            </w:r>
            <w:r>
              <w:rPr>
                <w:noProof/>
                <w:webHidden/>
              </w:rPr>
              <w:fldChar w:fldCharType="begin"/>
            </w:r>
            <w:r>
              <w:rPr>
                <w:noProof/>
                <w:webHidden/>
              </w:rPr>
              <w:instrText xml:space="preserve"> PAGEREF _Toc514700541 \h </w:instrText>
            </w:r>
            <w:r>
              <w:rPr>
                <w:noProof/>
                <w:webHidden/>
              </w:rPr>
            </w:r>
            <w:r>
              <w:rPr>
                <w:noProof/>
                <w:webHidden/>
              </w:rPr>
              <w:fldChar w:fldCharType="separate"/>
            </w:r>
            <w:r>
              <w:rPr>
                <w:noProof/>
                <w:webHidden/>
              </w:rPr>
              <w:t>35</w:t>
            </w:r>
            <w:r>
              <w:rPr>
                <w:noProof/>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42" w:history="1">
            <w:r w:rsidRPr="007A77C8">
              <w:rPr>
                <w:rStyle w:val="Hyperlink"/>
              </w:rPr>
              <w:t>CHƯƠNG 3. TRIỂN KHAI HỆ THỐNG THỬ NGHIỆM NHẬN DẠNG LÀN ĐIỆU CHÈO VÀ DÂN CA QUAN HỌ</w:t>
            </w:r>
            <w:r>
              <w:rPr>
                <w:webHidden/>
              </w:rPr>
              <w:tab/>
            </w:r>
            <w:r>
              <w:rPr>
                <w:webHidden/>
              </w:rPr>
              <w:fldChar w:fldCharType="begin"/>
            </w:r>
            <w:r>
              <w:rPr>
                <w:webHidden/>
              </w:rPr>
              <w:instrText xml:space="preserve"> PAGEREF _Toc514700542 \h </w:instrText>
            </w:r>
            <w:r>
              <w:rPr>
                <w:webHidden/>
              </w:rPr>
            </w:r>
            <w:r>
              <w:rPr>
                <w:webHidden/>
              </w:rPr>
              <w:fldChar w:fldCharType="separate"/>
            </w:r>
            <w:r>
              <w:rPr>
                <w:webHidden/>
              </w:rPr>
              <w:t>36</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44" w:history="1">
            <w:r w:rsidRPr="007A77C8">
              <w:rPr>
                <w:rStyle w:val="Hyperlink"/>
              </w:rPr>
              <w:t>3.1.</w:t>
            </w:r>
            <w:r>
              <w:rPr>
                <w:rFonts w:asciiTheme="minorHAnsi" w:eastAsiaTheme="minorEastAsia" w:hAnsiTheme="minorHAnsi"/>
                <w:b w:val="0"/>
                <w:kern w:val="0"/>
                <w:sz w:val="22"/>
                <w:lang w:eastAsia="zh-CN"/>
              </w:rPr>
              <w:tab/>
            </w:r>
            <w:r w:rsidRPr="007A77C8">
              <w:rPr>
                <w:rStyle w:val="Hyperlink"/>
              </w:rPr>
              <w:t>Sơ đồ t</w:t>
            </w:r>
            <w:r w:rsidRPr="007A77C8">
              <w:rPr>
                <w:rStyle w:val="Hyperlink"/>
              </w:rPr>
              <w:t>ổ</w:t>
            </w:r>
            <w:r w:rsidRPr="007A77C8">
              <w:rPr>
                <w:rStyle w:val="Hyperlink"/>
              </w:rPr>
              <w:t>ng quan quá trình xây dựng hệ thống nhận dạng làn điệu chèo và dân ca quan họ</w:t>
            </w:r>
            <w:r>
              <w:rPr>
                <w:webHidden/>
              </w:rPr>
              <w:tab/>
            </w:r>
            <w:r>
              <w:rPr>
                <w:webHidden/>
              </w:rPr>
              <w:fldChar w:fldCharType="begin"/>
            </w:r>
            <w:r>
              <w:rPr>
                <w:webHidden/>
              </w:rPr>
              <w:instrText xml:space="preserve"> PAGEREF _Toc514700544 \h </w:instrText>
            </w:r>
            <w:r>
              <w:rPr>
                <w:webHidden/>
              </w:rPr>
            </w:r>
            <w:r>
              <w:rPr>
                <w:webHidden/>
              </w:rPr>
              <w:fldChar w:fldCharType="separate"/>
            </w:r>
            <w:r>
              <w:rPr>
                <w:webHidden/>
              </w:rPr>
              <w:t>36</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46" w:history="1">
            <w:r w:rsidRPr="007A77C8">
              <w:rPr>
                <w:rStyle w:val="Hyperlink"/>
              </w:rPr>
              <w:t>3.2.</w:t>
            </w:r>
            <w:r>
              <w:rPr>
                <w:rFonts w:asciiTheme="minorHAnsi" w:eastAsiaTheme="minorEastAsia" w:hAnsiTheme="minorHAnsi"/>
                <w:b w:val="0"/>
                <w:kern w:val="0"/>
                <w:sz w:val="22"/>
                <w:lang w:eastAsia="zh-CN"/>
              </w:rPr>
              <w:tab/>
            </w:r>
            <w:r w:rsidRPr="007A77C8">
              <w:rPr>
                <w:rStyle w:val="Hyperlink"/>
              </w:rPr>
              <w:t>Chuẩn bị dữ liệu</w:t>
            </w:r>
            <w:r>
              <w:rPr>
                <w:webHidden/>
              </w:rPr>
              <w:tab/>
            </w:r>
            <w:r>
              <w:rPr>
                <w:webHidden/>
              </w:rPr>
              <w:fldChar w:fldCharType="begin"/>
            </w:r>
            <w:r>
              <w:rPr>
                <w:webHidden/>
              </w:rPr>
              <w:instrText xml:space="preserve"> PAGEREF _Toc514700546 \h </w:instrText>
            </w:r>
            <w:r>
              <w:rPr>
                <w:webHidden/>
              </w:rPr>
            </w:r>
            <w:r>
              <w:rPr>
                <w:webHidden/>
              </w:rPr>
              <w:fldChar w:fldCharType="separate"/>
            </w:r>
            <w:r>
              <w:rPr>
                <w:webHidden/>
              </w:rPr>
              <w:t>37</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47" w:history="1">
            <w:r w:rsidRPr="007A77C8">
              <w:rPr>
                <w:rStyle w:val="Hyperlink"/>
              </w:rPr>
              <w:t>3.3.</w:t>
            </w:r>
            <w:r>
              <w:rPr>
                <w:rFonts w:asciiTheme="minorHAnsi" w:eastAsiaTheme="minorEastAsia" w:hAnsiTheme="minorHAnsi"/>
                <w:b w:val="0"/>
                <w:kern w:val="0"/>
                <w:sz w:val="22"/>
                <w:lang w:eastAsia="zh-CN"/>
              </w:rPr>
              <w:tab/>
            </w:r>
            <w:r w:rsidRPr="007A77C8">
              <w:rPr>
                <w:rStyle w:val="Hyperlink"/>
              </w:rPr>
              <w:t>Phân lớp làn điệu sử dụng ALIZE</w:t>
            </w:r>
            <w:r>
              <w:rPr>
                <w:webHidden/>
              </w:rPr>
              <w:tab/>
            </w:r>
            <w:r>
              <w:rPr>
                <w:webHidden/>
              </w:rPr>
              <w:fldChar w:fldCharType="begin"/>
            </w:r>
            <w:r>
              <w:rPr>
                <w:webHidden/>
              </w:rPr>
              <w:instrText xml:space="preserve"> PAGEREF _Toc514700547 \h </w:instrText>
            </w:r>
            <w:r>
              <w:rPr>
                <w:webHidden/>
              </w:rPr>
            </w:r>
            <w:r>
              <w:rPr>
                <w:webHidden/>
              </w:rPr>
              <w:fldChar w:fldCharType="separate"/>
            </w:r>
            <w:r>
              <w:rPr>
                <w:webHidden/>
              </w:rPr>
              <w:t>40</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48" w:history="1">
            <w:r w:rsidRPr="007A77C8">
              <w:rPr>
                <w:rStyle w:val="Hyperlink"/>
                <w:noProof/>
              </w:rPr>
              <w:t>3.3.1.</w:t>
            </w:r>
            <w:r>
              <w:rPr>
                <w:rFonts w:asciiTheme="minorHAnsi" w:eastAsiaTheme="minorEastAsia" w:hAnsiTheme="minorHAnsi" w:cstheme="minorBidi"/>
                <w:noProof/>
                <w:sz w:val="22"/>
                <w:szCs w:val="22"/>
                <w:lang w:eastAsia="zh-CN"/>
              </w:rPr>
              <w:tab/>
            </w:r>
            <w:r w:rsidRPr="007A77C8">
              <w:rPr>
                <w:rStyle w:val="Hyperlink"/>
                <w:noProof/>
              </w:rPr>
              <w:t>Bước 1: Tạo thư mục làm việc</w:t>
            </w:r>
            <w:r>
              <w:rPr>
                <w:noProof/>
                <w:webHidden/>
              </w:rPr>
              <w:tab/>
            </w:r>
            <w:r>
              <w:rPr>
                <w:noProof/>
                <w:webHidden/>
              </w:rPr>
              <w:fldChar w:fldCharType="begin"/>
            </w:r>
            <w:r>
              <w:rPr>
                <w:noProof/>
                <w:webHidden/>
              </w:rPr>
              <w:instrText xml:space="preserve"> PAGEREF _Toc514700548 \h </w:instrText>
            </w:r>
            <w:r>
              <w:rPr>
                <w:noProof/>
                <w:webHidden/>
              </w:rPr>
            </w:r>
            <w:r>
              <w:rPr>
                <w:noProof/>
                <w:webHidden/>
              </w:rPr>
              <w:fldChar w:fldCharType="separate"/>
            </w:r>
            <w:r>
              <w:rPr>
                <w:noProof/>
                <w:webHidden/>
              </w:rPr>
              <w:t>40</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49" w:history="1">
            <w:r w:rsidRPr="007A77C8">
              <w:rPr>
                <w:rStyle w:val="Hyperlink"/>
                <w:noProof/>
              </w:rPr>
              <w:t>3.3.2.</w:t>
            </w:r>
            <w:r>
              <w:rPr>
                <w:rFonts w:asciiTheme="minorHAnsi" w:eastAsiaTheme="minorEastAsia" w:hAnsiTheme="minorHAnsi" w:cstheme="minorBidi"/>
                <w:noProof/>
                <w:sz w:val="22"/>
                <w:szCs w:val="22"/>
                <w:lang w:eastAsia="zh-CN"/>
              </w:rPr>
              <w:tab/>
            </w:r>
            <w:r w:rsidRPr="007A77C8">
              <w:rPr>
                <w:rStyle w:val="Hyperlink"/>
                <w:noProof/>
              </w:rPr>
              <w:t>Bước 2: Tính tham số MFCC</w:t>
            </w:r>
            <w:r>
              <w:rPr>
                <w:noProof/>
                <w:webHidden/>
              </w:rPr>
              <w:tab/>
            </w:r>
            <w:r>
              <w:rPr>
                <w:noProof/>
                <w:webHidden/>
              </w:rPr>
              <w:fldChar w:fldCharType="begin"/>
            </w:r>
            <w:r>
              <w:rPr>
                <w:noProof/>
                <w:webHidden/>
              </w:rPr>
              <w:instrText xml:space="preserve"> PAGEREF _Toc514700549 \h </w:instrText>
            </w:r>
            <w:r>
              <w:rPr>
                <w:noProof/>
                <w:webHidden/>
              </w:rPr>
            </w:r>
            <w:r>
              <w:rPr>
                <w:noProof/>
                <w:webHidden/>
              </w:rPr>
              <w:fldChar w:fldCharType="separate"/>
            </w:r>
            <w:r>
              <w:rPr>
                <w:noProof/>
                <w:webHidden/>
              </w:rPr>
              <w:t>41</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0" w:history="1">
            <w:r w:rsidRPr="007A77C8">
              <w:rPr>
                <w:rStyle w:val="Hyperlink"/>
                <w:noProof/>
              </w:rPr>
              <w:t>3.3.3.</w:t>
            </w:r>
            <w:r>
              <w:rPr>
                <w:rFonts w:asciiTheme="minorHAnsi" w:eastAsiaTheme="minorEastAsia" w:hAnsiTheme="minorHAnsi" w:cstheme="minorBidi"/>
                <w:noProof/>
                <w:sz w:val="22"/>
                <w:szCs w:val="22"/>
                <w:lang w:eastAsia="zh-CN"/>
              </w:rPr>
              <w:tab/>
            </w:r>
            <w:r w:rsidRPr="007A77C8">
              <w:rPr>
                <w:rStyle w:val="Hyperlink"/>
                <w:noProof/>
              </w:rPr>
              <w:t>Bước 3: Dò tìm năng lượng</w:t>
            </w:r>
            <w:r>
              <w:rPr>
                <w:noProof/>
                <w:webHidden/>
              </w:rPr>
              <w:tab/>
            </w:r>
            <w:r>
              <w:rPr>
                <w:noProof/>
                <w:webHidden/>
              </w:rPr>
              <w:fldChar w:fldCharType="begin"/>
            </w:r>
            <w:r>
              <w:rPr>
                <w:noProof/>
                <w:webHidden/>
              </w:rPr>
              <w:instrText xml:space="preserve"> PAGEREF _Toc514700550 \h </w:instrText>
            </w:r>
            <w:r>
              <w:rPr>
                <w:noProof/>
                <w:webHidden/>
              </w:rPr>
            </w:r>
            <w:r>
              <w:rPr>
                <w:noProof/>
                <w:webHidden/>
              </w:rPr>
              <w:fldChar w:fldCharType="separate"/>
            </w:r>
            <w:r>
              <w:rPr>
                <w:noProof/>
                <w:webHidden/>
              </w:rPr>
              <w:t>41</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1" w:history="1">
            <w:r w:rsidRPr="007A77C8">
              <w:rPr>
                <w:rStyle w:val="Hyperlink"/>
                <w:noProof/>
              </w:rPr>
              <w:t>3.3.4.</w:t>
            </w:r>
            <w:r>
              <w:rPr>
                <w:rFonts w:asciiTheme="minorHAnsi" w:eastAsiaTheme="minorEastAsia" w:hAnsiTheme="minorHAnsi" w:cstheme="minorBidi"/>
                <w:noProof/>
                <w:sz w:val="22"/>
                <w:szCs w:val="22"/>
                <w:lang w:eastAsia="zh-CN"/>
              </w:rPr>
              <w:tab/>
            </w:r>
            <w:r w:rsidRPr="007A77C8">
              <w:rPr>
                <w:rStyle w:val="Hyperlink"/>
                <w:noProof/>
              </w:rPr>
              <w:t>Bước 4: Phát hiện tiếng nói trong tín hiệu</w:t>
            </w:r>
            <w:r>
              <w:rPr>
                <w:noProof/>
                <w:webHidden/>
              </w:rPr>
              <w:tab/>
            </w:r>
            <w:r>
              <w:rPr>
                <w:noProof/>
                <w:webHidden/>
              </w:rPr>
              <w:fldChar w:fldCharType="begin"/>
            </w:r>
            <w:r>
              <w:rPr>
                <w:noProof/>
                <w:webHidden/>
              </w:rPr>
              <w:instrText xml:space="preserve"> PAGEREF _Toc514700551 \h </w:instrText>
            </w:r>
            <w:r>
              <w:rPr>
                <w:noProof/>
                <w:webHidden/>
              </w:rPr>
            </w:r>
            <w:r>
              <w:rPr>
                <w:noProof/>
                <w:webHidden/>
              </w:rPr>
              <w:fldChar w:fldCharType="separate"/>
            </w:r>
            <w:r>
              <w:rPr>
                <w:noProof/>
                <w:webHidden/>
              </w:rPr>
              <w:t>41</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2" w:history="1">
            <w:r w:rsidRPr="007A77C8">
              <w:rPr>
                <w:rStyle w:val="Hyperlink"/>
                <w:noProof/>
              </w:rPr>
              <w:t>3.3.5.</w:t>
            </w:r>
            <w:r>
              <w:rPr>
                <w:rFonts w:asciiTheme="minorHAnsi" w:eastAsiaTheme="minorEastAsia" w:hAnsiTheme="minorHAnsi" w:cstheme="minorBidi"/>
                <w:noProof/>
                <w:sz w:val="22"/>
                <w:szCs w:val="22"/>
                <w:lang w:eastAsia="zh-CN"/>
              </w:rPr>
              <w:tab/>
            </w:r>
            <w:r w:rsidRPr="007A77C8">
              <w:rPr>
                <w:rStyle w:val="Hyperlink"/>
                <w:noProof/>
              </w:rPr>
              <w:t>Bước 5: Chuẩn hóa các tham số của tín hiệu</w:t>
            </w:r>
            <w:r>
              <w:rPr>
                <w:noProof/>
                <w:webHidden/>
              </w:rPr>
              <w:tab/>
            </w:r>
            <w:r>
              <w:rPr>
                <w:noProof/>
                <w:webHidden/>
              </w:rPr>
              <w:fldChar w:fldCharType="begin"/>
            </w:r>
            <w:r>
              <w:rPr>
                <w:noProof/>
                <w:webHidden/>
              </w:rPr>
              <w:instrText xml:space="preserve"> PAGEREF _Toc514700552 \h </w:instrText>
            </w:r>
            <w:r>
              <w:rPr>
                <w:noProof/>
                <w:webHidden/>
              </w:rPr>
            </w:r>
            <w:r>
              <w:rPr>
                <w:noProof/>
                <w:webHidden/>
              </w:rPr>
              <w:fldChar w:fldCharType="separate"/>
            </w:r>
            <w:r>
              <w:rPr>
                <w:noProof/>
                <w:webHidden/>
              </w:rPr>
              <w:t>42</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3" w:history="1">
            <w:r w:rsidRPr="007A77C8">
              <w:rPr>
                <w:rStyle w:val="Hyperlink"/>
                <w:noProof/>
              </w:rPr>
              <w:t>3.3.6.</w:t>
            </w:r>
            <w:r>
              <w:rPr>
                <w:rFonts w:asciiTheme="minorHAnsi" w:eastAsiaTheme="minorEastAsia" w:hAnsiTheme="minorHAnsi" w:cstheme="minorBidi"/>
                <w:noProof/>
                <w:sz w:val="22"/>
                <w:szCs w:val="22"/>
                <w:lang w:eastAsia="zh-CN"/>
              </w:rPr>
              <w:tab/>
            </w:r>
            <w:r w:rsidRPr="007A77C8">
              <w:rPr>
                <w:rStyle w:val="Hyperlink"/>
                <w:noProof/>
              </w:rPr>
              <w:t>Bước 6: Tạo sanh sách file wav</w:t>
            </w:r>
            <w:r>
              <w:rPr>
                <w:noProof/>
                <w:webHidden/>
              </w:rPr>
              <w:tab/>
            </w:r>
            <w:r>
              <w:rPr>
                <w:noProof/>
                <w:webHidden/>
              </w:rPr>
              <w:fldChar w:fldCharType="begin"/>
            </w:r>
            <w:r>
              <w:rPr>
                <w:noProof/>
                <w:webHidden/>
              </w:rPr>
              <w:instrText xml:space="preserve"> PAGEREF _Toc514700553 \h </w:instrText>
            </w:r>
            <w:r>
              <w:rPr>
                <w:noProof/>
                <w:webHidden/>
              </w:rPr>
            </w:r>
            <w:r>
              <w:rPr>
                <w:noProof/>
                <w:webHidden/>
              </w:rPr>
              <w:fldChar w:fldCharType="separate"/>
            </w:r>
            <w:r>
              <w:rPr>
                <w:noProof/>
                <w:webHidden/>
              </w:rPr>
              <w:t>42</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4" w:history="1">
            <w:r w:rsidRPr="007A77C8">
              <w:rPr>
                <w:rStyle w:val="Hyperlink"/>
                <w:noProof/>
              </w:rPr>
              <w:t>3.3.7.</w:t>
            </w:r>
            <w:r>
              <w:rPr>
                <w:rFonts w:asciiTheme="minorHAnsi" w:eastAsiaTheme="minorEastAsia" w:hAnsiTheme="minorHAnsi" w:cstheme="minorBidi"/>
                <w:noProof/>
                <w:sz w:val="22"/>
                <w:szCs w:val="22"/>
                <w:lang w:eastAsia="zh-CN"/>
              </w:rPr>
              <w:tab/>
            </w:r>
            <w:r w:rsidRPr="007A77C8">
              <w:rPr>
                <w:rStyle w:val="Hyperlink"/>
                <w:noProof/>
              </w:rPr>
              <w:t>Bước 7: Phân chia dữ liệu thành hai phần huấn luyện và thử nghiệm</w:t>
            </w:r>
            <w:r>
              <w:rPr>
                <w:noProof/>
                <w:webHidden/>
              </w:rPr>
              <w:tab/>
            </w:r>
            <w:r>
              <w:rPr>
                <w:noProof/>
                <w:webHidden/>
              </w:rPr>
              <w:fldChar w:fldCharType="begin"/>
            </w:r>
            <w:r>
              <w:rPr>
                <w:noProof/>
                <w:webHidden/>
              </w:rPr>
              <w:instrText xml:space="preserve"> PAGEREF _Toc514700554 \h </w:instrText>
            </w:r>
            <w:r>
              <w:rPr>
                <w:noProof/>
                <w:webHidden/>
              </w:rPr>
            </w:r>
            <w:r>
              <w:rPr>
                <w:noProof/>
                <w:webHidden/>
              </w:rPr>
              <w:fldChar w:fldCharType="separate"/>
            </w:r>
            <w:r>
              <w:rPr>
                <w:noProof/>
                <w:webHidden/>
              </w:rPr>
              <w:t>4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5" w:history="1">
            <w:r w:rsidRPr="007A77C8">
              <w:rPr>
                <w:rStyle w:val="Hyperlink"/>
                <w:noProof/>
              </w:rPr>
              <w:t>3.3.8.</w:t>
            </w:r>
            <w:r>
              <w:rPr>
                <w:rFonts w:asciiTheme="minorHAnsi" w:eastAsiaTheme="minorEastAsia" w:hAnsiTheme="minorHAnsi" w:cstheme="minorBidi"/>
                <w:noProof/>
                <w:sz w:val="22"/>
                <w:szCs w:val="22"/>
                <w:lang w:eastAsia="zh-CN"/>
              </w:rPr>
              <w:tab/>
            </w:r>
            <w:r w:rsidRPr="007A77C8">
              <w:rPr>
                <w:rStyle w:val="Hyperlink"/>
                <w:noProof/>
              </w:rPr>
              <w:t>Bước 8: Tạo file World.lst và World.lenght</w:t>
            </w:r>
            <w:r>
              <w:rPr>
                <w:noProof/>
                <w:webHidden/>
              </w:rPr>
              <w:tab/>
            </w:r>
            <w:r>
              <w:rPr>
                <w:noProof/>
                <w:webHidden/>
              </w:rPr>
              <w:fldChar w:fldCharType="begin"/>
            </w:r>
            <w:r>
              <w:rPr>
                <w:noProof/>
                <w:webHidden/>
              </w:rPr>
              <w:instrText xml:space="preserve"> PAGEREF _Toc514700555 \h </w:instrText>
            </w:r>
            <w:r>
              <w:rPr>
                <w:noProof/>
                <w:webHidden/>
              </w:rPr>
            </w:r>
            <w:r>
              <w:rPr>
                <w:noProof/>
                <w:webHidden/>
              </w:rPr>
              <w:fldChar w:fldCharType="separate"/>
            </w:r>
            <w:r>
              <w:rPr>
                <w:noProof/>
                <w:webHidden/>
              </w:rPr>
              <w:t>4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6" w:history="1">
            <w:r w:rsidRPr="007A77C8">
              <w:rPr>
                <w:rStyle w:val="Hyperlink"/>
                <w:noProof/>
              </w:rPr>
              <w:t>3.3.9.</w:t>
            </w:r>
            <w:r>
              <w:rPr>
                <w:rFonts w:asciiTheme="minorHAnsi" w:eastAsiaTheme="minorEastAsia" w:hAnsiTheme="minorHAnsi" w:cstheme="minorBidi"/>
                <w:noProof/>
                <w:sz w:val="22"/>
                <w:szCs w:val="22"/>
                <w:lang w:eastAsia="zh-CN"/>
              </w:rPr>
              <w:tab/>
            </w:r>
            <w:r w:rsidRPr="007A77C8">
              <w:rPr>
                <w:rStyle w:val="Hyperlink"/>
                <w:noProof/>
              </w:rPr>
              <w:t>Bước 9: Chuẩn hóa TrainWorldInit</w:t>
            </w:r>
            <w:r>
              <w:rPr>
                <w:noProof/>
                <w:webHidden/>
              </w:rPr>
              <w:tab/>
            </w:r>
            <w:r>
              <w:rPr>
                <w:noProof/>
                <w:webHidden/>
              </w:rPr>
              <w:fldChar w:fldCharType="begin"/>
            </w:r>
            <w:r>
              <w:rPr>
                <w:noProof/>
                <w:webHidden/>
              </w:rPr>
              <w:instrText xml:space="preserve"> PAGEREF _Toc514700556 \h </w:instrText>
            </w:r>
            <w:r>
              <w:rPr>
                <w:noProof/>
                <w:webHidden/>
              </w:rPr>
            </w:r>
            <w:r>
              <w:rPr>
                <w:noProof/>
                <w:webHidden/>
              </w:rPr>
              <w:fldChar w:fldCharType="separate"/>
            </w:r>
            <w:r>
              <w:rPr>
                <w:noProof/>
                <w:webHidden/>
              </w:rPr>
              <w:t>4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7" w:history="1">
            <w:r w:rsidRPr="007A77C8">
              <w:rPr>
                <w:rStyle w:val="Hyperlink"/>
                <w:noProof/>
              </w:rPr>
              <w:t>3.3.10.</w:t>
            </w:r>
            <w:r>
              <w:rPr>
                <w:rFonts w:asciiTheme="minorHAnsi" w:eastAsiaTheme="minorEastAsia" w:hAnsiTheme="minorHAnsi" w:cstheme="minorBidi"/>
                <w:noProof/>
                <w:sz w:val="22"/>
                <w:szCs w:val="22"/>
                <w:lang w:eastAsia="zh-CN"/>
              </w:rPr>
              <w:tab/>
            </w:r>
            <w:r w:rsidRPr="007A77C8">
              <w:rPr>
                <w:rStyle w:val="Hyperlink"/>
                <w:noProof/>
              </w:rPr>
              <w:t>Bước 10: Chuẩn hóa TrainWorldFinal</w:t>
            </w:r>
            <w:r>
              <w:rPr>
                <w:noProof/>
                <w:webHidden/>
              </w:rPr>
              <w:tab/>
            </w:r>
            <w:r>
              <w:rPr>
                <w:noProof/>
                <w:webHidden/>
              </w:rPr>
              <w:fldChar w:fldCharType="begin"/>
            </w:r>
            <w:r>
              <w:rPr>
                <w:noProof/>
                <w:webHidden/>
              </w:rPr>
              <w:instrText xml:space="preserve"> PAGEREF _Toc514700557 \h </w:instrText>
            </w:r>
            <w:r>
              <w:rPr>
                <w:noProof/>
                <w:webHidden/>
              </w:rPr>
            </w:r>
            <w:r>
              <w:rPr>
                <w:noProof/>
                <w:webHidden/>
              </w:rPr>
              <w:fldChar w:fldCharType="separate"/>
            </w:r>
            <w:r>
              <w:rPr>
                <w:noProof/>
                <w:webHidden/>
              </w:rPr>
              <w:t>4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8" w:history="1">
            <w:r w:rsidRPr="007A77C8">
              <w:rPr>
                <w:rStyle w:val="Hyperlink"/>
                <w:noProof/>
              </w:rPr>
              <w:t>3.3.11.</w:t>
            </w:r>
            <w:r>
              <w:rPr>
                <w:rFonts w:asciiTheme="minorHAnsi" w:eastAsiaTheme="minorEastAsia" w:hAnsiTheme="minorHAnsi" w:cstheme="minorBidi"/>
                <w:noProof/>
                <w:sz w:val="22"/>
                <w:szCs w:val="22"/>
                <w:lang w:eastAsia="zh-CN"/>
              </w:rPr>
              <w:tab/>
            </w:r>
            <w:r w:rsidRPr="007A77C8">
              <w:rPr>
                <w:rStyle w:val="Hyperlink"/>
                <w:noProof/>
              </w:rPr>
              <w:t>Bước 11: Tạo file chứa danh sách các file được huấn luyện</w:t>
            </w:r>
            <w:r>
              <w:rPr>
                <w:noProof/>
                <w:webHidden/>
              </w:rPr>
              <w:tab/>
            </w:r>
            <w:r>
              <w:rPr>
                <w:noProof/>
                <w:webHidden/>
              </w:rPr>
              <w:fldChar w:fldCharType="begin"/>
            </w:r>
            <w:r>
              <w:rPr>
                <w:noProof/>
                <w:webHidden/>
              </w:rPr>
              <w:instrText xml:space="preserve"> PAGEREF _Toc514700558 \h </w:instrText>
            </w:r>
            <w:r>
              <w:rPr>
                <w:noProof/>
                <w:webHidden/>
              </w:rPr>
            </w:r>
            <w:r>
              <w:rPr>
                <w:noProof/>
                <w:webHidden/>
              </w:rPr>
              <w:fldChar w:fldCharType="separate"/>
            </w:r>
            <w:r>
              <w:rPr>
                <w:noProof/>
                <w:webHidden/>
              </w:rPr>
              <w:t>4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59" w:history="1">
            <w:r w:rsidRPr="007A77C8">
              <w:rPr>
                <w:rStyle w:val="Hyperlink"/>
                <w:noProof/>
              </w:rPr>
              <w:t>3.3.12.</w:t>
            </w:r>
            <w:r>
              <w:rPr>
                <w:rFonts w:asciiTheme="minorHAnsi" w:eastAsiaTheme="minorEastAsia" w:hAnsiTheme="minorHAnsi" w:cstheme="minorBidi"/>
                <w:noProof/>
                <w:sz w:val="22"/>
                <w:szCs w:val="22"/>
                <w:lang w:eastAsia="zh-CN"/>
              </w:rPr>
              <w:tab/>
            </w:r>
            <w:r w:rsidRPr="007A77C8">
              <w:rPr>
                <w:rStyle w:val="Hyperlink"/>
                <w:noProof/>
              </w:rPr>
              <w:t>Bước 12: Huấn luyện GMM</w:t>
            </w:r>
            <w:r>
              <w:rPr>
                <w:noProof/>
                <w:webHidden/>
              </w:rPr>
              <w:tab/>
            </w:r>
            <w:r>
              <w:rPr>
                <w:noProof/>
                <w:webHidden/>
              </w:rPr>
              <w:fldChar w:fldCharType="begin"/>
            </w:r>
            <w:r>
              <w:rPr>
                <w:noProof/>
                <w:webHidden/>
              </w:rPr>
              <w:instrText xml:space="preserve"> PAGEREF _Toc514700559 \h </w:instrText>
            </w:r>
            <w:r>
              <w:rPr>
                <w:noProof/>
                <w:webHidden/>
              </w:rPr>
            </w:r>
            <w:r>
              <w:rPr>
                <w:noProof/>
                <w:webHidden/>
              </w:rPr>
              <w:fldChar w:fldCharType="separate"/>
            </w:r>
            <w:r>
              <w:rPr>
                <w:noProof/>
                <w:webHidden/>
              </w:rPr>
              <w:t>44</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60" w:history="1">
            <w:r w:rsidRPr="007A77C8">
              <w:rPr>
                <w:rStyle w:val="Hyperlink"/>
                <w:noProof/>
              </w:rPr>
              <w:t>3.3.13.</w:t>
            </w:r>
            <w:r>
              <w:rPr>
                <w:rFonts w:asciiTheme="minorHAnsi" w:eastAsiaTheme="minorEastAsia" w:hAnsiTheme="minorHAnsi" w:cstheme="minorBidi"/>
                <w:noProof/>
                <w:sz w:val="22"/>
                <w:szCs w:val="22"/>
                <w:lang w:eastAsia="zh-CN"/>
              </w:rPr>
              <w:tab/>
            </w:r>
            <w:r w:rsidRPr="007A77C8">
              <w:rPr>
                <w:rStyle w:val="Hyperlink"/>
                <w:noProof/>
              </w:rPr>
              <w:t>Bước 13: Tạo file thử nghiệm</w:t>
            </w:r>
            <w:r>
              <w:rPr>
                <w:noProof/>
                <w:webHidden/>
              </w:rPr>
              <w:tab/>
            </w:r>
            <w:r>
              <w:rPr>
                <w:noProof/>
                <w:webHidden/>
              </w:rPr>
              <w:fldChar w:fldCharType="begin"/>
            </w:r>
            <w:r>
              <w:rPr>
                <w:noProof/>
                <w:webHidden/>
              </w:rPr>
              <w:instrText xml:space="preserve"> PAGEREF _Toc514700560 \h </w:instrText>
            </w:r>
            <w:r>
              <w:rPr>
                <w:noProof/>
                <w:webHidden/>
              </w:rPr>
            </w:r>
            <w:r>
              <w:rPr>
                <w:noProof/>
                <w:webHidden/>
              </w:rPr>
              <w:fldChar w:fldCharType="separate"/>
            </w:r>
            <w:r>
              <w:rPr>
                <w:noProof/>
                <w:webHidden/>
              </w:rPr>
              <w:t>45</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61" w:history="1">
            <w:r w:rsidRPr="007A77C8">
              <w:rPr>
                <w:rStyle w:val="Hyperlink"/>
                <w:noProof/>
              </w:rPr>
              <w:t>a.</w:t>
            </w:r>
            <w:r>
              <w:rPr>
                <w:rFonts w:asciiTheme="minorHAnsi" w:eastAsiaTheme="minorEastAsia" w:hAnsiTheme="minorHAnsi" w:cstheme="minorBidi"/>
                <w:noProof/>
                <w:sz w:val="22"/>
                <w:szCs w:val="22"/>
                <w:lang w:eastAsia="zh-CN"/>
              </w:rPr>
              <w:tab/>
            </w:r>
            <w:r w:rsidRPr="007A77C8">
              <w:rPr>
                <w:rStyle w:val="Hyperlink"/>
                <w:noProof/>
              </w:rPr>
              <w:t>Phân lớp theo thể loại</w:t>
            </w:r>
            <w:r>
              <w:rPr>
                <w:noProof/>
                <w:webHidden/>
              </w:rPr>
              <w:tab/>
            </w:r>
            <w:r>
              <w:rPr>
                <w:noProof/>
                <w:webHidden/>
              </w:rPr>
              <w:fldChar w:fldCharType="begin"/>
            </w:r>
            <w:r>
              <w:rPr>
                <w:noProof/>
                <w:webHidden/>
              </w:rPr>
              <w:instrText xml:space="preserve"> PAGEREF _Toc514700561 \h </w:instrText>
            </w:r>
            <w:r>
              <w:rPr>
                <w:noProof/>
                <w:webHidden/>
              </w:rPr>
            </w:r>
            <w:r>
              <w:rPr>
                <w:noProof/>
                <w:webHidden/>
              </w:rPr>
              <w:fldChar w:fldCharType="separate"/>
            </w:r>
            <w:r>
              <w:rPr>
                <w:noProof/>
                <w:webHidden/>
              </w:rPr>
              <w:t>45</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62" w:history="1">
            <w:r w:rsidRPr="007A77C8">
              <w:rPr>
                <w:rStyle w:val="Hyperlink"/>
                <w:noProof/>
              </w:rPr>
              <w:t>b.</w:t>
            </w:r>
            <w:r>
              <w:rPr>
                <w:rFonts w:asciiTheme="minorHAnsi" w:eastAsiaTheme="minorEastAsia" w:hAnsiTheme="minorHAnsi" w:cstheme="minorBidi"/>
                <w:noProof/>
                <w:sz w:val="22"/>
                <w:szCs w:val="22"/>
                <w:lang w:eastAsia="zh-CN"/>
              </w:rPr>
              <w:tab/>
            </w:r>
            <w:r w:rsidRPr="007A77C8">
              <w:rPr>
                <w:rStyle w:val="Hyperlink"/>
                <w:noProof/>
              </w:rPr>
              <w:t>Phân lớp theo làn điệu cụ thể</w:t>
            </w:r>
            <w:r>
              <w:rPr>
                <w:noProof/>
                <w:webHidden/>
              </w:rPr>
              <w:tab/>
            </w:r>
            <w:r>
              <w:rPr>
                <w:noProof/>
                <w:webHidden/>
              </w:rPr>
              <w:fldChar w:fldCharType="begin"/>
            </w:r>
            <w:r>
              <w:rPr>
                <w:noProof/>
                <w:webHidden/>
              </w:rPr>
              <w:instrText xml:space="preserve"> PAGEREF _Toc514700562 \h </w:instrText>
            </w:r>
            <w:r>
              <w:rPr>
                <w:noProof/>
                <w:webHidden/>
              </w:rPr>
            </w:r>
            <w:r>
              <w:rPr>
                <w:noProof/>
                <w:webHidden/>
              </w:rPr>
              <w:fldChar w:fldCharType="separate"/>
            </w:r>
            <w:r>
              <w:rPr>
                <w:noProof/>
                <w:webHidden/>
              </w:rPr>
              <w:t>45</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63" w:history="1">
            <w:r w:rsidRPr="007A77C8">
              <w:rPr>
                <w:rStyle w:val="Hyperlink"/>
                <w:noProof/>
              </w:rPr>
              <w:t>3.3.14.</w:t>
            </w:r>
            <w:r>
              <w:rPr>
                <w:rFonts w:asciiTheme="minorHAnsi" w:eastAsiaTheme="minorEastAsia" w:hAnsiTheme="minorHAnsi" w:cstheme="minorBidi"/>
                <w:noProof/>
                <w:sz w:val="22"/>
                <w:szCs w:val="22"/>
                <w:lang w:eastAsia="zh-CN"/>
              </w:rPr>
              <w:tab/>
            </w:r>
            <w:r w:rsidRPr="007A77C8">
              <w:rPr>
                <w:rStyle w:val="Hyperlink"/>
                <w:noProof/>
              </w:rPr>
              <w:t>Bước 14: Tiến hành thử nghiệm</w:t>
            </w:r>
            <w:r>
              <w:rPr>
                <w:noProof/>
                <w:webHidden/>
              </w:rPr>
              <w:tab/>
            </w:r>
            <w:r>
              <w:rPr>
                <w:noProof/>
                <w:webHidden/>
              </w:rPr>
              <w:fldChar w:fldCharType="begin"/>
            </w:r>
            <w:r>
              <w:rPr>
                <w:noProof/>
                <w:webHidden/>
              </w:rPr>
              <w:instrText xml:space="preserve"> PAGEREF _Toc514700563 \h </w:instrText>
            </w:r>
            <w:r>
              <w:rPr>
                <w:noProof/>
                <w:webHidden/>
              </w:rPr>
            </w:r>
            <w:r>
              <w:rPr>
                <w:noProof/>
                <w:webHidden/>
              </w:rPr>
              <w:fldChar w:fldCharType="separate"/>
            </w:r>
            <w:r>
              <w:rPr>
                <w:noProof/>
                <w:webHidden/>
              </w:rPr>
              <w:t>45</w:t>
            </w:r>
            <w:r>
              <w:rPr>
                <w:noProof/>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64" w:history="1">
            <w:r w:rsidRPr="007A77C8">
              <w:rPr>
                <w:rStyle w:val="Hyperlink"/>
              </w:rPr>
              <w:t>Chương 4. KẾT QUẢ THỬ NGHIỆM</w:t>
            </w:r>
            <w:r>
              <w:rPr>
                <w:webHidden/>
              </w:rPr>
              <w:tab/>
            </w:r>
            <w:r>
              <w:rPr>
                <w:webHidden/>
              </w:rPr>
              <w:fldChar w:fldCharType="begin"/>
            </w:r>
            <w:r>
              <w:rPr>
                <w:webHidden/>
              </w:rPr>
              <w:instrText xml:space="preserve"> PAGEREF _Toc514700564 \h </w:instrText>
            </w:r>
            <w:r>
              <w:rPr>
                <w:webHidden/>
              </w:rPr>
            </w:r>
            <w:r>
              <w:rPr>
                <w:webHidden/>
              </w:rPr>
              <w:fldChar w:fldCharType="separate"/>
            </w:r>
            <w:r>
              <w:rPr>
                <w:webHidden/>
              </w:rPr>
              <w:t>46</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65" w:history="1">
            <w:r w:rsidRPr="007A77C8">
              <w:rPr>
                <w:rStyle w:val="Hyperlink"/>
              </w:rPr>
              <w:t>Chương 5. KẾT LUẬN</w:t>
            </w:r>
            <w:r>
              <w:rPr>
                <w:webHidden/>
              </w:rPr>
              <w:tab/>
            </w:r>
            <w:r>
              <w:rPr>
                <w:webHidden/>
              </w:rPr>
              <w:fldChar w:fldCharType="begin"/>
            </w:r>
            <w:r>
              <w:rPr>
                <w:webHidden/>
              </w:rPr>
              <w:instrText xml:space="preserve"> PAGEREF _Toc514700565 \h </w:instrText>
            </w:r>
            <w:r>
              <w:rPr>
                <w:webHidden/>
              </w:rPr>
            </w:r>
            <w:r>
              <w:rPr>
                <w:webHidden/>
              </w:rPr>
              <w:fldChar w:fldCharType="separate"/>
            </w:r>
            <w:r>
              <w:rPr>
                <w:webHidden/>
              </w:rPr>
              <w:t>46</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67" w:history="1">
            <w:r w:rsidRPr="007A77C8">
              <w:rPr>
                <w:rStyle w:val="Hyperlink"/>
              </w:rPr>
              <w:t>5.1.</w:t>
            </w:r>
            <w:r>
              <w:rPr>
                <w:rFonts w:asciiTheme="minorHAnsi" w:eastAsiaTheme="minorEastAsia" w:hAnsiTheme="minorHAnsi"/>
                <w:b w:val="0"/>
                <w:kern w:val="0"/>
                <w:sz w:val="22"/>
                <w:lang w:eastAsia="zh-CN"/>
              </w:rPr>
              <w:tab/>
            </w:r>
            <w:r w:rsidRPr="007A77C8">
              <w:rPr>
                <w:rStyle w:val="Hyperlink"/>
              </w:rPr>
              <w:t>Những vấn đề đã giải quyết trong đồ án</w:t>
            </w:r>
            <w:r>
              <w:rPr>
                <w:webHidden/>
              </w:rPr>
              <w:tab/>
            </w:r>
            <w:r>
              <w:rPr>
                <w:webHidden/>
              </w:rPr>
              <w:fldChar w:fldCharType="begin"/>
            </w:r>
            <w:r>
              <w:rPr>
                <w:webHidden/>
              </w:rPr>
              <w:instrText xml:space="preserve"> PAGEREF _Toc514700567 \h </w:instrText>
            </w:r>
            <w:r>
              <w:rPr>
                <w:webHidden/>
              </w:rPr>
            </w:r>
            <w:r>
              <w:rPr>
                <w:webHidden/>
              </w:rPr>
              <w:fldChar w:fldCharType="separate"/>
            </w:r>
            <w:r>
              <w:rPr>
                <w:webHidden/>
              </w:rPr>
              <w:t>46</w:t>
            </w:r>
            <w:r>
              <w:rPr>
                <w:webHidden/>
              </w:rPr>
              <w:fldChar w:fldCharType="end"/>
            </w:r>
          </w:hyperlink>
        </w:p>
        <w:p w:rsidR="00360662" w:rsidRDefault="00360662">
          <w:pPr>
            <w:pStyle w:val="TOC1"/>
            <w:tabs>
              <w:tab w:val="left" w:pos="660"/>
            </w:tabs>
            <w:rPr>
              <w:rFonts w:asciiTheme="minorHAnsi" w:eastAsiaTheme="minorEastAsia" w:hAnsiTheme="minorHAnsi"/>
              <w:b w:val="0"/>
              <w:kern w:val="0"/>
              <w:sz w:val="22"/>
              <w:lang w:eastAsia="zh-CN"/>
            </w:rPr>
          </w:pPr>
          <w:hyperlink w:anchor="_Toc514700568" w:history="1">
            <w:r w:rsidRPr="007A77C8">
              <w:rPr>
                <w:rStyle w:val="Hyperlink"/>
              </w:rPr>
              <w:t>5.2.</w:t>
            </w:r>
            <w:r>
              <w:rPr>
                <w:rFonts w:asciiTheme="minorHAnsi" w:eastAsiaTheme="minorEastAsia" w:hAnsiTheme="minorHAnsi"/>
                <w:b w:val="0"/>
                <w:kern w:val="0"/>
                <w:sz w:val="22"/>
                <w:lang w:eastAsia="zh-CN"/>
              </w:rPr>
              <w:tab/>
            </w:r>
            <w:r w:rsidRPr="007A77C8">
              <w:rPr>
                <w:rStyle w:val="Hyperlink"/>
              </w:rPr>
              <w:t>Hướng phát triển của đề tài</w:t>
            </w:r>
            <w:r>
              <w:rPr>
                <w:webHidden/>
              </w:rPr>
              <w:tab/>
            </w:r>
            <w:r>
              <w:rPr>
                <w:webHidden/>
              </w:rPr>
              <w:fldChar w:fldCharType="begin"/>
            </w:r>
            <w:r>
              <w:rPr>
                <w:webHidden/>
              </w:rPr>
              <w:instrText xml:space="preserve"> PAGEREF _Toc514700568 \h </w:instrText>
            </w:r>
            <w:r>
              <w:rPr>
                <w:webHidden/>
              </w:rPr>
            </w:r>
            <w:r>
              <w:rPr>
                <w:webHidden/>
              </w:rPr>
              <w:fldChar w:fldCharType="separate"/>
            </w:r>
            <w:r>
              <w:rPr>
                <w:webHidden/>
              </w:rPr>
              <w:t>47</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69" w:history="1">
            <w:r w:rsidRPr="007A77C8">
              <w:rPr>
                <w:rStyle w:val="Hyperlink"/>
              </w:rPr>
              <w:t>TÀI LIỆU THAM KHẢO</w:t>
            </w:r>
            <w:r>
              <w:rPr>
                <w:webHidden/>
              </w:rPr>
              <w:tab/>
            </w:r>
            <w:r>
              <w:rPr>
                <w:webHidden/>
              </w:rPr>
              <w:fldChar w:fldCharType="begin"/>
            </w:r>
            <w:r>
              <w:rPr>
                <w:webHidden/>
              </w:rPr>
              <w:instrText xml:space="preserve"> PAGEREF _Toc514700569 \h </w:instrText>
            </w:r>
            <w:r>
              <w:rPr>
                <w:webHidden/>
              </w:rPr>
            </w:r>
            <w:r>
              <w:rPr>
                <w:webHidden/>
              </w:rPr>
              <w:fldChar w:fldCharType="separate"/>
            </w:r>
            <w:r>
              <w:rPr>
                <w:webHidden/>
              </w:rPr>
              <w:t>48</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70" w:history="1">
            <w:r w:rsidRPr="007A77C8">
              <w:rPr>
                <w:rStyle w:val="Hyperlink"/>
              </w:rPr>
              <w:t>PHỤ LỤC</w:t>
            </w:r>
            <w:r>
              <w:rPr>
                <w:webHidden/>
              </w:rPr>
              <w:tab/>
            </w:r>
            <w:r>
              <w:rPr>
                <w:webHidden/>
              </w:rPr>
              <w:fldChar w:fldCharType="begin"/>
            </w:r>
            <w:r>
              <w:rPr>
                <w:webHidden/>
              </w:rPr>
              <w:instrText xml:space="preserve"> PAGEREF _Toc514700570 \h </w:instrText>
            </w:r>
            <w:r>
              <w:rPr>
                <w:webHidden/>
              </w:rPr>
            </w:r>
            <w:r>
              <w:rPr>
                <w:webHidden/>
              </w:rPr>
              <w:fldChar w:fldCharType="separate"/>
            </w:r>
            <w:r>
              <w:rPr>
                <w:webHidden/>
              </w:rPr>
              <w:t>49</w:t>
            </w:r>
            <w:r>
              <w:rPr>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71" w:history="1">
            <w:r w:rsidRPr="007A77C8">
              <w:rPr>
                <w:rStyle w:val="Hyperlink"/>
              </w:rPr>
              <w:t>C. Cấu trúc các gói trong thư viện LIA-RAL</w:t>
            </w:r>
            <w:r>
              <w:rPr>
                <w:webHidden/>
              </w:rPr>
              <w:tab/>
            </w:r>
            <w:r>
              <w:rPr>
                <w:webHidden/>
              </w:rPr>
              <w:fldChar w:fldCharType="begin"/>
            </w:r>
            <w:r>
              <w:rPr>
                <w:webHidden/>
              </w:rPr>
              <w:instrText xml:space="preserve"> PAGEREF _Toc514700571 \h </w:instrText>
            </w:r>
            <w:r>
              <w:rPr>
                <w:webHidden/>
              </w:rPr>
            </w:r>
            <w:r>
              <w:rPr>
                <w:webHidden/>
              </w:rPr>
              <w:fldChar w:fldCharType="separate"/>
            </w:r>
            <w:r>
              <w:rPr>
                <w:webHidden/>
              </w:rPr>
              <w:t>49</w:t>
            </w:r>
            <w:r>
              <w:rPr>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2" w:history="1">
            <w:r w:rsidRPr="007A77C8">
              <w:rPr>
                <w:rStyle w:val="Hyperlink"/>
                <w:noProof/>
              </w:rPr>
              <w:t>C.1. Cấu trúc file NormFeat.cfg</w:t>
            </w:r>
            <w:r>
              <w:rPr>
                <w:noProof/>
                <w:webHidden/>
              </w:rPr>
              <w:tab/>
            </w:r>
            <w:r>
              <w:rPr>
                <w:noProof/>
                <w:webHidden/>
              </w:rPr>
              <w:fldChar w:fldCharType="begin"/>
            </w:r>
            <w:r>
              <w:rPr>
                <w:noProof/>
                <w:webHidden/>
              </w:rPr>
              <w:instrText xml:space="preserve"> PAGEREF _Toc514700572 \h </w:instrText>
            </w:r>
            <w:r>
              <w:rPr>
                <w:noProof/>
                <w:webHidden/>
              </w:rPr>
            </w:r>
            <w:r>
              <w:rPr>
                <w:noProof/>
                <w:webHidden/>
              </w:rPr>
              <w:fldChar w:fldCharType="separate"/>
            </w:r>
            <w:r>
              <w:rPr>
                <w:noProof/>
                <w:webHidden/>
              </w:rPr>
              <w:t>49</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3" w:history="1">
            <w:r w:rsidRPr="007A77C8">
              <w:rPr>
                <w:rStyle w:val="Hyperlink"/>
                <w:noProof/>
              </w:rPr>
              <w:t>C.2. Cấu trúc file NormFeat_energy.cfg</w:t>
            </w:r>
            <w:r>
              <w:rPr>
                <w:noProof/>
                <w:webHidden/>
              </w:rPr>
              <w:tab/>
            </w:r>
            <w:r>
              <w:rPr>
                <w:noProof/>
                <w:webHidden/>
              </w:rPr>
              <w:fldChar w:fldCharType="begin"/>
            </w:r>
            <w:r>
              <w:rPr>
                <w:noProof/>
                <w:webHidden/>
              </w:rPr>
              <w:instrText xml:space="preserve"> PAGEREF _Toc514700573 \h </w:instrText>
            </w:r>
            <w:r>
              <w:rPr>
                <w:noProof/>
                <w:webHidden/>
              </w:rPr>
            </w:r>
            <w:r>
              <w:rPr>
                <w:noProof/>
                <w:webHidden/>
              </w:rPr>
              <w:fldChar w:fldCharType="separate"/>
            </w:r>
            <w:r>
              <w:rPr>
                <w:noProof/>
                <w:webHidden/>
              </w:rPr>
              <w:t>50</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4" w:history="1">
            <w:r w:rsidRPr="007A77C8">
              <w:rPr>
                <w:rStyle w:val="Hyperlink"/>
                <w:noProof/>
                <w:lang w:bidi="en-US"/>
              </w:rPr>
              <w:t>C.3. Cấu trúc file  EnergyDetector.cfg</w:t>
            </w:r>
            <w:r>
              <w:rPr>
                <w:noProof/>
                <w:webHidden/>
              </w:rPr>
              <w:tab/>
            </w:r>
            <w:r>
              <w:rPr>
                <w:noProof/>
                <w:webHidden/>
              </w:rPr>
              <w:fldChar w:fldCharType="begin"/>
            </w:r>
            <w:r>
              <w:rPr>
                <w:noProof/>
                <w:webHidden/>
              </w:rPr>
              <w:instrText xml:space="preserve"> PAGEREF _Toc514700574 \h </w:instrText>
            </w:r>
            <w:r>
              <w:rPr>
                <w:noProof/>
                <w:webHidden/>
              </w:rPr>
            </w:r>
            <w:r>
              <w:rPr>
                <w:noProof/>
                <w:webHidden/>
              </w:rPr>
              <w:fldChar w:fldCharType="separate"/>
            </w:r>
            <w:r>
              <w:rPr>
                <w:noProof/>
                <w:webHidden/>
              </w:rPr>
              <w:t>50</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5" w:history="1">
            <w:r w:rsidRPr="007A77C8">
              <w:rPr>
                <w:rStyle w:val="Hyperlink"/>
                <w:noProof/>
              </w:rPr>
              <w:t>C.4. Cấu trúc file TrainWorldInit.cfg</w:t>
            </w:r>
            <w:r>
              <w:rPr>
                <w:noProof/>
                <w:webHidden/>
              </w:rPr>
              <w:tab/>
            </w:r>
            <w:r>
              <w:rPr>
                <w:noProof/>
                <w:webHidden/>
              </w:rPr>
              <w:fldChar w:fldCharType="begin"/>
            </w:r>
            <w:r>
              <w:rPr>
                <w:noProof/>
                <w:webHidden/>
              </w:rPr>
              <w:instrText xml:space="preserve"> PAGEREF _Toc514700575 \h </w:instrText>
            </w:r>
            <w:r>
              <w:rPr>
                <w:noProof/>
                <w:webHidden/>
              </w:rPr>
            </w:r>
            <w:r>
              <w:rPr>
                <w:noProof/>
                <w:webHidden/>
              </w:rPr>
              <w:fldChar w:fldCharType="separate"/>
            </w:r>
            <w:r>
              <w:rPr>
                <w:noProof/>
                <w:webHidden/>
              </w:rPr>
              <w:t>52</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6" w:history="1">
            <w:r w:rsidRPr="007A77C8">
              <w:rPr>
                <w:rStyle w:val="Hyperlink"/>
                <w:noProof/>
              </w:rPr>
              <w:t>C.5. Cấu trúc file TrainWorldFinal.cfg</w:t>
            </w:r>
            <w:r>
              <w:rPr>
                <w:noProof/>
                <w:webHidden/>
              </w:rPr>
              <w:tab/>
            </w:r>
            <w:r>
              <w:rPr>
                <w:noProof/>
                <w:webHidden/>
              </w:rPr>
              <w:fldChar w:fldCharType="begin"/>
            </w:r>
            <w:r>
              <w:rPr>
                <w:noProof/>
                <w:webHidden/>
              </w:rPr>
              <w:instrText xml:space="preserve"> PAGEREF _Toc514700576 \h </w:instrText>
            </w:r>
            <w:r>
              <w:rPr>
                <w:noProof/>
                <w:webHidden/>
              </w:rPr>
            </w:r>
            <w:r>
              <w:rPr>
                <w:noProof/>
                <w:webHidden/>
              </w:rPr>
              <w:fldChar w:fldCharType="separate"/>
            </w:r>
            <w:r>
              <w:rPr>
                <w:noProof/>
                <w:webHidden/>
              </w:rPr>
              <w:t>5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7" w:history="1">
            <w:r w:rsidRPr="007A77C8">
              <w:rPr>
                <w:rStyle w:val="Hyperlink"/>
                <w:noProof/>
              </w:rPr>
              <w:t>C.6.  Cấu trúc gói TrainTarget</w:t>
            </w:r>
            <w:r>
              <w:rPr>
                <w:noProof/>
                <w:webHidden/>
              </w:rPr>
              <w:tab/>
            </w:r>
            <w:r>
              <w:rPr>
                <w:noProof/>
                <w:webHidden/>
              </w:rPr>
              <w:fldChar w:fldCharType="begin"/>
            </w:r>
            <w:r>
              <w:rPr>
                <w:noProof/>
                <w:webHidden/>
              </w:rPr>
              <w:instrText xml:space="preserve"> PAGEREF _Toc514700577 \h </w:instrText>
            </w:r>
            <w:r>
              <w:rPr>
                <w:noProof/>
                <w:webHidden/>
              </w:rPr>
            </w:r>
            <w:r>
              <w:rPr>
                <w:noProof/>
                <w:webHidden/>
              </w:rPr>
              <w:fldChar w:fldCharType="separate"/>
            </w:r>
            <w:r>
              <w:rPr>
                <w:noProof/>
                <w:webHidden/>
              </w:rPr>
              <w:t>53</w:t>
            </w:r>
            <w:r>
              <w:rPr>
                <w:noProof/>
                <w:webHidden/>
              </w:rPr>
              <w:fldChar w:fldCharType="end"/>
            </w:r>
          </w:hyperlink>
        </w:p>
        <w:p w:rsidR="00360662" w:rsidRDefault="00360662">
          <w:pPr>
            <w:pStyle w:val="TOC3"/>
            <w:rPr>
              <w:rFonts w:asciiTheme="minorHAnsi" w:eastAsiaTheme="minorEastAsia" w:hAnsiTheme="minorHAnsi" w:cstheme="minorBidi"/>
              <w:noProof/>
              <w:sz w:val="22"/>
              <w:szCs w:val="22"/>
              <w:lang w:eastAsia="zh-CN"/>
            </w:rPr>
          </w:pPr>
          <w:hyperlink w:anchor="_Toc514700578" w:history="1">
            <w:r w:rsidRPr="007A77C8">
              <w:rPr>
                <w:rStyle w:val="Hyperlink"/>
                <w:noProof/>
              </w:rPr>
              <w:t>C.7.  Cấu trúc gói ComputeTest</w:t>
            </w:r>
            <w:r>
              <w:rPr>
                <w:noProof/>
                <w:webHidden/>
              </w:rPr>
              <w:tab/>
            </w:r>
            <w:r>
              <w:rPr>
                <w:noProof/>
                <w:webHidden/>
              </w:rPr>
              <w:fldChar w:fldCharType="begin"/>
            </w:r>
            <w:r>
              <w:rPr>
                <w:noProof/>
                <w:webHidden/>
              </w:rPr>
              <w:instrText xml:space="preserve"> PAGEREF _Toc514700578 \h </w:instrText>
            </w:r>
            <w:r>
              <w:rPr>
                <w:noProof/>
                <w:webHidden/>
              </w:rPr>
            </w:r>
            <w:r>
              <w:rPr>
                <w:noProof/>
                <w:webHidden/>
              </w:rPr>
              <w:fldChar w:fldCharType="separate"/>
            </w:r>
            <w:r>
              <w:rPr>
                <w:noProof/>
                <w:webHidden/>
              </w:rPr>
              <w:t>54</w:t>
            </w:r>
            <w:r>
              <w:rPr>
                <w:noProof/>
                <w:webHidden/>
              </w:rPr>
              <w:fldChar w:fldCharType="end"/>
            </w:r>
          </w:hyperlink>
        </w:p>
        <w:p w:rsidR="00360662" w:rsidRDefault="00360662">
          <w:pPr>
            <w:pStyle w:val="TOC1"/>
            <w:rPr>
              <w:rFonts w:asciiTheme="minorHAnsi" w:eastAsiaTheme="minorEastAsia" w:hAnsiTheme="minorHAnsi"/>
              <w:b w:val="0"/>
              <w:kern w:val="0"/>
              <w:sz w:val="22"/>
              <w:lang w:eastAsia="zh-CN"/>
            </w:rPr>
          </w:pPr>
          <w:hyperlink w:anchor="_Toc514700579" w:history="1">
            <w:r w:rsidRPr="007A77C8">
              <w:rPr>
                <w:rStyle w:val="Hyperlink"/>
              </w:rPr>
              <w:t>D. Code chương trình nhận dạng người nói tiếng Việt</w:t>
            </w:r>
            <w:r>
              <w:rPr>
                <w:webHidden/>
              </w:rPr>
              <w:tab/>
            </w:r>
            <w:r>
              <w:rPr>
                <w:webHidden/>
              </w:rPr>
              <w:fldChar w:fldCharType="begin"/>
            </w:r>
            <w:r>
              <w:rPr>
                <w:webHidden/>
              </w:rPr>
              <w:instrText xml:space="preserve"> PAGEREF _Toc514700579 \h </w:instrText>
            </w:r>
            <w:r>
              <w:rPr>
                <w:webHidden/>
              </w:rPr>
            </w:r>
            <w:r>
              <w:rPr>
                <w:webHidden/>
              </w:rPr>
              <w:fldChar w:fldCharType="separate"/>
            </w:r>
            <w:r>
              <w:rPr>
                <w:webHidden/>
              </w:rPr>
              <w:t>55</w:t>
            </w:r>
            <w:r>
              <w:rPr>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Default="00113D3B"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Pr="0077556B" w:rsidRDefault="00F24101" w:rsidP="00113D3B">
      <w:pPr>
        <w:spacing w:after="200" w:line="276" w:lineRule="auto"/>
        <w:jc w:val="left"/>
      </w:pPr>
    </w:p>
    <w:p w:rsidR="00157F69" w:rsidRDefault="00157F69" w:rsidP="00422B17">
      <w:pPr>
        <w:pStyle w:val="C1"/>
      </w:pPr>
      <w:bookmarkStart w:id="12" w:name="_Toc367651204"/>
      <w:bookmarkStart w:id="13" w:name="_Toc514427180"/>
      <w:bookmarkStart w:id="14" w:name="_Toc514427267"/>
      <w:bookmarkStart w:id="15" w:name="_Toc514700496"/>
      <w:r w:rsidRPr="0077556B">
        <w:lastRenderedPageBreak/>
        <w:t>DANH MỤC KÝ HIỆU, CHỮ VIẾT TẮT</w:t>
      </w:r>
      <w:bookmarkEnd w:id="12"/>
      <w:bookmarkEnd w:id="13"/>
      <w:bookmarkEnd w:id="14"/>
      <w:bookmarkEnd w:id="15"/>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9D2D06" w:rsidRPr="00576425" w:rsidTr="004D3209">
        <w:trPr>
          <w:trHeight w:val="504"/>
        </w:trPr>
        <w:tc>
          <w:tcPr>
            <w:tcW w:w="1985" w:type="dxa"/>
            <w:vAlign w:val="center"/>
          </w:tcPr>
          <w:p w:rsidR="009D2D06" w:rsidRPr="00A61E43" w:rsidRDefault="009D2D06" w:rsidP="009D2D06">
            <w:pPr>
              <w:widowControl w:val="0"/>
              <w:tabs>
                <w:tab w:val="left" w:pos="1124"/>
              </w:tabs>
              <w:jc w:val="left"/>
              <w:rPr>
                <w:b/>
                <w:szCs w:val="26"/>
              </w:rPr>
            </w:pPr>
            <w:r>
              <w:rPr>
                <w:b/>
                <w:szCs w:val="26"/>
              </w:rPr>
              <w:t>MFCC</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zCs w:val="26"/>
              </w:rPr>
              <w:t>Expectance Maximization</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zCs w:val="26"/>
              </w:rPr>
              <w:t>Gaussion Mixture Model</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9D2D06" w:rsidRPr="006F1BDB" w:rsidTr="004D3209">
        <w:trPr>
          <w:trHeight w:val="504"/>
        </w:trPr>
        <w:tc>
          <w:tcPr>
            <w:tcW w:w="1985" w:type="dxa"/>
            <w:vAlign w:val="center"/>
          </w:tcPr>
          <w:p w:rsidR="009D2D06" w:rsidRPr="006F1BDB"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K-NN</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1D6099">
              <w:t>K-Nearest Neighbors</w:t>
            </w:r>
          </w:p>
        </w:tc>
      </w:tr>
      <w:tr w:rsidR="009D2D06" w:rsidRPr="006F1BDB" w:rsidTr="004D3209">
        <w:trPr>
          <w:trHeight w:val="504"/>
        </w:trPr>
        <w:tc>
          <w:tcPr>
            <w:tcW w:w="1985" w:type="dxa"/>
            <w:vAlign w:val="center"/>
          </w:tcPr>
          <w:p w:rsidR="009D2D06"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ML</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hd w:val="clear" w:color="auto" w:fill="FFFFFF"/>
              </w:rPr>
            </w:pPr>
            <w:r>
              <w:rPr>
                <w:spacing w:val="-1"/>
              </w:rPr>
              <w:t>Machine Learning</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16" w:name="_Toc367651205"/>
      <w:bookmarkStart w:id="17" w:name="_Toc514427181"/>
      <w:bookmarkStart w:id="18" w:name="_Toc514427268"/>
      <w:bookmarkStart w:id="19" w:name="_Toc514700497"/>
      <w:r w:rsidRPr="0077556B">
        <w:lastRenderedPageBreak/>
        <w:t>DANH MỤC HÌNH</w:t>
      </w:r>
      <w:bookmarkEnd w:id="16"/>
      <w:bookmarkEnd w:id="17"/>
      <w:bookmarkEnd w:id="18"/>
      <w:bookmarkEnd w:id="19"/>
    </w:p>
    <w:bookmarkStart w:id="20" w:name="_GoBack"/>
    <w:bookmarkEnd w:id="20"/>
    <w:p w:rsidR="00F24101" w:rsidRDefault="007D6C8C">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Hinh" \c "Hình" </w:instrText>
      </w:r>
      <w:r>
        <w:fldChar w:fldCharType="separate"/>
      </w:r>
      <w:hyperlink w:anchor="_Toc514709576" w:history="1">
        <w:r w:rsidR="00F24101" w:rsidRPr="00672411">
          <w:rPr>
            <w:rStyle w:val="Hyperlink"/>
            <w:noProof/>
          </w:rPr>
          <w:t>Hình 1.1. Mô tả việc triển khai thuật toán K-NN</w:t>
        </w:r>
        <w:r w:rsidR="00F24101">
          <w:rPr>
            <w:noProof/>
            <w:webHidden/>
          </w:rPr>
          <w:tab/>
        </w:r>
        <w:r w:rsidR="00F24101">
          <w:rPr>
            <w:noProof/>
            <w:webHidden/>
          </w:rPr>
          <w:fldChar w:fldCharType="begin"/>
        </w:r>
        <w:r w:rsidR="00F24101">
          <w:rPr>
            <w:noProof/>
            <w:webHidden/>
          </w:rPr>
          <w:instrText xml:space="preserve"> PAGEREF _Toc514709576 \h </w:instrText>
        </w:r>
        <w:r w:rsidR="00F24101">
          <w:rPr>
            <w:noProof/>
            <w:webHidden/>
          </w:rPr>
        </w:r>
        <w:r w:rsidR="00F24101">
          <w:rPr>
            <w:noProof/>
            <w:webHidden/>
          </w:rPr>
          <w:fldChar w:fldCharType="separate"/>
        </w:r>
        <w:r w:rsidR="00F24101">
          <w:rPr>
            <w:noProof/>
            <w:webHidden/>
          </w:rPr>
          <w:t>14</w:t>
        </w:r>
        <w:r w:rsidR="00F24101">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7" w:history="1">
        <w:r w:rsidRPr="00672411">
          <w:rPr>
            <w:rStyle w:val="Hyperlink"/>
            <w:noProof/>
          </w:rPr>
          <w:t>Hình 1.2. Mô tả bài toán phân lớp sử dụng cây quyết định</w:t>
        </w:r>
        <w:r>
          <w:rPr>
            <w:noProof/>
            <w:webHidden/>
          </w:rPr>
          <w:tab/>
        </w:r>
        <w:r>
          <w:rPr>
            <w:noProof/>
            <w:webHidden/>
          </w:rPr>
          <w:fldChar w:fldCharType="begin"/>
        </w:r>
        <w:r>
          <w:rPr>
            <w:noProof/>
            <w:webHidden/>
          </w:rPr>
          <w:instrText xml:space="preserve"> PAGEREF _Toc514709577 \h </w:instrText>
        </w:r>
        <w:r>
          <w:rPr>
            <w:noProof/>
            <w:webHidden/>
          </w:rPr>
        </w:r>
        <w:r>
          <w:rPr>
            <w:noProof/>
            <w:webHidden/>
          </w:rPr>
          <w:fldChar w:fldCharType="separate"/>
        </w:r>
        <w:r>
          <w:rPr>
            <w:noProof/>
            <w:webHidden/>
          </w:rPr>
          <w:t>16</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8" w:history="1">
        <w:r w:rsidRPr="00672411">
          <w:rPr>
            <w:rStyle w:val="Hyperlink"/>
            <w:noProof/>
          </w:rPr>
          <w:t>Hình 1.3. Mô hình Markov bậc 1</w:t>
        </w:r>
        <w:r>
          <w:rPr>
            <w:noProof/>
            <w:webHidden/>
          </w:rPr>
          <w:tab/>
        </w:r>
        <w:r>
          <w:rPr>
            <w:noProof/>
            <w:webHidden/>
          </w:rPr>
          <w:fldChar w:fldCharType="begin"/>
        </w:r>
        <w:r>
          <w:rPr>
            <w:noProof/>
            <w:webHidden/>
          </w:rPr>
          <w:instrText xml:space="preserve"> PAGEREF _Toc514709578 \h </w:instrText>
        </w:r>
        <w:r>
          <w:rPr>
            <w:noProof/>
            <w:webHidden/>
          </w:rPr>
        </w:r>
        <w:r>
          <w:rPr>
            <w:noProof/>
            <w:webHidden/>
          </w:rPr>
          <w:fldChar w:fldCharType="separate"/>
        </w:r>
        <w:r>
          <w:rPr>
            <w:noProof/>
            <w:webHidden/>
          </w:rPr>
          <w:t>18</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9" w:history="1">
        <w:r w:rsidRPr="00672411">
          <w:rPr>
            <w:rStyle w:val="Hyperlink"/>
            <w:noProof/>
          </w:rPr>
          <w:t>Hình 1.4. Mô hình Markov bậc 2</w:t>
        </w:r>
        <w:r>
          <w:rPr>
            <w:noProof/>
            <w:webHidden/>
          </w:rPr>
          <w:tab/>
        </w:r>
        <w:r>
          <w:rPr>
            <w:noProof/>
            <w:webHidden/>
          </w:rPr>
          <w:fldChar w:fldCharType="begin"/>
        </w:r>
        <w:r>
          <w:rPr>
            <w:noProof/>
            <w:webHidden/>
          </w:rPr>
          <w:instrText xml:space="preserve"> PAGEREF _Toc514709579 \h </w:instrText>
        </w:r>
        <w:r>
          <w:rPr>
            <w:noProof/>
            <w:webHidden/>
          </w:rPr>
        </w:r>
        <w:r>
          <w:rPr>
            <w:noProof/>
            <w:webHidden/>
          </w:rPr>
          <w:fldChar w:fldCharType="separate"/>
        </w:r>
        <w:r>
          <w:rPr>
            <w:noProof/>
            <w:webHidden/>
          </w:rPr>
          <w:t>18</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0" w:history="1">
        <w:r w:rsidRPr="00672411">
          <w:rPr>
            <w:rStyle w:val="Hyperlink"/>
            <w:noProof/>
          </w:rPr>
          <w:t>Hình 1.5. Mô hình Markov trong bài toán dự báo thời tiết</w:t>
        </w:r>
        <w:r>
          <w:rPr>
            <w:noProof/>
            <w:webHidden/>
          </w:rPr>
          <w:tab/>
        </w:r>
        <w:r>
          <w:rPr>
            <w:noProof/>
            <w:webHidden/>
          </w:rPr>
          <w:fldChar w:fldCharType="begin"/>
        </w:r>
        <w:r>
          <w:rPr>
            <w:noProof/>
            <w:webHidden/>
          </w:rPr>
          <w:instrText xml:space="preserve"> PAGEREF _Toc514709580 \h </w:instrText>
        </w:r>
        <w:r>
          <w:rPr>
            <w:noProof/>
            <w:webHidden/>
          </w:rPr>
        </w:r>
        <w:r>
          <w:rPr>
            <w:noProof/>
            <w:webHidden/>
          </w:rPr>
          <w:fldChar w:fldCharType="separate"/>
        </w:r>
        <w:r>
          <w:rPr>
            <w:noProof/>
            <w:webHidden/>
          </w:rPr>
          <w:t>19</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1" w:history="1">
        <w:r w:rsidRPr="00672411">
          <w:rPr>
            <w:rStyle w:val="Hyperlink"/>
            <w:noProof/>
          </w:rPr>
          <w:t>Hình 1.6. Mô hình Markov ẩn 3 trạng thái</w:t>
        </w:r>
        <w:r>
          <w:rPr>
            <w:noProof/>
            <w:webHidden/>
          </w:rPr>
          <w:tab/>
        </w:r>
        <w:r>
          <w:rPr>
            <w:noProof/>
            <w:webHidden/>
          </w:rPr>
          <w:fldChar w:fldCharType="begin"/>
        </w:r>
        <w:r>
          <w:rPr>
            <w:noProof/>
            <w:webHidden/>
          </w:rPr>
          <w:instrText xml:space="preserve"> PAGEREF _Toc514709581 \h </w:instrText>
        </w:r>
        <w:r>
          <w:rPr>
            <w:noProof/>
            <w:webHidden/>
          </w:rPr>
        </w:r>
        <w:r>
          <w:rPr>
            <w:noProof/>
            <w:webHidden/>
          </w:rPr>
          <w:fldChar w:fldCharType="separate"/>
        </w:r>
        <w:r>
          <w:rPr>
            <w:noProof/>
            <w:webHidden/>
          </w:rPr>
          <w:t>19</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2" w:history="1">
        <w:r w:rsidRPr="00672411">
          <w:rPr>
            <w:rStyle w:val="Hyperlink"/>
            <w:noProof/>
          </w:rPr>
          <w:t>Hình 1.7. Hàm mật độ Gauss</w:t>
        </w:r>
        <w:r>
          <w:rPr>
            <w:noProof/>
            <w:webHidden/>
          </w:rPr>
          <w:tab/>
        </w:r>
        <w:r>
          <w:rPr>
            <w:noProof/>
            <w:webHidden/>
          </w:rPr>
          <w:fldChar w:fldCharType="begin"/>
        </w:r>
        <w:r>
          <w:rPr>
            <w:noProof/>
            <w:webHidden/>
          </w:rPr>
          <w:instrText xml:space="preserve"> PAGEREF _Toc514709582 \h </w:instrText>
        </w:r>
        <w:r>
          <w:rPr>
            <w:noProof/>
            <w:webHidden/>
          </w:rPr>
        </w:r>
        <w:r>
          <w:rPr>
            <w:noProof/>
            <w:webHidden/>
          </w:rPr>
          <w:fldChar w:fldCharType="separate"/>
        </w:r>
        <w:r>
          <w:rPr>
            <w:noProof/>
            <w:webHidden/>
          </w:rPr>
          <w:t>21</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3" w:history="1">
        <w:r w:rsidRPr="00672411">
          <w:rPr>
            <w:rStyle w:val="Hyperlink"/>
            <w:noProof/>
          </w:rPr>
          <w:t>Hình 1.8. Mô hình GMM</w:t>
        </w:r>
        <w:r>
          <w:rPr>
            <w:noProof/>
            <w:webHidden/>
          </w:rPr>
          <w:tab/>
        </w:r>
        <w:r>
          <w:rPr>
            <w:noProof/>
            <w:webHidden/>
          </w:rPr>
          <w:fldChar w:fldCharType="begin"/>
        </w:r>
        <w:r>
          <w:rPr>
            <w:noProof/>
            <w:webHidden/>
          </w:rPr>
          <w:instrText xml:space="preserve"> PAGEREF _Toc514709583 \h </w:instrText>
        </w:r>
        <w:r>
          <w:rPr>
            <w:noProof/>
            <w:webHidden/>
          </w:rPr>
        </w:r>
        <w:r>
          <w:rPr>
            <w:noProof/>
            <w:webHidden/>
          </w:rPr>
          <w:fldChar w:fldCharType="separate"/>
        </w:r>
        <w:r>
          <w:rPr>
            <w:noProof/>
            <w:webHidden/>
          </w:rPr>
          <w:t>22</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4" w:history="1">
        <w:r w:rsidRPr="00672411">
          <w:rPr>
            <w:rStyle w:val="Hyperlink"/>
            <w:noProof/>
          </w:rPr>
          <w:t>Hình 1.9. Hàm mật độ của GMM có 3 phân phối Gauss</w:t>
        </w:r>
        <w:r>
          <w:rPr>
            <w:noProof/>
            <w:webHidden/>
          </w:rPr>
          <w:tab/>
        </w:r>
        <w:r>
          <w:rPr>
            <w:noProof/>
            <w:webHidden/>
          </w:rPr>
          <w:fldChar w:fldCharType="begin"/>
        </w:r>
        <w:r>
          <w:rPr>
            <w:noProof/>
            <w:webHidden/>
          </w:rPr>
          <w:instrText xml:space="preserve"> PAGEREF _Toc514709584 \h </w:instrText>
        </w:r>
        <w:r>
          <w:rPr>
            <w:noProof/>
            <w:webHidden/>
          </w:rPr>
        </w:r>
        <w:r>
          <w:rPr>
            <w:noProof/>
            <w:webHidden/>
          </w:rPr>
          <w:fldChar w:fldCharType="separate"/>
        </w:r>
        <w:r>
          <w:rPr>
            <w:noProof/>
            <w:webHidden/>
          </w:rPr>
          <w:t>22</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5" w:history="1">
        <w:r w:rsidRPr="00672411">
          <w:rPr>
            <w:rStyle w:val="Hyperlink"/>
            <w:noProof/>
          </w:rPr>
          <w:t>Hình 1.10. Mô hình phân lớp thể loại chèo và dân ca quan họ</w:t>
        </w:r>
        <w:r>
          <w:rPr>
            <w:noProof/>
            <w:webHidden/>
          </w:rPr>
          <w:tab/>
        </w:r>
        <w:r>
          <w:rPr>
            <w:noProof/>
            <w:webHidden/>
          </w:rPr>
          <w:fldChar w:fldCharType="begin"/>
        </w:r>
        <w:r>
          <w:rPr>
            <w:noProof/>
            <w:webHidden/>
          </w:rPr>
          <w:instrText xml:space="preserve"> PAGEREF _Toc514709585 \h </w:instrText>
        </w:r>
        <w:r>
          <w:rPr>
            <w:noProof/>
            <w:webHidden/>
          </w:rPr>
        </w:r>
        <w:r>
          <w:rPr>
            <w:noProof/>
            <w:webHidden/>
          </w:rPr>
          <w:fldChar w:fldCharType="separate"/>
        </w:r>
        <w:r>
          <w:rPr>
            <w:noProof/>
            <w:webHidden/>
          </w:rPr>
          <w:t>26</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6" w:history="1">
        <w:r w:rsidRPr="00672411">
          <w:rPr>
            <w:rStyle w:val="Hyperlink"/>
            <w:noProof/>
          </w:rPr>
          <w:t>Hình 1.11. Mô hình phân lớp làn điệu chèo và dân ca quan họ</w:t>
        </w:r>
        <w:r>
          <w:rPr>
            <w:noProof/>
            <w:webHidden/>
          </w:rPr>
          <w:tab/>
        </w:r>
        <w:r>
          <w:rPr>
            <w:noProof/>
            <w:webHidden/>
          </w:rPr>
          <w:fldChar w:fldCharType="begin"/>
        </w:r>
        <w:r>
          <w:rPr>
            <w:noProof/>
            <w:webHidden/>
          </w:rPr>
          <w:instrText xml:space="preserve"> PAGEREF _Toc514709586 \h </w:instrText>
        </w:r>
        <w:r>
          <w:rPr>
            <w:noProof/>
            <w:webHidden/>
          </w:rPr>
        </w:r>
        <w:r>
          <w:rPr>
            <w:noProof/>
            <w:webHidden/>
          </w:rPr>
          <w:fldChar w:fldCharType="separate"/>
        </w:r>
        <w:r>
          <w:rPr>
            <w:noProof/>
            <w:webHidden/>
          </w:rPr>
          <w:t>27</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7" w:history="1">
        <w:r w:rsidRPr="00672411">
          <w:rPr>
            <w:rStyle w:val="Hyperlink"/>
            <w:noProof/>
          </w:rPr>
          <w:t>Hình 1.12. Mô hình tổng quát hệ thống phân loại nhạc theo thể loại</w:t>
        </w:r>
        <w:r>
          <w:rPr>
            <w:noProof/>
            <w:webHidden/>
          </w:rPr>
          <w:tab/>
        </w:r>
        <w:r>
          <w:rPr>
            <w:noProof/>
            <w:webHidden/>
          </w:rPr>
          <w:fldChar w:fldCharType="begin"/>
        </w:r>
        <w:r>
          <w:rPr>
            <w:noProof/>
            <w:webHidden/>
          </w:rPr>
          <w:instrText xml:space="preserve"> PAGEREF _Toc514709587 \h </w:instrText>
        </w:r>
        <w:r>
          <w:rPr>
            <w:noProof/>
            <w:webHidden/>
          </w:rPr>
        </w:r>
        <w:r>
          <w:rPr>
            <w:noProof/>
            <w:webHidden/>
          </w:rPr>
          <w:fldChar w:fldCharType="separate"/>
        </w:r>
        <w:r>
          <w:rPr>
            <w:noProof/>
            <w:webHidden/>
          </w:rPr>
          <w:t>28</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8" w:history="1">
        <w:r w:rsidRPr="00672411">
          <w:rPr>
            <w:rStyle w:val="Hyperlink"/>
            <w:noProof/>
          </w:rPr>
          <w:t>Hình 2.1. Thành phần của gói công cụ ALIZE</w:t>
        </w:r>
        <w:r>
          <w:rPr>
            <w:noProof/>
            <w:webHidden/>
          </w:rPr>
          <w:tab/>
        </w:r>
        <w:r>
          <w:rPr>
            <w:noProof/>
            <w:webHidden/>
          </w:rPr>
          <w:fldChar w:fldCharType="begin"/>
        </w:r>
        <w:r>
          <w:rPr>
            <w:noProof/>
            <w:webHidden/>
          </w:rPr>
          <w:instrText xml:space="preserve"> PAGEREF _Toc514709588 \h </w:instrText>
        </w:r>
        <w:r>
          <w:rPr>
            <w:noProof/>
            <w:webHidden/>
          </w:rPr>
        </w:r>
        <w:r>
          <w:rPr>
            <w:noProof/>
            <w:webHidden/>
          </w:rPr>
          <w:fldChar w:fldCharType="separate"/>
        </w:r>
        <w:r>
          <w:rPr>
            <w:noProof/>
            <w:webHidden/>
          </w:rPr>
          <w:t>30</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89" w:history="1">
        <w:r w:rsidRPr="00672411">
          <w:rPr>
            <w:rStyle w:val="Hyperlink"/>
            <w:noProof/>
          </w:rPr>
          <w:t>Hình 2.2.  Sơ đồ sử dụng các công cụ của SPro và ALIZE trong phân lớp làn điệu</w:t>
        </w:r>
        <w:r>
          <w:rPr>
            <w:noProof/>
            <w:webHidden/>
          </w:rPr>
          <w:tab/>
        </w:r>
        <w:r>
          <w:rPr>
            <w:noProof/>
            <w:webHidden/>
          </w:rPr>
          <w:fldChar w:fldCharType="begin"/>
        </w:r>
        <w:r>
          <w:rPr>
            <w:noProof/>
            <w:webHidden/>
          </w:rPr>
          <w:instrText xml:space="preserve"> PAGEREF _Toc514709589 \h </w:instrText>
        </w:r>
        <w:r>
          <w:rPr>
            <w:noProof/>
            <w:webHidden/>
          </w:rPr>
        </w:r>
        <w:r>
          <w:rPr>
            <w:noProof/>
            <w:webHidden/>
          </w:rPr>
          <w:fldChar w:fldCharType="separate"/>
        </w:r>
        <w:r>
          <w:rPr>
            <w:noProof/>
            <w:webHidden/>
          </w:rPr>
          <w:t>31</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90" w:history="1">
        <w:r w:rsidRPr="00672411">
          <w:rPr>
            <w:rStyle w:val="Hyperlink"/>
            <w:noProof/>
          </w:rPr>
          <w:t>Hình 3.1. Hệ thống phân lớp làn điệu chèo và dân ca quan họ</w:t>
        </w:r>
        <w:r>
          <w:rPr>
            <w:noProof/>
            <w:webHidden/>
          </w:rPr>
          <w:tab/>
        </w:r>
        <w:r>
          <w:rPr>
            <w:noProof/>
            <w:webHidden/>
          </w:rPr>
          <w:fldChar w:fldCharType="begin"/>
        </w:r>
        <w:r>
          <w:rPr>
            <w:noProof/>
            <w:webHidden/>
          </w:rPr>
          <w:instrText xml:space="preserve"> PAGEREF _Toc514709590 \h </w:instrText>
        </w:r>
        <w:r>
          <w:rPr>
            <w:noProof/>
            <w:webHidden/>
          </w:rPr>
        </w:r>
        <w:r>
          <w:rPr>
            <w:noProof/>
            <w:webHidden/>
          </w:rPr>
          <w:fldChar w:fldCharType="separate"/>
        </w:r>
        <w:r>
          <w:rPr>
            <w:noProof/>
            <w:webHidden/>
          </w:rPr>
          <w:t>38</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91" w:history="1">
        <w:r w:rsidRPr="00672411">
          <w:rPr>
            <w:rStyle w:val="Hyperlink"/>
            <w:noProof/>
          </w:rPr>
          <w:t>Hình 3.1. Các bước xây dựng hệ phân lớp sử dụng SPro &amp; ALIZE</w:t>
        </w:r>
        <w:r>
          <w:rPr>
            <w:noProof/>
            <w:webHidden/>
          </w:rPr>
          <w:tab/>
        </w:r>
        <w:r>
          <w:rPr>
            <w:noProof/>
            <w:webHidden/>
          </w:rPr>
          <w:fldChar w:fldCharType="begin"/>
        </w:r>
        <w:r>
          <w:rPr>
            <w:noProof/>
            <w:webHidden/>
          </w:rPr>
          <w:instrText xml:space="preserve"> PAGEREF _Toc514709591 \h </w:instrText>
        </w:r>
        <w:r>
          <w:rPr>
            <w:noProof/>
            <w:webHidden/>
          </w:rPr>
        </w:r>
        <w:r>
          <w:rPr>
            <w:noProof/>
            <w:webHidden/>
          </w:rPr>
          <w:fldChar w:fldCharType="separate"/>
        </w:r>
        <w:r>
          <w:rPr>
            <w:noProof/>
            <w:webHidden/>
          </w:rPr>
          <w:t>41</w:t>
        </w:r>
        <w:r>
          <w:rPr>
            <w:noProof/>
            <w:webHidden/>
          </w:rPr>
          <w:fldChar w:fldCharType="end"/>
        </w:r>
      </w:hyperlink>
    </w:p>
    <w:p w:rsidR="002819B5" w:rsidRDefault="007D6C8C" w:rsidP="00B869A3">
      <w:r>
        <w:fldChar w:fldCharType="end"/>
      </w:r>
    </w:p>
    <w:p w:rsidR="006A2D29" w:rsidRDefault="006A2D29" w:rsidP="00B869A3"/>
    <w:p w:rsidR="007A7D9D" w:rsidRDefault="007A7D9D" w:rsidP="00B869A3"/>
    <w:p w:rsidR="00C73499" w:rsidRDefault="00C73499" w:rsidP="00B869A3"/>
    <w:p w:rsidR="00C73499" w:rsidRDefault="00C73499" w:rsidP="00B869A3"/>
    <w:p w:rsidR="00C73499" w:rsidRDefault="00C73499" w:rsidP="00B869A3"/>
    <w:p w:rsidR="00C73499" w:rsidRDefault="00C73499"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913625" w:rsidRDefault="00913625" w:rsidP="00B33DF9">
      <w:pPr>
        <w:pStyle w:val="C1"/>
        <w:jc w:val="both"/>
      </w:pPr>
      <w:bookmarkStart w:id="21" w:name="_Toc367651206"/>
    </w:p>
    <w:p w:rsidR="005611B9" w:rsidRDefault="005611B9" w:rsidP="00422B17">
      <w:pPr>
        <w:pStyle w:val="C1"/>
      </w:pPr>
      <w:bookmarkStart w:id="22" w:name="_Toc514427182"/>
      <w:bookmarkStart w:id="23" w:name="_Toc514427269"/>
      <w:bookmarkStart w:id="24" w:name="_Toc514700498"/>
      <w:r>
        <w:lastRenderedPageBreak/>
        <w:t>DANH MỤC BẢNG</w:t>
      </w:r>
      <w:bookmarkEnd w:id="21"/>
      <w:bookmarkEnd w:id="22"/>
      <w:bookmarkEnd w:id="23"/>
      <w:bookmarkEnd w:id="24"/>
    </w:p>
    <w:p w:rsidR="00F24101" w:rsidRDefault="00F24101">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Bang" \c "Bảng" </w:instrText>
      </w:r>
      <w:r>
        <w:fldChar w:fldCharType="separate"/>
      </w:r>
      <w:hyperlink w:anchor="_Toc514709566" w:history="1">
        <w:r w:rsidRPr="00A259A0">
          <w:rPr>
            <w:rStyle w:val="Hyperlink"/>
            <w:noProof/>
          </w:rPr>
          <w:t>Bảng 2.1: Mô tả tùy chọn sử dụng tiêu chuẩn hóa năng lượng</w:t>
        </w:r>
        <w:r>
          <w:rPr>
            <w:noProof/>
            <w:webHidden/>
          </w:rPr>
          <w:tab/>
        </w:r>
        <w:r>
          <w:rPr>
            <w:noProof/>
            <w:webHidden/>
          </w:rPr>
          <w:fldChar w:fldCharType="begin"/>
        </w:r>
        <w:r>
          <w:rPr>
            <w:noProof/>
            <w:webHidden/>
          </w:rPr>
          <w:instrText xml:space="preserve"> PAGEREF _Toc514709566 \h </w:instrText>
        </w:r>
        <w:r>
          <w:rPr>
            <w:noProof/>
            <w:webHidden/>
          </w:rPr>
        </w:r>
        <w:r>
          <w:rPr>
            <w:noProof/>
            <w:webHidden/>
          </w:rPr>
          <w:fldChar w:fldCharType="separate"/>
        </w:r>
        <w:r>
          <w:rPr>
            <w:noProof/>
            <w:webHidden/>
          </w:rPr>
          <w:t>33</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67" w:history="1">
        <w:r w:rsidRPr="00A259A0">
          <w:rPr>
            <w:rStyle w:val="Hyperlink"/>
            <w:noProof/>
          </w:rPr>
          <w:t>Bảng 2.2: Mô tả tùy chọn sử dụng phát hiện tín hiệu tiếng nói</w:t>
        </w:r>
        <w:r>
          <w:rPr>
            <w:noProof/>
            <w:webHidden/>
          </w:rPr>
          <w:tab/>
        </w:r>
        <w:r>
          <w:rPr>
            <w:noProof/>
            <w:webHidden/>
          </w:rPr>
          <w:fldChar w:fldCharType="begin"/>
        </w:r>
        <w:r>
          <w:rPr>
            <w:noProof/>
            <w:webHidden/>
          </w:rPr>
          <w:instrText xml:space="preserve"> PAGEREF _Toc514709567 \h </w:instrText>
        </w:r>
        <w:r>
          <w:rPr>
            <w:noProof/>
            <w:webHidden/>
          </w:rPr>
        </w:r>
        <w:r>
          <w:rPr>
            <w:noProof/>
            <w:webHidden/>
          </w:rPr>
          <w:fldChar w:fldCharType="separate"/>
        </w:r>
        <w:r>
          <w:rPr>
            <w:noProof/>
            <w:webHidden/>
          </w:rPr>
          <w:t>34</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68" w:history="1">
        <w:r w:rsidRPr="00A259A0">
          <w:rPr>
            <w:rStyle w:val="Hyperlink"/>
            <w:noProof/>
          </w:rPr>
          <w:t>Bảng 2.3: Mô tả tùy chọn chuẩn hóa đặc trưng</w:t>
        </w:r>
        <w:r>
          <w:rPr>
            <w:noProof/>
            <w:webHidden/>
          </w:rPr>
          <w:tab/>
        </w:r>
        <w:r>
          <w:rPr>
            <w:noProof/>
            <w:webHidden/>
          </w:rPr>
          <w:fldChar w:fldCharType="begin"/>
        </w:r>
        <w:r>
          <w:rPr>
            <w:noProof/>
            <w:webHidden/>
          </w:rPr>
          <w:instrText xml:space="preserve"> PAGEREF _Toc514709568 \h </w:instrText>
        </w:r>
        <w:r>
          <w:rPr>
            <w:noProof/>
            <w:webHidden/>
          </w:rPr>
        </w:r>
        <w:r>
          <w:rPr>
            <w:noProof/>
            <w:webHidden/>
          </w:rPr>
          <w:fldChar w:fldCharType="separate"/>
        </w:r>
        <w:r>
          <w:rPr>
            <w:noProof/>
            <w:webHidden/>
          </w:rPr>
          <w:t>34</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69" w:history="1">
        <w:r w:rsidRPr="00A259A0">
          <w:rPr>
            <w:rStyle w:val="Hyperlink"/>
            <w:noProof/>
          </w:rPr>
          <w:t>Bảng 2.4: Mô tả tùy chọn chính sử dụng huấn luyện mô hình từ</w:t>
        </w:r>
        <w:r>
          <w:rPr>
            <w:noProof/>
            <w:webHidden/>
          </w:rPr>
          <w:tab/>
        </w:r>
        <w:r>
          <w:rPr>
            <w:noProof/>
            <w:webHidden/>
          </w:rPr>
          <w:fldChar w:fldCharType="begin"/>
        </w:r>
        <w:r>
          <w:rPr>
            <w:noProof/>
            <w:webHidden/>
          </w:rPr>
          <w:instrText xml:space="preserve"> PAGEREF _Toc514709569 \h </w:instrText>
        </w:r>
        <w:r>
          <w:rPr>
            <w:noProof/>
            <w:webHidden/>
          </w:rPr>
        </w:r>
        <w:r>
          <w:rPr>
            <w:noProof/>
            <w:webHidden/>
          </w:rPr>
          <w:fldChar w:fldCharType="separate"/>
        </w:r>
        <w:r>
          <w:rPr>
            <w:noProof/>
            <w:webHidden/>
          </w:rPr>
          <w:t>35</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0" w:history="1">
        <w:r w:rsidRPr="00A259A0">
          <w:rPr>
            <w:rStyle w:val="Hyperlink"/>
            <w:noProof/>
          </w:rPr>
          <w:t>Bảng 2.5: Mô tả tùy chọn trong huấn luyện mô hình đích</w:t>
        </w:r>
        <w:r>
          <w:rPr>
            <w:noProof/>
            <w:webHidden/>
          </w:rPr>
          <w:tab/>
        </w:r>
        <w:r>
          <w:rPr>
            <w:noProof/>
            <w:webHidden/>
          </w:rPr>
          <w:fldChar w:fldCharType="begin"/>
        </w:r>
        <w:r>
          <w:rPr>
            <w:noProof/>
            <w:webHidden/>
          </w:rPr>
          <w:instrText xml:space="preserve"> PAGEREF _Toc514709570 \h </w:instrText>
        </w:r>
        <w:r>
          <w:rPr>
            <w:noProof/>
            <w:webHidden/>
          </w:rPr>
        </w:r>
        <w:r>
          <w:rPr>
            <w:noProof/>
            <w:webHidden/>
          </w:rPr>
          <w:fldChar w:fldCharType="separate"/>
        </w:r>
        <w:r>
          <w:rPr>
            <w:noProof/>
            <w:webHidden/>
          </w:rPr>
          <w:t>36</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1" w:history="1">
        <w:r w:rsidRPr="00A259A0">
          <w:rPr>
            <w:rStyle w:val="Hyperlink"/>
            <w:noProof/>
          </w:rPr>
          <w:t>Bảng 2.6: Mô tả tùy chọn tính điểm số của mô hình GMM</w:t>
        </w:r>
        <w:r>
          <w:rPr>
            <w:noProof/>
            <w:webHidden/>
          </w:rPr>
          <w:tab/>
        </w:r>
        <w:r>
          <w:rPr>
            <w:noProof/>
            <w:webHidden/>
          </w:rPr>
          <w:fldChar w:fldCharType="begin"/>
        </w:r>
        <w:r>
          <w:rPr>
            <w:noProof/>
            <w:webHidden/>
          </w:rPr>
          <w:instrText xml:space="preserve"> PAGEREF _Toc514709571 \h </w:instrText>
        </w:r>
        <w:r>
          <w:rPr>
            <w:noProof/>
            <w:webHidden/>
          </w:rPr>
        </w:r>
        <w:r>
          <w:rPr>
            <w:noProof/>
            <w:webHidden/>
          </w:rPr>
          <w:fldChar w:fldCharType="separate"/>
        </w:r>
        <w:r>
          <w:rPr>
            <w:noProof/>
            <w:webHidden/>
          </w:rPr>
          <w:t>37</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2" w:history="1">
        <w:r w:rsidRPr="00A259A0">
          <w:rPr>
            <w:rStyle w:val="Hyperlink"/>
            <w:noProof/>
          </w:rPr>
          <w:t>Bảng 3.1: Thông tin về 25 làn điệu chèo</w:t>
        </w:r>
        <w:r>
          <w:rPr>
            <w:noProof/>
            <w:webHidden/>
          </w:rPr>
          <w:tab/>
        </w:r>
        <w:r>
          <w:rPr>
            <w:noProof/>
            <w:webHidden/>
          </w:rPr>
          <w:fldChar w:fldCharType="begin"/>
        </w:r>
        <w:r>
          <w:rPr>
            <w:noProof/>
            <w:webHidden/>
          </w:rPr>
          <w:instrText xml:space="preserve"> PAGEREF _Toc514709572 \h </w:instrText>
        </w:r>
        <w:r>
          <w:rPr>
            <w:noProof/>
            <w:webHidden/>
          </w:rPr>
        </w:r>
        <w:r>
          <w:rPr>
            <w:noProof/>
            <w:webHidden/>
          </w:rPr>
          <w:fldChar w:fldCharType="separate"/>
        </w:r>
        <w:r>
          <w:rPr>
            <w:noProof/>
            <w:webHidden/>
          </w:rPr>
          <w:t>38</w:t>
        </w:r>
        <w:r>
          <w:rPr>
            <w:noProof/>
            <w:webHidden/>
          </w:rPr>
          <w:fldChar w:fldCharType="end"/>
        </w:r>
      </w:hyperlink>
    </w:p>
    <w:p w:rsidR="00F24101" w:rsidRDefault="00F24101">
      <w:pPr>
        <w:pStyle w:val="TableofFigures"/>
        <w:tabs>
          <w:tab w:val="right" w:leader="dot" w:pos="8780"/>
        </w:tabs>
        <w:rPr>
          <w:rFonts w:asciiTheme="minorHAnsi" w:eastAsiaTheme="minorEastAsia" w:hAnsiTheme="minorHAnsi"/>
          <w:noProof/>
          <w:sz w:val="22"/>
          <w:lang w:eastAsia="zh-CN"/>
        </w:rPr>
      </w:pPr>
      <w:hyperlink w:anchor="_Toc514709573" w:history="1">
        <w:r w:rsidRPr="00A259A0">
          <w:rPr>
            <w:rStyle w:val="Hyperlink"/>
            <w:noProof/>
          </w:rPr>
          <w:t>Bảng 3.2: Thông tin về 25 làn điệu quan họ</w:t>
        </w:r>
        <w:r>
          <w:rPr>
            <w:noProof/>
            <w:webHidden/>
          </w:rPr>
          <w:tab/>
        </w:r>
        <w:r>
          <w:rPr>
            <w:noProof/>
            <w:webHidden/>
          </w:rPr>
          <w:fldChar w:fldCharType="begin"/>
        </w:r>
        <w:r>
          <w:rPr>
            <w:noProof/>
            <w:webHidden/>
          </w:rPr>
          <w:instrText xml:space="preserve"> PAGEREF _Toc514709573 \h </w:instrText>
        </w:r>
        <w:r>
          <w:rPr>
            <w:noProof/>
            <w:webHidden/>
          </w:rPr>
        </w:r>
        <w:r>
          <w:rPr>
            <w:noProof/>
            <w:webHidden/>
          </w:rPr>
          <w:fldChar w:fldCharType="separate"/>
        </w:r>
        <w:r>
          <w:rPr>
            <w:noProof/>
            <w:webHidden/>
          </w:rPr>
          <w:t>39</w:t>
        </w:r>
        <w:r>
          <w:rPr>
            <w:noProof/>
            <w:webHidden/>
          </w:rPr>
          <w:fldChar w:fldCharType="end"/>
        </w:r>
      </w:hyperlink>
    </w:p>
    <w:p w:rsidR="005611B9" w:rsidRDefault="00F24101"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D2D06" w:rsidRDefault="009D2D06"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B122DE" w:rsidRDefault="00B122DE" w:rsidP="005776DF">
      <w:pPr>
        <w:pStyle w:val="C1"/>
        <w:jc w:val="both"/>
      </w:pPr>
      <w:bookmarkStart w:id="25" w:name="_Toc367651207"/>
    </w:p>
    <w:p w:rsidR="00157F69" w:rsidRPr="0077556B" w:rsidRDefault="00157F69" w:rsidP="00422B17">
      <w:pPr>
        <w:pStyle w:val="C1"/>
      </w:pPr>
      <w:bookmarkStart w:id="26" w:name="_Toc514427183"/>
      <w:bookmarkStart w:id="27" w:name="_Toc514427270"/>
      <w:bookmarkStart w:id="28" w:name="_Toc514700499"/>
      <w:r w:rsidRPr="0077556B">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4700500"/>
      <w:r w:rsidRPr="00A56438">
        <w:t>Lý do chọn đề tài</w:t>
      </w:r>
      <w:bookmarkEnd w:id="29"/>
      <w:bookmarkEnd w:id="30"/>
      <w:bookmarkEnd w:id="31"/>
      <w:bookmarkEnd w:id="32"/>
    </w:p>
    <w:p w:rsidR="0034573E" w:rsidRDefault="0034573E" w:rsidP="002F0A37">
      <w:pPr>
        <w:ind w:firstLine="360"/>
      </w:pPr>
      <w:bookmarkStart w:id="33" w:name="_Toc367651209"/>
      <w:bookmarkStart w:id="34" w:name="_Toc514427185"/>
      <w:bookmarkStart w:id="35" w:name="_Toc514427272"/>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34573E" w:rsidRDefault="0034573E" w:rsidP="002F0A37">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trăm file âm thanh thì chưa có vấn đề gì xảy ra nhưng câu chuyện sẽ trở nên hoàn toàn khác khi con số này lên tới hàng triệu. Do đó phân loại nhạc tự động thành các loại khác nhau là một nhiệm vụ vô cùng quan trọng để làm nền tảng cho việc truy xuất và tổ chức các </w:t>
      </w:r>
      <w:proofErr w:type="gramStart"/>
      <w:r>
        <w:t>thư</w:t>
      </w:r>
      <w:proofErr w:type="gramEnd"/>
      <w:r>
        <w:t xml:space="preserve"> viện nhạc.</w:t>
      </w:r>
    </w:p>
    <w:p w:rsidR="0034573E" w:rsidRDefault="0034573E" w:rsidP="002F0A37">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w:t>
      </w:r>
      <w:r w:rsidRPr="00C55F22">
        <w:rPr>
          <w:b/>
        </w:rPr>
        <w:t>Phân lớp làn điệu chèo và dân ca quan họ</w:t>
      </w:r>
      <w:r>
        <w:t>”, làm để tài nghiên cứu của mình. Với mong muốn thông qua việc này có thể góp một nhỏ vào việc trùng hưng lại những làn điệu chèo và quan họ cổ, để không chỉ có thế hệ chúng em mà cả những thế hệ sau này vẫn sẽ tiếp tục duy trì ngọn lửa văn hóa truyền thống này.</w:t>
      </w:r>
    </w:p>
    <w:p w:rsidR="00157F69" w:rsidRPr="0077556B" w:rsidRDefault="00157F69" w:rsidP="002F0A37">
      <w:pPr>
        <w:pStyle w:val="C1"/>
        <w:jc w:val="left"/>
      </w:pPr>
      <w:bookmarkStart w:id="36" w:name="_Toc514700501"/>
      <w:r w:rsidRPr="0077556B">
        <w:t xml:space="preserve">Mục đích, phạm </w:t>
      </w:r>
      <w:proofErr w:type="gramStart"/>
      <w:r w:rsidRPr="0077556B">
        <w:t>vi</w:t>
      </w:r>
      <w:proofErr w:type="gramEnd"/>
      <w:r w:rsidRPr="0077556B">
        <w:t xml:space="preserve"> nghiên cứu</w:t>
      </w:r>
      <w:bookmarkEnd w:id="33"/>
      <w:bookmarkEnd w:id="34"/>
      <w:bookmarkEnd w:id="35"/>
      <w:bookmarkEnd w:id="36"/>
    </w:p>
    <w:p w:rsidR="004E494A" w:rsidRPr="00F74C1C" w:rsidRDefault="004E494A" w:rsidP="00876FAB">
      <w:pPr>
        <w:pStyle w:val="ListParagraph"/>
        <w:numPr>
          <w:ilvl w:val="0"/>
          <w:numId w:val="8"/>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876FAB">
      <w:pPr>
        <w:pStyle w:val="ListParagraph"/>
        <w:numPr>
          <w:ilvl w:val="0"/>
          <w:numId w:val="8"/>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876FAB">
      <w:pPr>
        <w:pStyle w:val="ListParagraph"/>
        <w:numPr>
          <w:ilvl w:val="0"/>
          <w:numId w:val="8"/>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2F0A37">
      <w:pPr>
        <w:pStyle w:val="C1"/>
        <w:jc w:val="left"/>
      </w:pPr>
      <w:bookmarkStart w:id="37" w:name="_Toc367651210"/>
      <w:bookmarkStart w:id="38" w:name="_Toc514427186"/>
      <w:bookmarkStart w:id="39" w:name="_Toc514427273"/>
      <w:bookmarkStart w:id="40" w:name="_Toc514700502"/>
      <w:r w:rsidRPr="00457C88">
        <w:lastRenderedPageBreak/>
        <w:t>Đối tượng nghiên cứu</w:t>
      </w:r>
      <w:bookmarkEnd w:id="37"/>
      <w:bookmarkEnd w:id="38"/>
      <w:bookmarkEnd w:id="39"/>
      <w:bookmarkEnd w:id="40"/>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2F0A37">
      <w:pPr>
        <w:pStyle w:val="C1"/>
        <w:jc w:val="left"/>
      </w:pPr>
      <w:bookmarkStart w:id="41" w:name="_Toc367651211"/>
      <w:bookmarkStart w:id="42" w:name="_Toc514427187"/>
      <w:bookmarkStart w:id="43" w:name="_Toc514427274"/>
      <w:bookmarkStart w:id="44" w:name="_Toc514700503"/>
      <w:r w:rsidRPr="00457C88">
        <w:t>Phương pháp nghiên cứu</w:t>
      </w:r>
      <w:bookmarkEnd w:id="41"/>
      <w:bookmarkEnd w:id="42"/>
      <w:bookmarkEnd w:id="43"/>
      <w:bookmarkEnd w:id="44"/>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876FAB">
      <w:pPr>
        <w:pStyle w:val="ListParagraph"/>
        <w:numPr>
          <w:ilvl w:val="0"/>
          <w:numId w:val="8"/>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876FAB">
      <w:pPr>
        <w:pStyle w:val="ListParagraph"/>
        <w:numPr>
          <w:ilvl w:val="0"/>
          <w:numId w:val="8"/>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876FAB">
      <w:pPr>
        <w:pStyle w:val="ListParagraph"/>
        <w:numPr>
          <w:ilvl w:val="0"/>
          <w:numId w:val="8"/>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2F0A37">
      <w:pPr>
        <w:pStyle w:val="C1"/>
        <w:jc w:val="left"/>
      </w:pPr>
      <w:bookmarkStart w:id="45" w:name="_Toc367651212"/>
      <w:bookmarkStart w:id="46" w:name="_Toc514427188"/>
      <w:bookmarkStart w:id="47" w:name="_Toc514427275"/>
      <w:bookmarkStart w:id="48" w:name="_Toc514700504"/>
      <w:r w:rsidRPr="00457C88">
        <w:t>Nhiệm vụ nghiên cứu</w:t>
      </w:r>
      <w:bookmarkEnd w:id="45"/>
      <w:bookmarkEnd w:id="46"/>
      <w:bookmarkEnd w:id="47"/>
      <w:bookmarkEnd w:id="48"/>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876FAB">
      <w:pPr>
        <w:pStyle w:val="ListParagraph"/>
        <w:numPr>
          <w:ilvl w:val="0"/>
          <w:numId w:val="8"/>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876FAB">
      <w:pPr>
        <w:pStyle w:val="ListParagraph"/>
        <w:numPr>
          <w:ilvl w:val="0"/>
          <w:numId w:val="8"/>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2F0A37">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w:t>
      </w:r>
      <w:proofErr w:type="gramStart"/>
      <w:r w:rsidR="00476A81">
        <w:rPr>
          <w:rFonts w:cs="Times New Roman"/>
          <w:szCs w:val="26"/>
        </w:rPr>
        <w:t>án</w:t>
      </w:r>
      <w:proofErr w:type="gramEnd"/>
      <w:r w:rsidR="005F09D5" w:rsidRPr="00A23E24">
        <w:rPr>
          <w:rFonts w:cs="Times New Roman"/>
          <w:szCs w:val="26"/>
        </w:rPr>
        <w:t xml:space="preserve">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876FAB">
      <w:pPr>
        <w:pStyle w:val="ListParagraph"/>
        <w:numPr>
          <w:ilvl w:val="0"/>
          <w:numId w:val="8"/>
        </w:numPr>
        <w:ind w:left="284"/>
        <w:rPr>
          <w:rFonts w:cs="Times New Roman"/>
          <w:szCs w:val="26"/>
        </w:rPr>
      </w:pPr>
      <w:r>
        <w:rPr>
          <w:rFonts w:cs="Times New Roman"/>
          <w:szCs w:val="26"/>
        </w:rPr>
        <w:t>Chương 1: Trình bày tổng quan về</w:t>
      </w:r>
      <w:r w:rsidR="00652686">
        <w:rPr>
          <w:rFonts w:cs="Times New Roman"/>
          <w:szCs w:val="26"/>
        </w:rPr>
        <w:t xml:space="preserve"> phân lớp làn điệu chèo và </w:t>
      </w:r>
      <w:r w:rsidR="002E7AD8">
        <w:rPr>
          <w:rFonts w:cs="Times New Roman"/>
          <w:szCs w:val="26"/>
        </w:rPr>
        <w:t xml:space="preserve">dân ca </w:t>
      </w:r>
      <w:r w:rsidR="00652686">
        <w:rPr>
          <w:rFonts w:cs="Times New Roman"/>
          <w:szCs w:val="26"/>
        </w:rPr>
        <w:t>quan họ cùng với một số phương pháp phân lớp thường dùng.</w:t>
      </w:r>
      <w:r>
        <w:rPr>
          <w:rFonts w:cs="Times New Roman"/>
          <w:szCs w:val="26"/>
        </w:rPr>
        <w:t xml:space="preserve"> Chương này cũng trình bày các kết quả nghiên cứ</w:t>
      </w:r>
      <w:r w:rsidR="00652686">
        <w:rPr>
          <w:rFonts w:cs="Times New Roman"/>
          <w:szCs w:val="26"/>
        </w:rPr>
        <w:t>u liên quan đến phân loại thể loại âm nhạc tại Việt Nam.</w:t>
      </w:r>
    </w:p>
    <w:p w:rsidR="002D403A" w:rsidRPr="00347DA5" w:rsidRDefault="005F09D5" w:rsidP="00876FAB">
      <w:pPr>
        <w:pStyle w:val="ListParagraph"/>
        <w:numPr>
          <w:ilvl w:val="0"/>
          <w:numId w:val="8"/>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04449D">
        <w:rPr>
          <w:rFonts w:cs="Times New Roman"/>
          <w:szCs w:val="26"/>
        </w:rPr>
        <w:t xml:space="preserve">c nghiên cứu </w:t>
      </w:r>
      <w:r w:rsidR="00652686">
        <w:rPr>
          <w:rFonts w:cs="Times New Roman"/>
          <w:szCs w:val="26"/>
        </w:rPr>
        <w:t>thực tế.</w:t>
      </w:r>
    </w:p>
    <w:p w:rsidR="00347DA5" w:rsidRDefault="00CC408D" w:rsidP="00876FAB">
      <w:pPr>
        <w:pStyle w:val="ListParagraph"/>
        <w:numPr>
          <w:ilvl w:val="0"/>
          <w:numId w:val="8"/>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p>
    <w:p w:rsidR="00D8016E" w:rsidRDefault="00464714" w:rsidP="00876FAB">
      <w:pPr>
        <w:pStyle w:val="ListParagraph"/>
        <w:numPr>
          <w:ilvl w:val="0"/>
          <w:numId w:val="8"/>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 xml:space="preserve">ết quả </w:t>
      </w:r>
      <w:proofErr w:type="gramStart"/>
      <w:r w:rsidR="0004449D">
        <w:rPr>
          <w:rFonts w:cs="Times New Roman"/>
          <w:szCs w:val="26"/>
        </w:rPr>
        <w:t>thu</w:t>
      </w:r>
      <w:proofErr w:type="gramEnd"/>
      <w:r w:rsidR="0004449D">
        <w:rPr>
          <w:rFonts w:cs="Times New Roman"/>
          <w:szCs w:val="26"/>
        </w:rPr>
        <w:t xml:space="preserve"> được của đề tài.</w:t>
      </w:r>
    </w:p>
    <w:p w:rsidR="0004449D" w:rsidRDefault="0004449D" w:rsidP="00876FAB">
      <w:pPr>
        <w:pStyle w:val="ListParagraph"/>
        <w:numPr>
          <w:ilvl w:val="0"/>
          <w:numId w:val="8"/>
        </w:numPr>
        <w:ind w:left="284"/>
        <w:rPr>
          <w:rFonts w:cs="Times New Roman"/>
          <w:szCs w:val="26"/>
        </w:rPr>
      </w:pPr>
      <w:r>
        <w:rPr>
          <w:rFonts w:cs="Times New Roman"/>
          <w:szCs w:val="26"/>
        </w:rPr>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4700505"/>
      <w:r w:rsidRPr="00422B17">
        <w:lastRenderedPageBreak/>
        <w:t>CHƯƠNG 1. CƠ SỞ LÝ THUYẾT</w:t>
      </w:r>
      <w:bookmarkEnd w:id="49"/>
      <w:bookmarkEnd w:id="50"/>
      <w:bookmarkEnd w:id="51"/>
      <w:r w:rsidR="00F564BA">
        <w:t xml:space="preserve"> PHÂN LỚP</w:t>
      </w:r>
      <w:bookmarkEnd w:id="52"/>
    </w:p>
    <w:p w:rsidR="00F564BA" w:rsidRDefault="00692288" w:rsidP="008C3785">
      <w:pPr>
        <w:pStyle w:val="C2"/>
      </w:pPr>
      <w:bookmarkStart w:id="53" w:name="_Toc514700506"/>
      <w:r>
        <w:t>Tổng quan về</w:t>
      </w:r>
      <w:r w:rsidR="008C3785">
        <w:t xml:space="preserve"> phân lớp</w:t>
      </w:r>
      <w:bookmarkEnd w:id="53"/>
    </w:p>
    <w:p w:rsidR="00692288" w:rsidRPr="00692288" w:rsidRDefault="00692288" w:rsidP="00692288">
      <w:pPr>
        <w:pStyle w:val="C3"/>
      </w:pPr>
      <w:r>
        <w:t>Khái niệm</w:t>
      </w:r>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Có hai dạng bài toán phân lớp thường được đề cập đến trong họ</w:t>
      </w:r>
      <w:r w:rsidR="009D2D06">
        <w:rPr>
          <w:spacing w:val="-1"/>
        </w:rPr>
        <w:t xml:space="preserve">c </w:t>
      </w:r>
      <w:proofErr w:type="gramStart"/>
      <w:r w:rsidR="009D2D06">
        <w:rPr>
          <w:spacing w:val="-1"/>
        </w:rPr>
        <w:t>máy(</w:t>
      </w:r>
      <w:proofErr w:type="gramEnd"/>
      <w:r w:rsidR="009D2D06">
        <w:rPr>
          <w:spacing w:val="-1"/>
        </w:rPr>
        <w:t>ML</w:t>
      </w:r>
      <w:r w:rsidR="003C4F5C">
        <w:rPr>
          <w:spacing w:val="-1"/>
        </w:rPr>
        <w:t>)</w:t>
      </w:r>
      <w:r w:rsidR="0037788D">
        <w:rPr>
          <w:spacing w:val="-1"/>
        </w:rPr>
        <w:t xml:space="preserve"> đó là:</w:t>
      </w:r>
    </w:p>
    <w:p w:rsidR="003C4F5C" w:rsidRDefault="003C4F5C" w:rsidP="00876FAB">
      <w:pPr>
        <w:pStyle w:val="ListParagraph"/>
        <w:numPr>
          <w:ilvl w:val="0"/>
          <w:numId w:val="8"/>
        </w:numPr>
      </w:pPr>
      <w:r w:rsidRPr="0037788D">
        <w:rPr>
          <w:b/>
        </w:rPr>
        <w:t xml:space="preserve">Phân lớp nhị </w:t>
      </w:r>
      <w:proofErr w:type="gramStart"/>
      <w:r w:rsidRPr="0037788D">
        <w:rPr>
          <w:b/>
        </w:rPr>
        <w:t>phân</w:t>
      </w:r>
      <w:r w:rsidR="00E815BF" w:rsidRPr="0037788D">
        <w:rPr>
          <w:b/>
        </w:rPr>
        <w:t>(</w:t>
      </w:r>
      <w:proofErr w:type="gramEnd"/>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 xml:space="preserve">trong số các bài toán tiêu biểu của phân lớp nhị phân là xác định một bức </w:t>
      </w:r>
      <w:proofErr w:type="gramStart"/>
      <w:r w:rsidR="00E815BF">
        <w:t>thư</w:t>
      </w:r>
      <w:proofErr w:type="gramEnd"/>
      <w:r w:rsidR="00E815BF">
        <w:t xml:space="preserve"> điện tử có phải là thư rác hay không.</w:t>
      </w:r>
    </w:p>
    <w:p w:rsidR="00E815BF" w:rsidRDefault="00E815BF" w:rsidP="00876FAB">
      <w:pPr>
        <w:pStyle w:val="ListParagraph"/>
        <w:numPr>
          <w:ilvl w:val="0"/>
          <w:numId w:val="8"/>
        </w:numPr>
      </w:pPr>
      <w:r w:rsidRPr="0037788D">
        <w:rPr>
          <w:b/>
        </w:rPr>
        <w:t xml:space="preserve">Phân lớp đa </w:t>
      </w:r>
      <w:proofErr w:type="gramStart"/>
      <w:r w:rsidRPr="0037788D">
        <w:rPr>
          <w:b/>
        </w:rPr>
        <w:t>lớp(</w:t>
      </w:r>
      <w:proofErr w:type="gramEnd"/>
      <w:r w:rsidRPr="0037788D">
        <w:rPr>
          <w:b/>
        </w:rPr>
        <w:t>Multiclass Classification):</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roofErr w:type="gramStart"/>
      <w:r w:rsidR="0037788D">
        <w:t>,…</w:t>
      </w:r>
      <w:proofErr w:type="gramEnd"/>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 chia thành hai bài toán nhỏ: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w:t>
      </w:r>
      <w:proofErr w:type="gramStart"/>
      <w:r>
        <w:t>thu</w:t>
      </w:r>
      <w:proofErr w:type="gramEnd"/>
      <w:r>
        <w:t xml:space="preserve"> nhỏ phạm vi của bài toán.</w:t>
      </w:r>
    </w:p>
    <w:p w:rsidR="00692288" w:rsidRDefault="00692288" w:rsidP="00692288">
      <w:pPr>
        <w:pStyle w:val="C3"/>
      </w:pPr>
      <w:r>
        <w:t xml:space="preserve">Các </w:t>
      </w:r>
      <w:r w:rsidR="00C90826">
        <w:t>bước</w:t>
      </w:r>
      <w:r w:rsidR="00A46944">
        <w:t xml:space="preserve"> để xây dựng một hệ thống phân lớp</w:t>
      </w:r>
    </w:p>
    <w:p w:rsidR="00A46944" w:rsidRDefault="00A46944" w:rsidP="00A46944">
      <w:pPr>
        <w:ind w:firstLine="360"/>
      </w:pPr>
      <w:r>
        <w:t>Để xây dựng một hệ thống phân lớp cần thực hiện qua hai bước sau đây:</w:t>
      </w:r>
    </w:p>
    <w:p w:rsidR="00A46944" w:rsidRDefault="00A46944" w:rsidP="00876FAB">
      <w:pPr>
        <w:pStyle w:val="ListParagraph"/>
        <w:numPr>
          <w:ilvl w:val="0"/>
          <w:numId w:val="8"/>
        </w:numPr>
      </w:pPr>
      <w:r>
        <w:t>Bước 1: Xây dựng mô hình từ tập dữ liệu huấn luyện.</w:t>
      </w:r>
    </w:p>
    <w:p w:rsidR="00A46944" w:rsidRDefault="00A46944" w:rsidP="00876FAB">
      <w:pPr>
        <w:pStyle w:val="ListParagraph"/>
        <w:numPr>
          <w:ilvl w:val="0"/>
          <w:numId w:val="8"/>
        </w:numPr>
      </w:pPr>
      <w:r>
        <w:t xml:space="preserve">Bước 2: </w:t>
      </w:r>
      <w:r w:rsidR="00CE3B63">
        <w:t>Đánh giá</w:t>
      </w:r>
      <w:r>
        <w:t xml:space="preserve"> mô hình, mục đích 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w:t>
      </w:r>
      <w:proofErr w:type="gramStart"/>
      <w:r>
        <w:t>trước(</w:t>
      </w:r>
      <w:proofErr w:type="gramEnd"/>
      <w:r>
        <w:t>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lastRenderedPageBreak/>
        <w:t xml:space="preserve">Bước 2 sẽ tiến hành phân lớp cho những đối tượng mới </w:t>
      </w:r>
      <w:r w:rsidR="00C90826">
        <w:t xml:space="preserve">hoặc chưa được phân lớp từ đó chúng ta có thể đánh giá được độ chính xác của mô hình dựa trên việc so sánh lớp biết trước của bộ dữ liệu dùng để kiểm tra với kết quả </w:t>
      </w:r>
      <w:proofErr w:type="gramStart"/>
      <w:r w:rsidR="00C90826">
        <w:t>thu</w:t>
      </w:r>
      <w:proofErr w:type="gramEnd"/>
      <w:r w:rsidR="00C90826">
        <w:t xml:space="preserve"> được từ mô hình.</w:t>
      </w:r>
    </w:p>
    <w:p w:rsidR="00692288" w:rsidRDefault="00692288" w:rsidP="00692288">
      <w:pPr>
        <w:pStyle w:val="C2"/>
      </w:pPr>
      <w:bookmarkStart w:id="54" w:name="_Toc514700507"/>
      <w:r>
        <w:t xml:space="preserve">Một số </w:t>
      </w:r>
      <w:r w:rsidR="001F5331">
        <w:t>mô hình</w:t>
      </w:r>
      <w:r>
        <w:t xml:space="preserve"> phân lớp thường dùng</w:t>
      </w:r>
      <w:bookmarkEnd w:id="54"/>
    </w:p>
    <w:p w:rsidR="001D6099" w:rsidRDefault="001F5331" w:rsidP="00F441A7">
      <w:pPr>
        <w:pStyle w:val="C3"/>
        <w:numPr>
          <w:ilvl w:val="2"/>
          <w:numId w:val="1"/>
        </w:numPr>
        <w:outlineLvl w:val="2"/>
      </w:pPr>
      <w:bookmarkStart w:id="55" w:name="_Toc514700508"/>
      <w:r>
        <w:t xml:space="preserve">Mô hình </w:t>
      </w:r>
      <w:r w:rsidR="001D6099" w:rsidRPr="001D6099">
        <w:t>K-láng giềng gần nhất(</w:t>
      </w:r>
      <w:r w:rsidR="00225D2F">
        <w:t>K-NN</w:t>
      </w:r>
      <w:r w:rsidR="001D6099" w:rsidRPr="001D6099">
        <w:t>)</w:t>
      </w:r>
      <w:bookmarkEnd w:id="55"/>
    </w:p>
    <w:p w:rsidR="001D6099" w:rsidRDefault="001D6099" w:rsidP="001D6099">
      <w:pPr>
        <w:ind w:firstLine="360"/>
      </w:pPr>
      <w:r>
        <w:t xml:space="preserve">K-láng giềng gần nhất là một trong những thuật toán </w:t>
      </w:r>
      <w:r w:rsidR="00DA46B8">
        <w:t xml:space="preserve">học có giám </w:t>
      </w:r>
      <w:proofErr w:type="gramStart"/>
      <w:r w:rsidR="00DA46B8">
        <w:t>sát(</w:t>
      </w:r>
      <w:proofErr w:type="gramEnd"/>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876FAB">
      <w:pPr>
        <w:pStyle w:val="ListParagraph"/>
        <w:numPr>
          <w:ilvl w:val="0"/>
          <w:numId w:val="18"/>
        </w:numPr>
      </w:pPr>
      <w:r>
        <w:t>Xác định giá trị tham số K(số</w:t>
      </w:r>
      <w:r w:rsidR="00971092">
        <w:t xml:space="preserve"> điểm</w:t>
      </w:r>
      <w:r>
        <w:t xml:space="preserve"> láng giềng gần nhất)</w:t>
      </w:r>
    </w:p>
    <w:p w:rsidR="00DA46B8" w:rsidRDefault="00DA46B8" w:rsidP="00876FAB">
      <w:pPr>
        <w:pStyle w:val="ListParagraph"/>
        <w:numPr>
          <w:ilvl w:val="0"/>
          <w:numId w:val="18"/>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876FAB">
      <w:pPr>
        <w:pStyle w:val="ListParagraph"/>
        <w:numPr>
          <w:ilvl w:val="0"/>
          <w:numId w:val="18"/>
        </w:numPr>
      </w:pPr>
      <w:r>
        <w:t>Lấy tất cả các lớp củ</w:t>
      </w:r>
      <w:r w:rsidR="00225D2F">
        <w:t>a K điểm</w:t>
      </w:r>
      <w:r>
        <w:t xml:space="preserve"> gần nhất.</w:t>
      </w:r>
    </w:p>
    <w:p w:rsidR="00F23C52" w:rsidRDefault="00225D2F" w:rsidP="00876FAB">
      <w:pPr>
        <w:pStyle w:val="ListParagraph"/>
        <w:numPr>
          <w:ilvl w:val="0"/>
          <w:numId w:val="18"/>
        </w:numPr>
      </w:pPr>
      <w:r>
        <w:t>Trong các điểm</w:t>
      </w:r>
      <w:r w:rsidR="00F23C52">
        <w:t xml:space="preserve"> láng giềng này lớ</w:t>
      </w:r>
      <w:r>
        <w:t>p nào có các điểm chiếm phần lớn</w:t>
      </w:r>
      <w:r w:rsidR="00F23C52">
        <w:t xml:space="preserve"> thì đối tượng cần phân lớp sẽ thuộc về lớp đó.</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điều này dễ xảy ra với giá trị K nhỏ)</w:t>
      </w:r>
    </w:p>
    <w:p w:rsidR="008079C9" w:rsidRDefault="008079C9" w:rsidP="00ED26CF">
      <w:pPr>
        <w:ind w:firstLine="360"/>
      </w:pPr>
      <w:r>
        <w:t>Ví dụ về việc triển khai thuật toán K-NN</w:t>
      </w:r>
    </w:p>
    <w:p w:rsidR="008079C9" w:rsidRDefault="005144CB" w:rsidP="00971092">
      <w:pPr>
        <w:jc w:val="right"/>
      </w:pPr>
      <w:r>
        <w:rPr>
          <w:noProof/>
          <w:lang w:eastAsia="zh-CN"/>
        </w:rPr>
        <w:pict>
          <v:rect id="_x0000_s2219"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2206" type="#_x0000_t32" style="position:absolute;left:0;text-align:left;margin-left:80.35pt;margin-top:12.75pt;width:0;height:139.75pt;z-index:252246016" o:connectortype="straight"/>
        </w:pict>
      </w:r>
    </w:p>
    <w:p w:rsidR="00971092" w:rsidRDefault="005144CB" w:rsidP="001D6099">
      <w:r>
        <w:rPr>
          <w:noProof/>
          <w:lang w:eastAsia="zh-CN"/>
        </w:rPr>
        <w:pict>
          <v:rect id="_x0000_s2218" style="position:absolute;left:0;text-align:left;margin-left:121.25pt;margin-top:11.65pt;width:9.1pt;height:9.1pt;z-index:252256256"/>
        </w:pict>
      </w:r>
      <w:r>
        <w:rPr>
          <w:noProof/>
          <w:lang w:eastAsia="zh-CN"/>
        </w:rPr>
        <w:pict>
          <v:oval id="_x0000_s2208" style="position:absolute;left:0;text-align:left;margin-left:126.05pt;margin-top:19.15pt;width:94pt;height:94pt;z-index:252248064"/>
        </w:pict>
      </w:r>
    </w:p>
    <w:p w:rsidR="00971092" w:rsidRDefault="005144CB"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210" type="#_x0000_t5" style="position:absolute;left:0;text-align:left;margin-left:170.25pt;margin-top:12.45pt;width:8.25pt;height:7.15pt;z-index:252250112"/>
        </w:pict>
      </w:r>
    </w:p>
    <w:p w:rsidR="00971092" w:rsidRDefault="005144CB" w:rsidP="001D6099">
      <w:r>
        <w:rPr>
          <w:noProof/>
          <w:lang w:eastAsia="zh-CN"/>
        </w:rPr>
        <w:pict>
          <v:rect id="_x0000_s2217" style="position:absolute;left:0;text-align:left;margin-left:96.7pt;margin-top:9.85pt;width:9.1pt;height:9.1pt;z-index:252255232"/>
        </w:pict>
      </w:r>
      <w:r>
        <w:rPr>
          <w:noProof/>
          <w:lang w:eastAsia="zh-CN"/>
        </w:rPr>
        <w:pict>
          <v:shape id="_x0000_s2211" type="#_x0000_t5" style="position:absolute;left:0;text-align:left;margin-left:191.2pt;margin-top:6.25pt;width:8.25pt;height:7.15pt;z-index:252251136"/>
        </w:pict>
      </w:r>
      <w:r>
        <w:rPr>
          <w:noProof/>
          <w:lang w:eastAsia="zh-CN"/>
        </w:rPr>
        <w:pict>
          <v:shape id="_x0000_s2209" type="#_x0000_t5" style="position:absolute;left:0;text-align:left;margin-left:143pt;margin-top:9.85pt;width:8.25pt;height:7.15pt;z-index:252249088"/>
        </w:pict>
      </w:r>
    </w:p>
    <w:p w:rsidR="00971092" w:rsidRDefault="005144CB" w:rsidP="001D6099">
      <w:r>
        <w:rPr>
          <w:noProof/>
          <w:lang w:eastAsia="zh-CN"/>
        </w:rPr>
        <w:pict>
          <v:rect id="_x0000_s2216" style="position:absolute;left:0;text-align:left;margin-left:182.1pt;margin-top:20.5pt;width:9.1pt;height:9.1pt;z-index:252254208"/>
        </w:pict>
      </w:r>
      <w:r>
        <w:rPr>
          <w:noProof/>
          <w:lang w:eastAsia="zh-CN"/>
        </w:rPr>
        <w:pict>
          <v:shape id="_x0000_s2220" type="#_x0000_t5" style="position:absolute;left:0;text-align:left;margin-left:237.3pt;margin-top:2.15pt;width:8.25pt;height:7.15pt;z-index:252258304"/>
        </w:pict>
      </w:r>
      <w:r>
        <w:rPr>
          <w:noProof/>
          <w:lang w:eastAsia="zh-CN"/>
        </w:rPr>
        <w:pict>
          <v:rect id="_x0000_s2215" style="position:absolute;left:0;text-align:left;margin-left:139.6pt;margin-top:5.9pt;width:9.1pt;height:9.1pt;z-index:252253184"/>
        </w:pict>
      </w:r>
      <w:r>
        <w:rPr>
          <w:noProof/>
          <w:lang w:eastAsia="zh-CN"/>
        </w:rPr>
        <w:pict>
          <v:oval id="_x0000_s2214"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5144CB" w:rsidP="001D6099">
      <w:r>
        <w:rPr>
          <w:noProof/>
          <w:lang w:eastAsia="zh-CN"/>
        </w:rPr>
        <w:pict>
          <v:shape id="_x0000_s2221" type="#_x0000_t5" style="position:absolute;left:0;text-align:left;margin-left:225.45pt;margin-top:1.75pt;width:8.25pt;height:7.15pt;z-index:252259328"/>
        </w:pict>
      </w:r>
    </w:p>
    <w:p w:rsidR="002F0A37" w:rsidRDefault="002F0A37" w:rsidP="001D6099"/>
    <w:p w:rsidR="002F0A37" w:rsidRDefault="002F0A37" w:rsidP="001D6099"/>
    <w:p w:rsidR="00971092" w:rsidRDefault="005144CB" w:rsidP="001D6099">
      <w:r>
        <w:rPr>
          <w:noProof/>
          <w:lang w:eastAsia="zh-CN"/>
        </w:rPr>
        <w:pict>
          <v:shape id="_x0000_s2207" type="#_x0000_t32" style="position:absolute;left:0;text-align:left;margin-left:80.35pt;margin-top:9pt;width:243.95pt;height:0;z-index:252247040" o:connectortype="straight"/>
        </w:pict>
      </w:r>
    </w:p>
    <w:p w:rsidR="008079C9" w:rsidRDefault="008079C9" w:rsidP="008079C9">
      <w:pPr>
        <w:pStyle w:val="AHinh"/>
      </w:pPr>
      <w:bookmarkStart w:id="56" w:name="_Toc514709576"/>
      <w:r>
        <w:t>Hình 1.1. Mô tả việc triển khai thuật toán K-NN</w:t>
      </w:r>
      <w:bookmarkEnd w:id="56"/>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 xml:space="preserve">Bây giờ chúng ta sẽ đi tiến hành </w:t>
      </w:r>
      <w:r w:rsidR="004D4861">
        <w:lastRenderedPageBreak/>
        <w:t>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876FAB">
      <w:pPr>
        <w:pStyle w:val="ListParagraph"/>
        <w:numPr>
          <w:ilvl w:val="0"/>
          <w:numId w:val="8"/>
        </w:numPr>
      </w:pPr>
      <w:r>
        <w:t>K = 1 – so sánh với 1 điểm láng giềng gần nhất thì đối tượng này sẽ thuộc lớp hình vuông do khoảng cách tới 1 điểm gần nhất là hình vuông.</w:t>
      </w:r>
    </w:p>
    <w:p w:rsidR="004D4861" w:rsidRDefault="004D4861" w:rsidP="00876FAB">
      <w:pPr>
        <w:pStyle w:val="ListParagraph"/>
        <w:numPr>
          <w:ilvl w:val="0"/>
          <w:numId w:val="8"/>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876FAB">
      <w:pPr>
        <w:pStyle w:val="ListParagraph"/>
        <w:numPr>
          <w:ilvl w:val="0"/>
          <w:numId w:val="8"/>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876FAB">
      <w:pPr>
        <w:pStyle w:val="ListParagraph"/>
        <w:numPr>
          <w:ilvl w:val="0"/>
          <w:numId w:val="8"/>
        </w:numPr>
      </w:pPr>
      <w:r>
        <w:t>Ưu điểm:</w:t>
      </w:r>
    </w:p>
    <w:p w:rsidR="00886049" w:rsidRDefault="00886049" w:rsidP="00876FAB">
      <w:pPr>
        <w:pStyle w:val="ListParagraph"/>
        <w:numPr>
          <w:ilvl w:val="1"/>
          <w:numId w:val="8"/>
        </w:numPr>
      </w:pPr>
      <w:r>
        <w:t>Độ phức tạp tính toán của quá trình huấn luyện bằng 0(do không có quá trình huấn luyện).</w:t>
      </w:r>
    </w:p>
    <w:p w:rsidR="00886049" w:rsidRDefault="00886049" w:rsidP="00876FAB">
      <w:pPr>
        <w:pStyle w:val="ListParagraph"/>
        <w:numPr>
          <w:ilvl w:val="1"/>
          <w:numId w:val="8"/>
        </w:numPr>
      </w:pPr>
      <w:r>
        <w:t>Việc dự đoán kết quả của dữ liệu mới đơn giản</w:t>
      </w:r>
    </w:p>
    <w:p w:rsidR="00886049" w:rsidRDefault="00886049" w:rsidP="00876FAB">
      <w:pPr>
        <w:pStyle w:val="ListParagraph"/>
        <w:numPr>
          <w:ilvl w:val="0"/>
          <w:numId w:val="8"/>
        </w:numPr>
      </w:pPr>
      <w:r>
        <w:t>Nhược điểm:</w:t>
      </w:r>
    </w:p>
    <w:p w:rsidR="00886049" w:rsidRDefault="00886049" w:rsidP="00876FAB">
      <w:pPr>
        <w:pStyle w:val="ListParagraph"/>
        <w:numPr>
          <w:ilvl w:val="1"/>
          <w:numId w:val="8"/>
        </w:numPr>
      </w:pPr>
      <w:r>
        <w:t>Kết quả trả về dễ bị ảnh hưởng bởi nhiễu khi giá trị K nhỏ.</w:t>
      </w:r>
    </w:p>
    <w:p w:rsidR="00886049" w:rsidRDefault="00886049" w:rsidP="00876FAB">
      <w:pPr>
        <w:pStyle w:val="ListParagraph"/>
        <w:numPr>
          <w:ilvl w:val="1"/>
          <w:numId w:val="8"/>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562991">
      <w:pPr>
        <w:pStyle w:val="C3"/>
        <w:numPr>
          <w:ilvl w:val="2"/>
          <w:numId w:val="1"/>
        </w:numPr>
        <w:outlineLvl w:val="2"/>
      </w:pPr>
      <w:bookmarkStart w:id="57" w:name="_Toc514700509"/>
      <w:r>
        <w:t>Mô hình cây quyết định(Decision T</w:t>
      </w:r>
      <w:r w:rsidRPr="00D741AF">
        <w:t>ree</w:t>
      </w:r>
      <w:r>
        <w:t>)</w:t>
      </w:r>
      <w:bookmarkEnd w:id="57"/>
    </w:p>
    <w:p w:rsidR="00535E15" w:rsidRDefault="00535E15" w:rsidP="00562991">
      <w:pPr>
        <w:pStyle w:val="C4"/>
        <w:outlineLvl w:val="2"/>
      </w:pPr>
      <w:bookmarkStart w:id="58" w:name="_Toc514700510"/>
      <w:r>
        <w:t>Khái niệm</w:t>
      </w:r>
      <w:bookmarkEnd w:id="58"/>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876FAB">
      <w:pPr>
        <w:pStyle w:val="ListParagraph"/>
        <w:numPr>
          <w:ilvl w:val="0"/>
          <w:numId w:val="8"/>
        </w:numPr>
      </w:pPr>
      <w:r>
        <w:t xml:space="preserve">Các nút </w:t>
      </w:r>
      <w:proofErr w:type="gramStart"/>
      <w:r>
        <w:t>trong(</w:t>
      </w:r>
      <w:proofErr w:type="gramEnd"/>
      <w:r w:rsidRPr="005C38A7">
        <w:t>internal node</w:t>
      </w:r>
      <w:r>
        <w:t>) hay nút không phải nút lá(</w:t>
      </w:r>
      <w:r w:rsidRPr="005C38A7">
        <w:t>non-leaf node</w:t>
      </w:r>
      <w:r>
        <w:t xml:space="preserve">)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w:t>
      </w:r>
      <w:proofErr w:type="gramStart"/>
      <w:r>
        <w:t>phân(</w:t>
      </w:r>
      <w:proofErr w:type="gramEnd"/>
      <w:r>
        <w:t xml:space="preserve">Binary </w:t>
      </w:r>
      <w:r>
        <w:rPr>
          <w:u w:val="double"/>
        </w:rPr>
        <w:t>D</w:t>
      </w:r>
      <w:r>
        <w:t>ecision T</w:t>
      </w:r>
      <w:r w:rsidRPr="005C38A7">
        <w:t>ree</w:t>
      </w:r>
      <w:r>
        <w:t>)</w:t>
      </w:r>
      <w:r w:rsidR="00476A81">
        <w:t>.</w:t>
      </w:r>
    </w:p>
    <w:p w:rsidR="00476A81" w:rsidRDefault="00476A81" w:rsidP="00876FAB">
      <w:pPr>
        <w:pStyle w:val="ListParagraph"/>
        <w:numPr>
          <w:ilvl w:val="0"/>
          <w:numId w:val="8"/>
        </w:numPr>
      </w:pPr>
      <w:r>
        <w:t xml:space="preserve">Nút </w:t>
      </w:r>
      <w:proofErr w:type="gramStart"/>
      <w:r>
        <w:t>lá(</w:t>
      </w:r>
      <w:proofErr w:type="gramEnd"/>
      <w:r>
        <w:t xml:space="preserve">leaf node) biểu diễn các lớp quyết định. </w:t>
      </w:r>
    </w:p>
    <w:p w:rsidR="005C38A7" w:rsidRDefault="005C38A7" w:rsidP="00876FAB">
      <w:pPr>
        <w:pStyle w:val="ListParagraph"/>
        <w:numPr>
          <w:ilvl w:val="0"/>
          <w:numId w:val="8"/>
        </w:numPr>
      </w:pPr>
      <w:r>
        <w:lastRenderedPageBreak/>
        <w:t xml:space="preserve">Nút không phải là nút lá mà ở trên cùng thì đó gọi là nút </w:t>
      </w:r>
      <w:proofErr w:type="gramStart"/>
      <w:r>
        <w:t>gốc(</w:t>
      </w:r>
      <w:proofErr w:type="gramEnd"/>
      <w:r>
        <w:t>root node).</w:t>
      </w:r>
    </w:p>
    <w:p w:rsidR="00476A81" w:rsidRDefault="005C38A7" w:rsidP="00876FAB">
      <w:pPr>
        <w:pStyle w:val="ListParagraph"/>
        <w:numPr>
          <w:ilvl w:val="0"/>
          <w:numId w:val="8"/>
        </w:numPr>
      </w:pPr>
      <w:r>
        <w:t xml:space="preserve">Các </w:t>
      </w:r>
      <w:proofErr w:type="gramStart"/>
      <w:r>
        <w:t>nhánh(</w:t>
      </w:r>
      <w:proofErr w:type="gramEnd"/>
      <w:r>
        <w:t>branch) biểu diễn các giá trị có thể có của thuộc tính hoặc câu trả lời cho câu hỏi được nêu ra ở nút cha.</w:t>
      </w:r>
    </w:p>
    <w:p w:rsidR="005B0A27" w:rsidRDefault="005B0A27" w:rsidP="005B0A27">
      <w:pPr>
        <w:ind w:firstLine="360"/>
      </w:pPr>
      <w:r>
        <w:t xml:space="preserve">Cây quyết định có thể được dùng để phân lớp bằng cách xuất phát từ gốc của cây và di chuyển </w:t>
      </w:r>
      <w:proofErr w:type="gramStart"/>
      <w:r>
        <w:t>theo</w:t>
      </w:r>
      <w:proofErr w:type="gramEnd"/>
      <w:r>
        <w:t xml:space="preserve"> các nhánh cho đến khi gặp nút lá. Trên cơ sở đó chúng ta có thể xây dựng các luật quyết định.</w:t>
      </w:r>
    </w:p>
    <w:p w:rsidR="00427F90" w:rsidRDefault="00427F90" w:rsidP="005B0A27">
      <w:pPr>
        <w:ind w:firstLine="360"/>
      </w:pPr>
      <w:r>
        <w:t xml:space="preserve">Cây quyết định là một mô hình học có giám sát, có thể được áp dụng vào cả hai bài toán phân </w:t>
      </w:r>
      <w:proofErr w:type="gramStart"/>
      <w:r>
        <w:t>lớp(</w:t>
      </w:r>
      <w:proofErr w:type="gramEnd"/>
      <w:r>
        <w:t>classification) và hồi quy(regression</w:t>
      </w:r>
      <w:r w:rsidR="00753CC7">
        <w:t xml:space="preserve"> – ước lượng kết quả trả về là số thực, ví dụ như ước tính giá của một ngôi nhà hay thời gian sửa chữa của một chiếc ô tô</w:t>
      </w:r>
      <w:r>
        <w:t>)</w:t>
      </w:r>
      <w:r w:rsidR="00753CC7">
        <w:t>.</w:t>
      </w:r>
    </w:p>
    <w:p w:rsidR="00FA795F" w:rsidRDefault="00753CC7" w:rsidP="009563BA">
      <w:pPr>
        <w:ind w:firstLine="360"/>
      </w:pPr>
      <w:r>
        <w:t>Ví dụ về bài toán phân lớ</w:t>
      </w:r>
      <w:r w:rsidR="00FA795F">
        <w:t>p:</w:t>
      </w:r>
    </w:p>
    <w:p w:rsidR="00FA795F" w:rsidRDefault="005144CB" w:rsidP="009563BA">
      <w:pPr>
        <w:spacing w:line="360" w:lineRule="auto"/>
        <w:ind w:firstLine="360"/>
      </w:pPr>
      <w:r>
        <w:rPr>
          <w:noProof/>
          <w:lang w:eastAsia="zh-CN"/>
        </w:rPr>
        <w:pict>
          <v:rect id="_x0000_s2284" style="position:absolute;left:0;text-align:left;margin-left:359.2pt;margin-top:15.55pt;width:14.65pt;height:14.65pt;z-index:252292096"/>
        </w:pict>
      </w:r>
      <w:r>
        <w:rPr>
          <w:noProof/>
          <w:lang w:eastAsia="zh-CN"/>
        </w:rPr>
        <w:pict>
          <v:shape id="_x0000_s2283" type="#_x0000_t5" style="position:absolute;left:0;text-align:left;margin-left:321.3pt;margin-top:14.3pt;width:16.65pt;height:14.4pt;z-index:252291072"/>
        </w:pict>
      </w:r>
      <w:r>
        <w:rPr>
          <w:noProof/>
          <w:lang w:eastAsia="zh-CN"/>
        </w:rPr>
        <w:pict>
          <v:oval id="_x0000_s2282" style="position:absolute;left:0;text-align:left;margin-left:263.3pt;margin-top:8.15pt;width:176.2pt;height:27.1pt;z-index:252290048"/>
        </w:pict>
      </w:r>
    </w:p>
    <w:p w:rsidR="00753CC7" w:rsidRDefault="005144CB" w:rsidP="009563BA">
      <w:pPr>
        <w:spacing w:line="360" w:lineRule="auto"/>
        <w:ind w:firstLine="360"/>
      </w:pPr>
      <w:r>
        <w:rPr>
          <w:noProof/>
          <w:lang w:eastAsia="zh-CN"/>
        </w:rPr>
        <w:pict>
          <v:shapetype id="_x0000_t202" coordsize="21600,21600" o:spt="202" path="m,l,21600r21600,l21600,xe">
            <v:stroke joinstyle="miter"/>
            <v:path gradientshapeok="t" o:connecttype="rect"/>
          </v:shapetype>
          <v:shape id="_x0000_s2277" type="#_x0000_t202" style="position:absolute;left:0;text-align:left;margin-left:3.25pt;margin-top:10.25pt;width:20.75pt;height:25.4pt;z-index:252284928" strokecolor="white [3212]">
            <v:textbox style="mso-next-textbox:#_x0000_s2277">
              <w:txbxContent>
                <w:p w:rsidR="00161991" w:rsidRDefault="00161991">
                  <w:proofErr w:type="gramStart"/>
                  <w:r>
                    <w:t>y</w:t>
                  </w:r>
                  <w:proofErr w:type="gramEnd"/>
                </w:p>
              </w:txbxContent>
            </v:textbox>
          </v:shape>
        </w:pict>
      </w:r>
      <w:r>
        <w:rPr>
          <w:noProof/>
          <w:lang w:eastAsia="zh-CN"/>
        </w:rPr>
        <w:pict>
          <v:shape id="_x0000_s2275" type="#_x0000_t32" style="position:absolute;left:0;text-align:left;margin-left:.7pt;margin-top:21.25pt;width:0;height:35.55pt;flip:y;z-index:252282880" o:connectortype="straight">
            <v:stroke endarrow="block"/>
          </v:shape>
        </w:pict>
      </w:r>
    </w:p>
    <w:p w:rsidR="00753CC7" w:rsidRDefault="005144CB" w:rsidP="009563BA">
      <w:pPr>
        <w:spacing w:line="360" w:lineRule="auto"/>
        <w:ind w:firstLine="360"/>
      </w:pPr>
      <w:r>
        <w:rPr>
          <w:noProof/>
          <w:lang w:eastAsia="zh-CN"/>
        </w:rPr>
        <w:pict>
          <v:shape id="_x0000_s2312" type="#_x0000_t202" style="position:absolute;left:0;text-align:left;margin-left:295.8pt;margin-top:21.75pt;width:20.75pt;height:20.45pt;z-index:252315648" strokecolor="white [3212]">
            <v:textbox style="mso-next-textbox:#_x0000_s2312">
              <w:txbxContent>
                <w:p w:rsidR="00161991" w:rsidRDefault="00161991" w:rsidP="00E1248A">
                  <w:pPr>
                    <w:spacing w:line="240" w:lineRule="auto"/>
                    <w:jc w:val="distribute"/>
                  </w:pPr>
                  <w:r>
                    <w:t>Đ</w:t>
                  </w:r>
                </w:p>
              </w:txbxContent>
            </v:textbox>
          </v:shape>
        </w:pict>
      </w:r>
      <w:r>
        <w:rPr>
          <w:noProof/>
          <w:lang w:eastAsia="zh-CN"/>
        </w:rPr>
        <w:pict>
          <v:rect id="_x0000_s2285" style="position:absolute;left:0;text-align:left;margin-left:319.2pt;margin-top:1.4pt;width:64.95pt;height:26.3pt;z-index:252293120">
            <v:textbox style="mso-next-textbox:#_x0000_s2285">
              <w:txbxContent>
                <w:p w:rsidR="00161991" w:rsidRDefault="00161991" w:rsidP="00FA795F">
                  <w:pPr>
                    <w:jc w:val="center"/>
                  </w:pPr>
                  <w:r>
                    <w:t>x &lt; x1?</w:t>
                  </w:r>
                </w:p>
              </w:txbxContent>
            </v:textbox>
          </v:rect>
        </w:pict>
      </w:r>
    </w:p>
    <w:p w:rsidR="00753CC7" w:rsidRDefault="005144CB" w:rsidP="009563BA">
      <w:pPr>
        <w:spacing w:line="360" w:lineRule="auto"/>
        <w:ind w:firstLine="360"/>
      </w:pPr>
      <w:r>
        <w:rPr>
          <w:noProof/>
          <w:lang w:eastAsia="zh-CN"/>
        </w:rPr>
        <w:pict>
          <v:shape id="_x0000_s2316" type="#_x0000_t202" style="position:absolute;left:0;text-align:left;margin-left:362.5pt;margin-top:7.7pt;width:20.75pt;height:20.45pt;z-index:252318720" strokecolor="white [3212]">
            <v:textbox style="mso-next-textbox:#_x0000_s2316">
              <w:txbxContent>
                <w:p w:rsidR="00161991" w:rsidRDefault="00161991" w:rsidP="00E1248A">
                  <w:pPr>
                    <w:spacing w:line="240" w:lineRule="auto"/>
                    <w:jc w:val="distribute"/>
                  </w:pPr>
                  <w:r>
                    <w:t>S</w:t>
                  </w:r>
                </w:p>
              </w:txbxContent>
            </v:textbox>
          </v:shape>
        </w:pict>
      </w:r>
      <w:r>
        <w:rPr>
          <w:noProof/>
          <w:lang w:eastAsia="zh-CN"/>
        </w:rPr>
        <w:pict>
          <v:shape id="_x0000_s2290" type="#_x0000_t32" style="position:absolute;left:0;text-align:left;margin-left:347.15pt;margin-top:5.25pt;width:12.05pt;height:23.35pt;z-index:252298240" o:connectortype="straight">
            <v:stroke endarrow="block"/>
          </v:shape>
        </w:pict>
      </w:r>
      <w:r>
        <w:rPr>
          <w:noProof/>
          <w:lang w:eastAsia="zh-CN"/>
        </w:rPr>
        <w:pict>
          <v:shape id="_x0000_s2286" type="#_x0000_t32" style="position:absolute;left:0;text-align:left;margin-left:317.5pt;margin-top:5.25pt;width:31.35pt;height:23.35pt;flip:x;z-index:252294144" o:connectortype="straight">
            <v:stroke endarrow="block"/>
          </v:shape>
        </w:pict>
      </w:r>
      <w:r>
        <w:rPr>
          <w:noProof/>
          <w:lang w:eastAsia="zh-CN"/>
        </w:rPr>
        <w:pict>
          <v:shape id="_x0000_s2266" type="#_x0000_t5" style="position:absolute;left:0;text-align:left;margin-left:189.9pt;margin-top:19.85pt;width:16.65pt;height:14.4pt;z-index:252273664"/>
        </w:pict>
      </w:r>
      <w:r>
        <w:rPr>
          <w:noProof/>
          <w:lang w:eastAsia="zh-CN"/>
        </w:rPr>
        <w:pict>
          <v:shape id="_x0000_s2253" type="#_x0000_t32" style="position:absolute;left:0;text-align:left;margin-left:88.8pt;margin-top:11.1pt;width:.85pt;height:100.8pt;flip:x;z-index:252261376" o:connectortype="straight"/>
        </w:pict>
      </w:r>
      <w:r>
        <w:rPr>
          <w:noProof/>
          <w:lang w:eastAsia="zh-CN"/>
        </w:rPr>
        <w:pict>
          <v:rect id="_x0000_s2252" style="position:absolute;left:0;text-align:left;margin-left:.7pt;margin-top:11.1pt;width:223.55pt;height:102.5pt;z-index:252260352"/>
        </w:pict>
      </w:r>
    </w:p>
    <w:p w:rsidR="00753CC7" w:rsidRDefault="005144CB" w:rsidP="009563BA">
      <w:pPr>
        <w:spacing w:line="360" w:lineRule="auto"/>
        <w:ind w:firstLine="360"/>
      </w:pPr>
      <w:r>
        <w:rPr>
          <w:noProof/>
          <w:lang w:eastAsia="zh-CN"/>
        </w:rPr>
        <w:pict>
          <v:shape id="_x0000_s2289" type="#_x0000_t5" style="position:absolute;left:0;text-align:left;margin-left:302.4pt;margin-top:10.5pt;width:12.7pt;height:11pt;z-index:252297216"/>
        </w:pict>
      </w:r>
      <w:r>
        <w:rPr>
          <w:noProof/>
          <w:lang w:eastAsia="zh-CN"/>
        </w:rPr>
        <w:pict>
          <v:oval id="_x0000_s2288" style="position:absolute;left:0;text-align:left;margin-left:293.25pt;margin-top:1.55pt;width:31pt;height:31pt;z-index:252296192"/>
        </w:pict>
      </w:r>
      <w:r>
        <w:rPr>
          <w:noProof/>
          <w:lang w:eastAsia="zh-CN"/>
        </w:rPr>
        <w:pict>
          <v:rect id="_x0000_s2294" style="position:absolute;left:0;text-align:left;margin-left:339.65pt;margin-top:7.45pt;width:64.95pt;height:26.3pt;z-index:252299264">
            <v:textbox style="mso-next-textbox:#_x0000_s2294">
              <w:txbxContent>
                <w:p w:rsidR="00161991" w:rsidRDefault="00161991" w:rsidP="00E1248A">
                  <w:pPr>
                    <w:jc w:val="center"/>
                  </w:pPr>
                  <w:r>
                    <w:t>x &gt; x2?</w:t>
                  </w:r>
                </w:p>
              </w:txbxContent>
            </v:textbox>
          </v:rect>
        </w:pict>
      </w:r>
      <w:r>
        <w:rPr>
          <w:noProof/>
          <w:lang w:eastAsia="zh-CN"/>
        </w:rPr>
        <w:pict>
          <v:shape id="_x0000_s2257" type="#_x0000_t5" style="position:absolute;left:0;text-align:left;margin-left:15.1pt;margin-top:4.5pt;width:16.65pt;height:14.4pt;z-index:252264448"/>
        </w:pict>
      </w:r>
      <w:r>
        <w:rPr>
          <w:noProof/>
          <w:lang w:eastAsia="zh-CN"/>
        </w:rPr>
        <w:pict>
          <v:shape id="_x0000_s2268" type="#_x0000_t5" style="position:absolute;left:0;text-align:left;margin-left:163.05pt;margin-top:18.9pt;width:16.65pt;height:14.4pt;z-index:252275712"/>
        </w:pict>
      </w:r>
      <w:r>
        <w:rPr>
          <w:noProof/>
          <w:lang w:eastAsia="zh-CN"/>
        </w:rPr>
        <w:pict>
          <v:shape id="_x0000_s2263" type="#_x0000_t5" style="position:absolute;left:0;text-align:left;margin-left:143.3pt;margin-top:1.4pt;width:16.65pt;height:14.4pt;z-index:252270592"/>
        </w:pict>
      </w:r>
      <w:r>
        <w:rPr>
          <w:noProof/>
          <w:lang w:eastAsia="zh-CN"/>
        </w:rPr>
        <w:pict>
          <v:shape id="_x0000_s2261" type="#_x0000_t5" style="position:absolute;left:0;text-align:left;margin-left:99.55pt;margin-top:6.2pt;width:16.65pt;height:14.4pt;z-index:252268544"/>
        </w:pict>
      </w:r>
      <w:r>
        <w:rPr>
          <w:noProof/>
          <w:lang w:eastAsia="zh-CN"/>
        </w:rPr>
        <w:pict>
          <v:shape id="_x0000_s2258" type="#_x0000_t5" style="position:absolute;left:0;text-align:left;margin-left:48.4pt;margin-top:7.45pt;width:16.65pt;height:14.4pt;z-index:252265472"/>
        </w:pict>
      </w:r>
    </w:p>
    <w:p w:rsidR="00753CC7" w:rsidRDefault="005144CB" w:rsidP="009563BA">
      <w:pPr>
        <w:spacing w:line="360" w:lineRule="auto"/>
        <w:ind w:firstLine="360"/>
      </w:pPr>
      <w:r>
        <w:rPr>
          <w:noProof/>
          <w:lang w:eastAsia="zh-CN"/>
        </w:rPr>
        <w:pict>
          <v:shape id="_x0000_s2317" type="#_x0000_t202" style="position:absolute;left:0;text-align:left;margin-left:381.85pt;margin-top:13.95pt;width:20.75pt;height:20.45pt;z-index:252319744" strokecolor="white [3212]">
            <v:textbox style="mso-next-textbox:#_x0000_s2317">
              <w:txbxContent>
                <w:p w:rsidR="00161991" w:rsidRDefault="00161991" w:rsidP="00E1248A">
                  <w:pPr>
                    <w:spacing w:line="240" w:lineRule="auto"/>
                    <w:jc w:val="distribute"/>
                  </w:pPr>
                  <w:r>
                    <w:t>S</w:t>
                  </w:r>
                </w:p>
              </w:txbxContent>
            </v:textbox>
          </v:shape>
        </w:pict>
      </w:r>
      <w:r>
        <w:rPr>
          <w:noProof/>
          <w:lang w:eastAsia="zh-CN"/>
        </w:rPr>
        <w:pict>
          <v:shape id="_x0000_s2314" type="#_x0000_t202" style="position:absolute;left:0;text-align:left;margin-left:315.1pt;margin-top:8.85pt;width:20.75pt;height:20.45pt;z-index:252316672" strokecolor="white [3212]">
            <v:textbox style="mso-next-textbox:#_x0000_s2314">
              <w:txbxContent>
                <w:p w:rsidR="00161991" w:rsidRDefault="00161991" w:rsidP="00E1248A">
                  <w:pPr>
                    <w:spacing w:line="240" w:lineRule="auto"/>
                    <w:jc w:val="distribute"/>
                  </w:pPr>
                  <w:r>
                    <w:t>Đ</w:t>
                  </w:r>
                </w:p>
              </w:txbxContent>
            </v:textbox>
          </v:shape>
        </w:pict>
      </w:r>
      <w:r>
        <w:rPr>
          <w:noProof/>
          <w:lang w:eastAsia="zh-CN"/>
        </w:rPr>
        <w:pict>
          <v:shape id="_x0000_s2295" type="#_x0000_t32" style="position:absolute;left:0;text-align:left;margin-left:329.65pt;margin-top:12pt;width:31.35pt;height:23.35pt;flip:x;z-index:252300288" o:connectortype="straight">
            <v:stroke endarrow="block"/>
          </v:shape>
        </w:pict>
      </w:r>
      <w:r>
        <w:rPr>
          <w:noProof/>
          <w:lang w:eastAsia="zh-CN"/>
        </w:rPr>
        <w:pict>
          <v:shape id="_x0000_s2298" type="#_x0000_t32" style="position:absolute;left:0;text-align:left;margin-left:367.65pt;margin-top:11.95pt;width:12.05pt;height:23.35pt;z-index:252303360" o:connectortype="straight">
            <v:stroke endarrow="block"/>
          </v:shape>
        </w:pict>
      </w:r>
      <w:r>
        <w:rPr>
          <w:noProof/>
          <w:lang w:eastAsia="zh-CN"/>
        </w:rPr>
        <w:pict>
          <v:shape id="_x0000_s2281" type="#_x0000_t202" style="position:absolute;left:0;text-align:left;margin-left:234.9pt;margin-top:15.8pt;width:32.6pt;height:25.4pt;z-index:252289024" strokecolor="white [3212]">
            <v:textbox style="mso-next-textbox:#_x0000_s2281">
              <w:txbxContent>
                <w:p w:rsidR="00161991" w:rsidRDefault="00161991" w:rsidP="00FA795F">
                  <w:r>
                    <w:t>y1</w:t>
                  </w:r>
                </w:p>
              </w:txbxContent>
            </v:textbox>
          </v:shape>
        </w:pict>
      </w:r>
      <w:r>
        <w:rPr>
          <w:noProof/>
          <w:lang w:eastAsia="zh-CN"/>
        </w:rPr>
        <w:pict>
          <v:shape id="_x0000_s2259" type="#_x0000_t5" style="position:absolute;left:0;text-align:left;margin-left:17.9pt;margin-top:12.85pt;width:16.65pt;height:14.4pt;z-index:252266496"/>
        </w:pict>
      </w:r>
      <w:r>
        <w:rPr>
          <w:noProof/>
          <w:lang w:eastAsia="zh-CN"/>
        </w:rPr>
        <w:pict>
          <v:shape id="_x0000_s2267" type="#_x0000_t5" style="position:absolute;left:0;text-align:left;margin-left:186.65pt;margin-top:5.35pt;width:16.65pt;height:14.4pt;z-index:252274688"/>
        </w:pict>
      </w:r>
      <w:r>
        <w:rPr>
          <w:noProof/>
          <w:lang w:eastAsia="zh-CN"/>
        </w:rPr>
        <w:pict>
          <v:shape id="_x0000_s2262" type="#_x0000_t5" style="position:absolute;left:0;text-align:left;margin-left:44.85pt;margin-top:5.35pt;width:16.65pt;height:14.4pt;z-index:252269568"/>
        </w:pict>
      </w:r>
      <w:r>
        <w:rPr>
          <w:noProof/>
          <w:lang w:eastAsia="zh-CN"/>
        </w:rPr>
        <w:pict>
          <v:shape id="_x0000_s2264" type="#_x0000_t5" style="position:absolute;left:0;text-align:left;margin-left:124.8pt;margin-top:1.4pt;width:16.65pt;height:14.4pt;z-index:252271616"/>
        </w:pict>
      </w:r>
    </w:p>
    <w:p w:rsidR="00753CC7" w:rsidRDefault="005144CB" w:rsidP="009563BA">
      <w:pPr>
        <w:spacing w:line="360" w:lineRule="auto"/>
        <w:ind w:firstLine="360"/>
      </w:pPr>
      <w:r>
        <w:rPr>
          <w:noProof/>
          <w:lang w:eastAsia="zh-CN"/>
        </w:rPr>
        <w:pict>
          <v:shape id="_x0000_s2304" type="#_x0000_t5" style="position:absolute;left:0;text-align:left;margin-left:311.85pt;margin-top:16.25pt;width:12.7pt;height:11pt;z-index:252309504"/>
        </w:pict>
      </w:r>
      <w:r>
        <w:rPr>
          <w:noProof/>
          <w:lang w:eastAsia="zh-CN"/>
        </w:rPr>
        <w:pict>
          <v:oval id="_x0000_s2303" style="position:absolute;left:0;text-align:left;margin-left:302.7pt;margin-top:8.15pt;width:31pt;height:31pt;z-index:252308480"/>
        </w:pict>
      </w:r>
      <w:r>
        <w:rPr>
          <w:noProof/>
          <w:lang w:eastAsia="zh-CN"/>
        </w:rPr>
        <w:pict>
          <v:rect id="_x0000_s2299" style="position:absolute;left:0;text-align:left;margin-left:360.15pt;margin-top:14.15pt;width:64.95pt;height:26.3pt;z-index:252304384">
            <v:textbox style="mso-next-textbox:#_x0000_s2299">
              <w:txbxContent>
                <w:p w:rsidR="00161991" w:rsidRDefault="00161991" w:rsidP="00E1248A">
                  <w:pPr>
                    <w:jc w:val="center"/>
                  </w:pPr>
                  <w:r>
                    <w:t>y &gt; y1?</w:t>
                  </w:r>
                </w:p>
              </w:txbxContent>
            </v:textbox>
          </v:rect>
        </w:pict>
      </w:r>
      <w:r>
        <w:rPr>
          <w:noProof/>
          <w:lang w:eastAsia="zh-CN"/>
        </w:rPr>
        <w:pict>
          <v:rect id="_x0000_s2272" style="position:absolute;left:0;text-align:left;margin-left:134.65pt;margin-top:15.55pt;width:14.65pt;height:14.65pt;z-index:252279808"/>
        </w:pict>
      </w:r>
      <w:r>
        <w:rPr>
          <w:noProof/>
          <w:lang w:eastAsia="zh-CN"/>
        </w:rPr>
        <w:pict>
          <v:rect id="_x0000_s2273" style="position:absolute;left:0;text-align:left;margin-left:157.45pt;margin-top:13.35pt;width:14.65pt;height:14.65pt;z-index:252280832"/>
        </w:pict>
      </w:r>
      <w:r>
        <w:rPr>
          <w:noProof/>
          <w:lang w:eastAsia="zh-CN"/>
        </w:rPr>
        <w:pict>
          <v:rect id="_x0000_s2271" style="position:absolute;left:0;text-align:left;margin-left:99.55pt;margin-top:13.3pt;width:14.65pt;height:14.65pt;z-index:252278784"/>
        </w:pict>
      </w:r>
      <w:r>
        <w:rPr>
          <w:noProof/>
          <w:lang w:eastAsia="zh-CN"/>
        </w:rPr>
        <w:pict>
          <v:shape id="_x0000_s2269" type="#_x0000_t5" style="position:absolute;left:0;text-align:left;margin-left:22.85pt;margin-top:21.9pt;width:16.65pt;height:14.4pt;z-index:252276736"/>
        </w:pict>
      </w:r>
      <w:r>
        <w:rPr>
          <w:noProof/>
          <w:lang w:eastAsia="zh-CN"/>
        </w:rPr>
        <w:pict>
          <v:shape id="_x0000_s2265" type="#_x0000_t5" style="position:absolute;left:0;text-align:left;margin-left:195.95pt;margin-top:10.9pt;width:16.65pt;height:14.4pt;z-index:252272640"/>
        </w:pict>
      </w:r>
      <w:r>
        <w:rPr>
          <w:noProof/>
          <w:lang w:eastAsia="zh-CN"/>
        </w:rPr>
        <w:pict>
          <v:shape id="_x0000_s2260" type="#_x0000_t5" style="position:absolute;left:0;text-align:left;margin-left:56.2pt;margin-top:12pt;width:16.65pt;height:14.4pt;z-index:252267520"/>
        </w:pict>
      </w:r>
      <w:r>
        <w:rPr>
          <w:noProof/>
          <w:lang w:eastAsia="zh-CN"/>
        </w:rPr>
        <w:pict>
          <v:shape id="_x0000_s2256" type="#_x0000_t32" style="position:absolute;left:0;text-align:left;margin-left:185.35pt;margin-top:5.7pt;width:0;height:39.8pt;z-index:252263424" o:connectortype="straight"/>
        </w:pict>
      </w:r>
      <w:r>
        <w:rPr>
          <w:noProof/>
          <w:lang w:eastAsia="zh-CN"/>
        </w:rPr>
        <w:pict>
          <v:shape id="_x0000_s2255" type="#_x0000_t32" style="position:absolute;left:0;text-align:left;margin-left:89.65pt;margin-top:4.85pt;width:134.6pt;height:.85pt;z-index:252262400" o:connectortype="straight"/>
        </w:pict>
      </w:r>
    </w:p>
    <w:p w:rsidR="00753CC7" w:rsidRDefault="005144CB" w:rsidP="009563BA">
      <w:pPr>
        <w:spacing w:line="360" w:lineRule="auto"/>
        <w:ind w:firstLine="360"/>
      </w:pPr>
      <w:r>
        <w:rPr>
          <w:noProof/>
          <w:lang w:eastAsia="zh-CN"/>
        </w:rPr>
        <w:pict>
          <v:shape id="_x0000_s2318" type="#_x0000_t202" style="position:absolute;left:0;text-align:left;margin-left:395pt;margin-top:20.9pt;width:20.75pt;height:20.45pt;z-index:252320768" strokecolor="white [3212]">
            <v:textbox style="mso-next-textbox:#_x0000_s2318">
              <w:txbxContent>
                <w:p w:rsidR="00161991" w:rsidRDefault="00161991" w:rsidP="00E1248A">
                  <w:pPr>
                    <w:spacing w:line="240" w:lineRule="auto"/>
                    <w:jc w:val="distribute"/>
                  </w:pPr>
                  <w:r>
                    <w:t>S</w:t>
                  </w:r>
                </w:p>
              </w:txbxContent>
            </v:textbox>
          </v:shape>
        </w:pict>
      </w:r>
      <w:r>
        <w:rPr>
          <w:noProof/>
          <w:lang w:eastAsia="zh-CN"/>
        </w:rPr>
        <w:pict>
          <v:shape id="_x0000_s2315" type="#_x0000_t202" style="position:absolute;left:0;text-align:left;margin-left:331.1pt;margin-top:11.1pt;width:20.75pt;height:20.45pt;z-index:252317696" strokecolor="white [3212]">
            <v:textbox style="mso-next-textbox:#_x0000_s2315">
              <w:txbxContent>
                <w:p w:rsidR="00161991" w:rsidRDefault="00161991" w:rsidP="00E1248A">
                  <w:pPr>
                    <w:spacing w:line="240" w:lineRule="auto"/>
                    <w:jc w:val="distribute"/>
                  </w:pPr>
                  <w:r>
                    <w:t>Đ</w:t>
                  </w:r>
                </w:p>
              </w:txbxContent>
            </v:textbox>
          </v:shape>
        </w:pict>
      </w:r>
      <w:r>
        <w:rPr>
          <w:noProof/>
          <w:lang w:eastAsia="zh-CN"/>
        </w:rPr>
        <w:pict>
          <v:shape id="_x0000_s2307" type="#_x0000_t32" style="position:absolute;left:0;text-align:left;margin-left:386.1pt;margin-top:16.7pt;width:5.95pt;height:26.75pt;z-index:252312576" o:connectortype="straight">
            <v:stroke endarrow="block"/>
          </v:shape>
        </w:pict>
      </w:r>
      <w:r>
        <w:rPr>
          <w:noProof/>
          <w:lang w:eastAsia="zh-CN"/>
        </w:rPr>
        <w:pict>
          <v:shape id="_x0000_s2300" type="#_x0000_t32" style="position:absolute;left:0;text-align:left;margin-left:338.85pt;margin-top:18pt;width:31.35pt;height:23.35pt;flip:x;z-index:252305408" o:connectortype="straight">
            <v:stroke endarrow="block"/>
          </v:shape>
        </w:pict>
      </w:r>
      <w:r>
        <w:rPr>
          <w:noProof/>
          <w:lang w:eastAsia="zh-CN"/>
        </w:rPr>
        <w:pict>
          <v:rect id="_x0000_s2274" style="position:absolute;left:0;text-align:left;margin-left:117.45pt;margin-top:5.3pt;width:14.65pt;height:14.65pt;z-index:252281856"/>
        </w:pict>
      </w:r>
      <w:r>
        <w:rPr>
          <w:noProof/>
          <w:lang w:eastAsia="zh-CN"/>
        </w:rPr>
        <w:pict>
          <v:shape id="_x0000_s2270" type="#_x0000_t5" style="position:absolute;left:0;text-align:left;margin-left:189.9pt;margin-top:5.55pt;width:16.65pt;height:14.4pt;z-index:252277760"/>
        </w:pict>
      </w:r>
    </w:p>
    <w:p w:rsidR="00753CC7" w:rsidRDefault="005144CB" w:rsidP="009563BA">
      <w:pPr>
        <w:spacing w:line="360" w:lineRule="auto"/>
        <w:ind w:firstLine="360"/>
      </w:pPr>
      <w:r>
        <w:rPr>
          <w:noProof/>
          <w:lang w:eastAsia="zh-CN"/>
        </w:rPr>
        <w:pict>
          <v:shape id="_x0000_s2319" type="#_x0000_t202" style="position:absolute;left:0;text-align:left;margin-left:.7pt;margin-top:7.75pt;width:20.75pt;height:25.4pt;z-index:252321792" strokecolor="white [3212]">
            <v:textbox style="mso-next-textbox:#_x0000_s2319">
              <w:txbxContent>
                <w:p w:rsidR="00161991" w:rsidRDefault="00161991" w:rsidP="00E1248A">
                  <w:r>
                    <w:t>0</w:t>
                  </w:r>
                </w:p>
              </w:txbxContent>
            </v:textbox>
          </v:shape>
        </w:pict>
      </w:r>
      <w:r>
        <w:rPr>
          <w:noProof/>
          <w:lang w:eastAsia="zh-CN"/>
        </w:rPr>
        <w:pict>
          <v:oval id="_x0000_s2308" style="position:absolute;left:0;text-align:left;margin-left:379.7pt;margin-top:22.05pt;width:31pt;height:31pt;z-index:252313600"/>
        </w:pict>
      </w:r>
      <w:r>
        <w:rPr>
          <w:noProof/>
          <w:lang w:eastAsia="zh-CN"/>
        </w:rPr>
        <w:pict>
          <v:oval id="_x0000_s2305" style="position:absolute;left:0;text-align:left;margin-left:317pt;margin-top:16.8pt;width:31pt;height:31pt;z-index:252310528"/>
        </w:pict>
      </w:r>
      <w:r>
        <w:rPr>
          <w:noProof/>
          <w:lang w:eastAsia="zh-CN"/>
        </w:rPr>
        <w:pict>
          <v:shape id="_x0000_s2306" type="#_x0000_t5" style="position:absolute;left:0;text-align:left;margin-left:326.15pt;margin-top:24.9pt;width:12.7pt;height:11pt;z-index:252311552"/>
        </w:pict>
      </w:r>
      <w:r>
        <w:rPr>
          <w:noProof/>
          <w:lang w:eastAsia="zh-CN"/>
        </w:rPr>
        <w:pict>
          <v:shape id="_x0000_s2280" type="#_x0000_t202" style="position:absolute;left:0;text-align:left;margin-left:169pt;margin-top:9.15pt;width:32.6pt;height:25.4pt;z-index:252288000" strokecolor="white [3212]">
            <v:textbox style="mso-next-textbox:#_x0000_s2280">
              <w:txbxContent>
                <w:p w:rsidR="00161991" w:rsidRDefault="00161991" w:rsidP="00FA795F">
                  <w:proofErr w:type="gramStart"/>
                  <w:r>
                    <w:t>x2</w:t>
                  </w:r>
                  <w:proofErr w:type="gramEnd"/>
                </w:p>
              </w:txbxContent>
            </v:textbox>
          </v:shape>
        </w:pict>
      </w:r>
      <w:r>
        <w:rPr>
          <w:noProof/>
          <w:lang w:eastAsia="zh-CN"/>
        </w:rPr>
        <w:pict>
          <v:shape id="_x0000_s2279" type="#_x0000_t202" style="position:absolute;left:0;text-align:left;margin-left:75.4pt;margin-top:6.75pt;width:32.6pt;height:25.4pt;z-index:252286976" strokecolor="white [3212]">
            <v:textbox style="mso-next-textbox:#_x0000_s2279">
              <w:txbxContent>
                <w:p w:rsidR="00161991" w:rsidRDefault="00161991" w:rsidP="00FA795F">
                  <w:proofErr w:type="gramStart"/>
                  <w:r>
                    <w:t>x1</w:t>
                  </w:r>
                  <w:proofErr w:type="gramEnd"/>
                </w:p>
              </w:txbxContent>
            </v:textbox>
          </v:shape>
        </w:pict>
      </w:r>
      <w:r>
        <w:rPr>
          <w:noProof/>
          <w:lang w:eastAsia="zh-CN"/>
        </w:rPr>
        <w:pict>
          <v:shape id="_x0000_s2278" type="#_x0000_t202" style="position:absolute;left:0;text-align:left;margin-left:234.9pt;margin-top:6.75pt;width:20.75pt;height:25.4pt;z-index:252285952" strokecolor="white [3212]">
            <v:textbox style="mso-next-textbox:#_x0000_s2278">
              <w:txbxContent>
                <w:p w:rsidR="00161991" w:rsidRDefault="00161991" w:rsidP="00FA795F">
                  <w:proofErr w:type="gramStart"/>
                  <w:r>
                    <w:t>x</w:t>
                  </w:r>
                  <w:proofErr w:type="gramEnd"/>
                </w:p>
              </w:txbxContent>
            </v:textbox>
          </v:shape>
        </w:pict>
      </w:r>
      <w:r>
        <w:rPr>
          <w:noProof/>
          <w:lang w:eastAsia="zh-CN"/>
        </w:rPr>
        <w:pict>
          <v:shape id="_x0000_s2276" type="#_x0000_t32" style="position:absolute;left:0;text-align:left;margin-left:222.6pt;margin-top:.65pt;width:22.05pt;height:.05pt;z-index:252283904" o:connectortype="straight">
            <v:stroke endarrow="block"/>
          </v:shape>
        </w:pict>
      </w:r>
    </w:p>
    <w:p w:rsidR="00753CC7" w:rsidRDefault="005144CB" w:rsidP="009563BA">
      <w:pPr>
        <w:spacing w:line="360" w:lineRule="auto"/>
        <w:ind w:firstLine="360"/>
      </w:pPr>
      <w:r>
        <w:rPr>
          <w:noProof/>
          <w:lang w:eastAsia="zh-CN"/>
        </w:rPr>
        <w:pict>
          <v:rect id="_x0000_s2310" style="position:absolute;left:0;text-align:left;margin-left:389.8pt;margin-top:9.15pt;width:10.6pt;height:10.6pt;z-index:252314624"/>
        </w:pict>
      </w:r>
    </w:p>
    <w:p w:rsidR="00753CC7" w:rsidRDefault="00753CC7" w:rsidP="009563BA">
      <w:pPr>
        <w:spacing w:line="360" w:lineRule="auto"/>
        <w:ind w:firstLine="360"/>
      </w:pPr>
    </w:p>
    <w:p w:rsidR="00E1248A" w:rsidRDefault="00E1248A" w:rsidP="009563BA">
      <w:pPr>
        <w:pStyle w:val="AHinh"/>
        <w:spacing w:line="360" w:lineRule="auto"/>
      </w:pPr>
      <w:bookmarkStart w:id="59" w:name="_Toc514709577"/>
      <w:r>
        <w:t>Hình 1.2. Mô tả bài toán phân lớp sử dụng cây quyết định</w:t>
      </w:r>
      <w:bookmarkEnd w:id="59"/>
    </w:p>
    <w:p w:rsidR="00E1248A" w:rsidRDefault="0053691A" w:rsidP="0053691A">
      <w:pPr>
        <w:ind w:firstLine="360"/>
      </w:pPr>
      <w:r>
        <w:t>Nhìn vào hình 1.2, ta có</w:t>
      </w:r>
      <w:r w:rsidR="00E1248A">
        <w:t xml:space="preserve"> hai lớp hình vuông và hình tam giác trên mặt phẳng không gian hai chiều</w:t>
      </w:r>
      <w:r>
        <w:t>. Bài toán đặt ra ở đây là tìm ranh giới phân chia hai lớp này và xác định một điểm dữ liệu mới thuộc vào class nào, nhìn vào hình ta thây ranh giới của hai lớp này là giao nhau của 2 đường thằng x = x1, x = x2 và y = y3. Từ ranh giới này ta xây dựng nên các luật để xác định một điểm dữ liệu mới được đưa vào sẽ thuộc lớp nào. Ví dụ điểm mới này có tọa đồ (x0</w:t>
      </w:r>
      <w:proofErr w:type="gramStart"/>
      <w:r>
        <w:t>,y0</w:t>
      </w:r>
      <w:proofErr w:type="gramEnd"/>
      <w:r>
        <w:t>), đối chiếu với sơ đồ cây quyết định bên phải ta có, nếu x0 &lt; x1 thì ta xác định điểm này thuộc lớp hình tam giác, còn nếu không ta xét tiếp đến câu hỏi thứ 2, nếu x0 &gt; x2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562991">
      <w:pPr>
        <w:pStyle w:val="C4"/>
        <w:outlineLvl w:val="2"/>
      </w:pPr>
      <w:bookmarkStart w:id="60" w:name="_Toc514700511"/>
      <w:r>
        <w:t>Xây dựng cây quyết định</w:t>
      </w:r>
      <w:bookmarkEnd w:id="60"/>
    </w:p>
    <w:p w:rsidR="00535E15" w:rsidRDefault="00535E15" w:rsidP="005B0A27">
      <w:pPr>
        <w:ind w:firstLine="360"/>
      </w:pPr>
      <w:r>
        <w:lastRenderedPageBreak/>
        <w:t>Đứng trước một bài toán để tạo nên một cây quyết định chúng ta có hai giải pháp</w:t>
      </w:r>
      <w:r w:rsidR="00427F90">
        <w:t xml:space="preserve"> như sau:</w:t>
      </w:r>
    </w:p>
    <w:p w:rsidR="00535E15" w:rsidRDefault="00535E15" w:rsidP="00876FAB">
      <w:pPr>
        <w:pStyle w:val="ListParagraph"/>
        <w:numPr>
          <w:ilvl w:val="0"/>
          <w:numId w:val="8"/>
        </w:numPr>
      </w:pPr>
      <w:r w:rsidRPr="00427F90">
        <w:rPr>
          <w:b/>
        </w:rPr>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876FAB">
      <w:pPr>
        <w:pStyle w:val="ListParagraph"/>
        <w:numPr>
          <w:ilvl w:val="0"/>
          <w:numId w:val="8"/>
        </w:numPr>
      </w:pPr>
      <w:r w:rsidRPr="00427F90">
        <w:rPr>
          <w:b/>
        </w:rPr>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 xml:space="preserve">Sau khi xây dựng được cây quyết định thì trước khi đưa vào thử nghiệm cần chuẩn hóa cây bằng việc xác định và loại bỏ những nhánh </w:t>
      </w:r>
      <w:proofErr w:type="gramStart"/>
      <w:r>
        <w:t>nhiễu(</w:t>
      </w:r>
      <w:proofErr w:type="gramEnd"/>
      <w:r>
        <w:t>những câu hỏi trả về kết quả không có nhiều giá trị).</w:t>
      </w:r>
    </w:p>
    <w:p w:rsidR="005B0A27" w:rsidRDefault="005B0A27" w:rsidP="005B0A27">
      <w:pPr>
        <w:ind w:firstLine="360"/>
      </w:pPr>
      <w:r>
        <w:t>Ưu điểm của cây quyết định:</w:t>
      </w:r>
    </w:p>
    <w:p w:rsidR="005B0A27" w:rsidRDefault="005B0A27" w:rsidP="00876FAB">
      <w:pPr>
        <w:pStyle w:val="ListParagraph"/>
        <w:numPr>
          <w:ilvl w:val="0"/>
          <w:numId w:val="8"/>
        </w:numPr>
      </w:pPr>
      <w:r>
        <w:t>Đây là một mô hình dễ hình dung, gần với thực tế.</w:t>
      </w:r>
    </w:p>
    <w:p w:rsidR="005B0A27" w:rsidRDefault="005B0A27" w:rsidP="00876FAB">
      <w:pPr>
        <w:pStyle w:val="ListParagraph"/>
        <w:numPr>
          <w:ilvl w:val="0"/>
          <w:numId w:val="8"/>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876FAB">
      <w:pPr>
        <w:pStyle w:val="ListParagraph"/>
        <w:numPr>
          <w:ilvl w:val="0"/>
          <w:numId w:val="8"/>
        </w:numPr>
      </w:pPr>
      <w:r>
        <w:t>Có thể đưa ra câu trả lời minh bạch về kết quả trả về của cây quyết định dự</w:t>
      </w:r>
      <w:r w:rsidR="00535E15">
        <w:t>a vào tập hợp các luật.</w:t>
      </w:r>
    </w:p>
    <w:p w:rsidR="005369AA" w:rsidRDefault="00535E15" w:rsidP="00876FAB">
      <w:pPr>
        <w:pStyle w:val="ListParagraph"/>
        <w:numPr>
          <w:ilvl w:val="0"/>
          <w:numId w:val="8"/>
        </w:numPr>
      </w:pPr>
      <w:r>
        <w:t>Cây quyết định có thể xử lý tốt một lượng dữ liệu lớn trong khoảng thời gian ngắn</w:t>
      </w:r>
      <w:r w:rsidR="006B1948">
        <w:t>.</w:t>
      </w:r>
    </w:p>
    <w:p w:rsidR="005369AA" w:rsidRDefault="005369AA" w:rsidP="00562991">
      <w:pPr>
        <w:pStyle w:val="C3"/>
        <w:numPr>
          <w:ilvl w:val="2"/>
          <w:numId w:val="1"/>
        </w:numPr>
        <w:outlineLvl w:val="2"/>
      </w:pPr>
      <w:bookmarkStart w:id="61" w:name="_Toc514700512"/>
      <w:r>
        <w:t xml:space="preserve">Mô hình Markov ẩn( </w:t>
      </w:r>
      <w:r w:rsidR="009D2D06">
        <w:t>HMM</w:t>
      </w:r>
      <w:r>
        <w:t>)</w:t>
      </w:r>
      <w:bookmarkEnd w:id="61"/>
    </w:p>
    <w:p w:rsidR="005369AA" w:rsidRPr="005369AA" w:rsidRDefault="005369AA" w:rsidP="005369AA">
      <w:r>
        <w:t xml:space="preserve">      Học thuyết về chuỗi Markov được phát triển vào những năm 1990, được đặt </w:t>
      </w:r>
      <w:proofErr w:type="gramStart"/>
      <w:r>
        <w:t>theo</w:t>
      </w:r>
      <w:proofErr w:type="gramEnd"/>
      <w:r>
        <w:t xml:space="preserve">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876FAB">
      <w:pPr>
        <w:pStyle w:val="C2"/>
        <w:numPr>
          <w:ilvl w:val="0"/>
          <w:numId w:val="20"/>
        </w:numPr>
        <w:outlineLvl w:val="2"/>
      </w:pPr>
      <w:bookmarkStart w:id="62" w:name="_Toc514700513"/>
      <w:r>
        <w:t>Mô hình Markov</w:t>
      </w:r>
      <w:bookmarkEnd w:id="62"/>
    </w:p>
    <w:p w:rsidR="005369AA" w:rsidRDefault="00FB5F05" w:rsidP="005369AA">
      <w:pPr>
        <w:ind w:firstLine="360"/>
      </w:pPr>
      <w:r>
        <w:lastRenderedPageBreak/>
        <w:t xml:space="preserve">Xét một hệ thống bao gồm N trạng thái phân biệt, được đánh số thứ tự 1, 2, ..., N. Tại thời điểm t bất kỳ, hệ thống có thể chuyển từ trạng thái Si sang một trong N -1 trạng thái còn lại hoặc chuyển về chính trạng thái Si. Như vậy, ở tại thời điểm t, từ trạng thái Si có N nhánh thao tác chuyển trạng thái, mỗi một nhánh này có một xác suất xảy ra khác nhau và được gọi là </w:t>
      </w:r>
      <w:r w:rsidRPr="00FB5F05">
        <w:rPr>
          <w:b/>
        </w:rPr>
        <w:t>xác suất chuy</w:t>
      </w:r>
      <w:r w:rsidR="00161991">
        <w:rPr>
          <w:b/>
        </w:rPr>
        <w:t>ể</w:t>
      </w:r>
      <w:r w:rsidRPr="00FB5F05">
        <w:rPr>
          <w:b/>
        </w:rPr>
        <w:t>n trạng thái.</w:t>
      </w:r>
    </w:p>
    <w:p w:rsidR="00FB5F05" w:rsidRDefault="00FB5F05" w:rsidP="00876FAB">
      <w:pPr>
        <w:pStyle w:val="ListParagraph"/>
        <w:numPr>
          <w:ilvl w:val="0"/>
          <w:numId w:val="8"/>
        </w:numPr>
      </w:pPr>
      <w:r>
        <w:t>Gọi S là tập hợp tất cả các trạng thái:</w:t>
      </w:r>
    </w:p>
    <w:p w:rsidR="00FB5F05" w:rsidRDefault="00FB5F05" w:rsidP="00FB5F05">
      <w:pPr>
        <w:pStyle w:val="ListParagraph"/>
        <w:ind w:left="1440"/>
      </w:pPr>
      <w:r>
        <w:t>S = (s</w:t>
      </w:r>
      <w:r>
        <w:rPr>
          <w:vertAlign w:val="subscript"/>
        </w:rPr>
        <w:t>1</w:t>
      </w:r>
      <w:r>
        <w:t>, s</w:t>
      </w:r>
      <w:r>
        <w:rPr>
          <w:vertAlign w:val="subscript"/>
        </w:rPr>
        <w:t>2</w:t>
      </w:r>
      <w:proofErr w:type="gramStart"/>
      <w:r>
        <w:t>, …,</w:t>
      </w:r>
      <w:proofErr w:type="gramEnd"/>
      <w:r>
        <w:t xml:space="preserve"> s</w:t>
      </w:r>
      <w:r>
        <w:rPr>
          <w:vertAlign w:val="subscript"/>
        </w:rPr>
        <w:t>N</w:t>
      </w:r>
      <w:r>
        <w:t>)</w:t>
      </w:r>
      <w:r>
        <w:tab/>
      </w:r>
      <w:r>
        <w:tab/>
        <w:t>(1.1)</w:t>
      </w:r>
    </w:p>
    <w:p w:rsidR="004B4941" w:rsidRDefault="0094066A" w:rsidP="00876FAB">
      <w:pPr>
        <w:pStyle w:val="ListParagraph"/>
        <w:numPr>
          <w:ilvl w:val="0"/>
          <w:numId w:val="8"/>
        </w:numPr>
      </w:pPr>
      <w:r>
        <w:t>Gọi q</w:t>
      </w:r>
      <w:r>
        <w:rPr>
          <w:vertAlign w:val="subscript"/>
        </w:rPr>
        <w:t>t</w:t>
      </w:r>
      <w:r>
        <w:t xml:space="preserve"> là trạng thái đạt được ở thời điểm t</w:t>
      </w:r>
      <w:proofErr w:type="gramStart"/>
      <w:r>
        <w:t xml:space="preserve">,  </w:t>
      </w:r>
      <w:r w:rsidR="004B4941">
        <w:t>A</w:t>
      </w:r>
      <w:proofErr w:type="gramEnd"/>
      <w:r w:rsidR="004B4941">
        <w:t xml:space="preserve"> là ma trận chuyển đổi chứa các giá trị a</w:t>
      </w:r>
      <w:r w:rsidR="004B4941">
        <w:rPr>
          <w:vertAlign w:val="subscript"/>
        </w:rPr>
        <w:t>ij</w:t>
      </w:r>
      <w:r w:rsidR="004B4941">
        <w:t xml:space="preserve"> là xác suất chuyển trạng thái từ s</w:t>
      </w:r>
      <w:r w:rsidR="004B4941">
        <w:rPr>
          <w:vertAlign w:val="subscript"/>
        </w:rPr>
        <w:t>i</w:t>
      </w:r>
      <w:r w:rsidR="004B4941">
        <w:t xml:space="preserve"> sang s</w:t>
      </w:r>
      <w:r w:rsidR="004B4941">
        <w:rPr>
          <w:vertAlign w:val="subscript"/>
        </w:rPr>
        <w:t>j</w:t>
      </w:r>
      <w:r>
        <w:t xml:space="preserve">. </w:t>
      </w:r>
      <w:r w:rsidR="004B4941">
        <w:t>Xác suất chuyển trạng thái a</w:t>
      </w:r>
      <w:r w:rsidR="004B4941">
        <w:rPr>
          <w:vertAlign w:val="subscript"/>
        </w:rPr>
        <w:t>ij</w:t>
      </w:r>
      <w:r w:rsidR="004B4941">
        <w:t xml:space="preserve"> không phụ thuộc vào thời gian t và độc lập với các trạng thái chuyển trước đó. Chỉ phụ thuộc duy nhất vào trạng thái hiện tại. Quá trình mang tính ngẫu nhiên này, được coi là “có thuộc tính Markov”</w:t>
      </w:r>
    </w:p>
    <w:p w:rsidR="004B4941" w:rsidRPr="004B4941" w:rsidRDefault="004B4941" w:rsidP="004B4941">
      <w:pPr>
        <w:pStyle w:val="ListParagraph"/>
        <w:ind w:left="1440"/>
      </w:pPr>
      <w:r>
        <w:t>A = [a</w:t>
      </w:r>
      <w:r>
        <w:rPr>
          <w:vertAlign w:val="subscript"/>
        </w:rPr>
        <w:t>ij</w:t>
      </w:r>
      <w:r>
        <w:t>],</w:t>
      </w:r>
      <w:r>
        <w:tab/>
        <w:t>a</w:t>
      </w:r>
      <w:r>
        <w:rPr>
          <w:vertAlign w:val="subscript"/>
        </w:rPr>
        <w:t>ij</w:t>
      </w:r>
      <w:r>
        <w:t xml:space="preserve"> = </w:t>
      </w:r>
      <w:proofErr w:type="gramStart"/>
      <w:r>
        <w:t>P(</w:t>
      </w:r>
      <w:proofErr w:type="gramEnd"/>
      <w:r>
        <w:t xml:space="preserve"> q</w:t>
      </w:r>
      <w:r>
        <w:rPr>
          <w:vertAlign w:val="subscript"/>
        </w:rPr>
        <w:t xml:space="preserve">t = </w:t>
      </w:r>
      <w:r>
        <w:t>s</w:t>
      </w:r>
      <w:r>
        <w:rPr>
          <w:vertAlign w:val="subscript"/>
        </w:rPr>
        <w:t>j</w:t>
      </w:r>
      <w:r>
        <w:t xml:space="preserve"> | q</w:t>
      </w:r>
      <w:r>
        <w:rPr>
          <w:vertAlign w:val="subscript"/>
        </w:rPr>
        <w:t>t – 1</w:t>
      </w:r>
      <w:r>
        <w:t xml:space="preserve"> = s</w:t>
      </w:r>
      <w:r>
        <w:rPr>
          <w:vertAlign w:val="subscript"/>
        </w:rPr>
        <w:t>i</w:t>
      </w:r>
      <w:r>
        <w:t xml:space="preserve">)  1 </w:t>
      </w:r>
      <w:r>
        <w:rPr>
          <w:rFonts w:cs="Times New Roman"/>
        </w:rPr>
        <w:t>≤</w:t>
      </w:r>
      <w:r>
        <w:t xml:space="preserve"> i, j </w:t>
      </w:r>
      <w:r>
        <w:rPr>
          <w:rFonts w:cs="Times New Roman"/>
        </w:rPr>
        <w:t>≤</w:t>
      </w:r>
      <w:r>
        <w:t xml:space="preserve"> N</w:t>
      </w:r>
      <w:r>
        <w:tab/>
      </w:r>
      <w:r w:rsidR="001F6679">
        <w:tab/>
      </w:r>
      <w:r>
        <w:t>(1.2)</w:t>
      </w:r>
    </w:p>
    <w:p w:rsidR="00FB5F05" w:rsidRDefault="0094066A" w:rsidP="005369AA">
      <w:pPr>
        <w:ind w:firstLine="360"/>
      </w:pPr>
      <w:r>
        <w:t xml:space="preserve">Giữa mỗi bước thời gian, trạng thái tiếp </w:t>
      </w:r>
      <w:proofErr w:type="gramStart"/>
      <w:r>
        <w:t>theo</w:t>
      </w:r>
      <w:proofErr w:type="gramEnd"/>
      <w:r>
        <w:t xml:space="preserve"> được chọn một cách ngẫu nhiên. Trạng thái hiện tại sẽ quyết định xác suất phân bố của trạng thái tiếp </w:t>
      </w:r>
      <w:proofErr w:type="gramStart"/>
      <w:r>
        <w:t>theo</w:t>
      </w:r>
      <w:proofErr w:type="gramEnd"/>
      <w:r>
        <w:t xml:space="preserve">. Nếu trạng thái tiếp </w:t>
      </w:r>
      <w:proofErr w:type="gramStart"/>
      <w:r>
        <w:t>theo</w:t>
      </w:r>
      <w:proofErr w:type="gramEnd"/>
      <w:r>
        <w:t xml:space="preserve"> chỉ phụ thuộc vào trạng thái hiện tại và không phụ thuộc trạng thái nào trong quá khứ thì đây được gọi là Mô hình Markov bậc 1.</w:t>
      </w:r>
    </w:p>
    <w:p w:rsidR="00751A06" w:rsidRDefault="005144CB" w:rsidP="005369AA">
      <w:pPr>
        <w:ind w:firstLine="360"/>
      </w:pPr>
      <w:r>
        <w:rPr>
          <w:noProof/>
          <w:lang w:eastAsia="zh-CN"/>
        </w:rPr>
        <w:pict>
          <v:shape id="_x0000_s2356" type="#_x0000_t32" style="position:absolute;left:0;text-align:left;margin-left:116.25pt;margin-top:41.95pt;width:22.4pt;height:.6pt;flip:y;z-index:252328960" o:connectortype="straight">
            <v:stroke endarrow="block"/>
          </v:shape>
        </w:pict>
      </w:r>
      <w:r>
        <w:rPr>
          <w:noProof/>
          <w:lang w:eastAsia="zh-CN"/>
        </w:rPr>
        <w:pict>
          <v:oval id="_x0000_s2350" style="position:absolute;left:0;text-align:left;margin-left:75.1pt;margin-top:22.65pt;width:41.15pt;height:41.15pt;z-index:252322816">
            <v:textbox style="mso-next-textbox:#_x0000_s2350">
              <w:txbxContent>
                <w:p w:rsidR="00161991" w:rsidRPr="00751A06" w:rsidRDefault="00161991" w:rsidP="00751A06">
                  <w:pPr>
                    <w:jc w:val="center"/>
                    <w:rPr>
                      <w:vertAlign w:val="subscript"/>
                    </w:rPr>
                  </w:pPr>
                  <w:proofErr w:type="gramStart"/>
                  <w:r>
                    <w:t>q</w:t>
                  </w:r>
                  <w:r>
                    <w:rPr>
                      <w:vertAlign w:val="subscript"/>
                    </w:rPr>
                    <w:t>t-k</w:t>
                  </w:r>
                  <w:proofErr w:type="gramEnd"/>
                </w:p>
              </w:txbxContent>
            </v:textbox>
          </v:oval>
        </w:pict>
      </w:r>
      <w:r>
        <w:rPr>
          <w:noProof/>
          <w:lang w:eastAsia="zh-CN"/>
        </w:rPr>
        <w:pict>
          <v:oval id="_x0000_s2351" style="position:absolute;left:0;text-align:left;margin-left:186.95pt;margin-top:21.3pt;width:41.15pt;height:41.15pt;z-index:252323840">
            <v:textbox style="mso-next-textbox:#_x0000_s2351">
              <w:txbxContent>
                <w:p w:rsidR="00161991" w:rsidRPr="00751A06" w:rsidRDefault="00161991" w:rsidP="00751A06">
                  <w:pPr>
                    <w:jc w:val="center"/>
                    <w:rPr>
                      <w:vertAlign w:val="subscript"/>
                    </w:rPr>
                  </w:pPr>
                  <w:proofErr w:type="gramStart"/>
                  <w:r>
                    <w:t>q</w:t>
                  </w:r>
                  <w:r>
                    <w:rPr>
                      <w:vertAlign w:val="subscript"/>
                    </w:rPr>
                    <w:t>t-2</w:t>
                  </w:r>
                  <w:proofErr w:type="gramEnd"/>
                </w:p>
              </w:txbxContent>
            </v:textbox>
          </v:oval>
        </w:pict>
      </w:r>
      <w:r>
        <w:rPr>
          <w:noProof/>
          <w:lang w:eastAsia="zh-CN"/>
        </w:rPr>
        <w:pict>
          <v:oval id="_x0000_s2359" style="position:absolute;left:0;text-align:left;margin-left:147.75pt;margin-top:37.8pt;width:7.15pt;height:7.15pt;z-index:252332032" fillcolor="black [3213]"/>
        </w:pict>
      </w:r>
      <w:r>
        <w:rPr>
          <w:noProof/>
          <w:lang w:eastAsia="zh-CN"/>
        </w:rPr>
        <w:pict>
          <v:oval id="_x0000_s2360" style="position:absolute;left:0;text-align:left;margin-left:156.55pt;margin-top:37.8pt;width:7.15pt;height:7.15pt;z-index:252333056" fillcolor="black [3213]"/>
        </w:pict>
      </w:r>
      <w:r>
        <w:rPr>
          <w:noProof/>
          <w:lang w:eastAsia="zh-CN"/>
        </w:rPr>
        <w:pict>
          <v:oval id="_x0000_s2358" style="position:absolute;left:0;text-align:left;margin-left:138.8pt;margin-top:37.8pt;width:7.15pt;height:7.15pt;z-index:252331008" fillcolor="black [3213]"/>
        </w:pict>
      </w:r>
      <w:r>
        <w:rPr>
          <w:noProof/>
          <w:lang w:eastAsia="zh-CN"/>
        </w:rPr>
        <w:pict>
          <v:shape id="_x0000_s2357" type="#_x0000_t32" style="position:absolute;left:0;text-align:left;margin-left:164.65pt;margin-top:42.55pt;width:23pt;height:.05pt;z-index:252329984" o:connectortype="straight">
            <v:stroke endarrow="block"/>
          </v:shape>
        </w:pict>
      </w:r>
      <w:r>
        <w:rPr>
          <w:noProof/>
          <w:lang w:eastAsia="zh-CN"/>
        </w:rPr>
        <w:pict>
          <v:oval id="_x0000_s2352" style="position:absolute;left:0;text-align:left;margin-left:251.75pt;margin-top:21.3pt;width:41.15pt;height:41.15pt;z-index:252324864">
            <v:textbox style="mso-next-textbox:#_x0000_s2352">
              <w:txbxContent>
                <w:p w:rsidR="00161991" w:rsidRPr="00751A06" w:rsidRDefault="00161991" w:rsidP="00751A06">
                  <w:pPr>
                    <w:jc w:val="center"/>
                    <w:rPr>
                      <w:vertAlign w:val="subscript"/>
                    </w:rPr>
                  </w:pPr>
                  <w:proofErr w:type="gramStart"/>
                  <w:r>
                    <w:t>q</w:t>
                  </w:r>
                  <w:r>
                    <w:rPr>
                      <w:vertAlign w:val="subscript"/>
                    </w:rPr>
                    <w:t>t-1</w:t>
                  </w:r>
                  <w:proofErr w:type="gramEnd"/>
                </w:p>
              </w:txbxContent>
            </v:textbox>
          </v:oval>
        </w:pict>
      </w:r>
      <w:r>
        <w:rPr>
          <w:noProof/>
          <w:lang w:eastAsia="zh-CN"/>
        </w:rPr>
        <w:pict>
          <v:oval id="_x0000_s2353" style="position:absolute;left:0;text-align:left;margin-left:320.75pt;margin-top:20.25pt;width:41.15pt;height:41.15pt;z-index:252325888">
            <v:textbox style="mso-next-textbox:#_x0000_s2353">
              <w:txbxContent>
                <w:p w:rsidR="00161991" w:rsidRPr="00751A06" w:rsidRDefault="00161991" w:rsidP="00751A06">
                  <w:pPr>
                    <w:jc w:val="center"/>
                    <w:rPr>
                      <w:vertAlign w:val="subscript"/>
                    </w:rPr>
                  </w:pPr>
                  <w:proofErr w:type="gramStart"/>
                  <w:r>
                    <w:t>q</w:t>
                  </w:r>
                  <w:r>
                    <w:rPr>
                      <w:vertAlign w:val="subscript"/>
                    </w:rPr>
                    <w:t>t</w:t>
                  </w:r>
                  <w:proofErr w:type="gramEnd"/>
                </w:p>
              </w:txbxContent>
            </v:textbox>
          </v:oval>
        </w:pict>
      </w:r>
    </w:p>
    <w:p w:rsidR="001908AD" w:rsidRDefault="005144CB" w:rsidP="009563BA">
      <w:pPr>
        <w:spacing w:line="360" w:lineRule="auto"/>
        <w:ind w:firstLine="360"/>
      </w:pPr>
      <w:r>
        <w:rPr>
          <w:noProof/>
          <w:lang w:eastAsia="zh-CN"/>
        </w:rPr>
        <w:pict>
          <v:shape id="_x0000_s2354" type="#_x0000_t32" style="position:absolute;left:0;text-align:left;margin-left:226.9pt;margin-top:18.9pt;width:24.85pt;height:0;z-index:252326912" o:connectortype="straight">
            <v:stroke endarrow="block"/>
          </v:shape>
        </w:pict>
      </w:r>
      <w:r>
        <w:rPr>
          <w:noProof/>
          <w:lang w:eastAsia="zh-CN"/>
        </w:rPr>
        <w:pict>
          <v:shape id="_x0000_s2355" type="#_x0000_t32" style="position:absolute;left:0;text-align:left;margin-left:290.5pt;margin-top:18.9pt;width:30.85pt;height:.6pt;flip:y;z-index:252327936" o:connectortype="straight">
            <v:stroke endarrow="block"/>
          </v:shape>
        </w:pict>
      </w:r>
    </w:p>
    <w:p w:rsidR="00751A06" w:rsidRDefault="00751A06" w:rsidP="009563BA">
      <w:pPr>
        <w:spacing w:line="360" w:lineRule="auto"/>
      </w:pPr>
    </w:p>
    <w:p w:rsidR="001F6679" w:rsidRDefault="001F6679" w:rsidP="009563BA">
      <w:pPr>
        <w:pStyle w:val="AHinh"/>
        <w:spacing w:line="360" w:lineRule="auto"/>
      </w:pPr>
      <w:bookmarkStart w:id="63" w:name="_Toc514709578"/>
      <w:r>
        <w:t>Hình 1.3. Mô hình Markov bậc 1</w:t>
      </w:r>
      <w:bookmarkEnd w:id="63"/>
    </w:p>
    <w:p w:rsidR="001F6679" w:rsidRDefault="001F6679" w:rsidP="001F6679">
      <w:r>
        <w:tab/>
      </w:r>
      <w:r>
        <w:tab/>
      </w:r>
      <w:proofErr w:type="gramStart"/>
      <w:r>
        <w:t>P(</w:t>
      </w:r>
      <w:proofErr w:type="gramEnd"/>
      <w:r>
        <w:t>q</w:t>
      </w:r>
      <w:r>
        <w:rPr>
          <w:vertAlign w:val="subscript"/>
        </w:rPr>
        <w:t>t</w:t>
      </w:r>
      <w:r>
        <w:t xml:space="preserve"> | q</w:t>
      </w:r>
      <w:r>
        <w:rPr>
          <w:vertAlign w:val="subscript"/>
        </w:rPr>
        <w:t>t-1</w:t>
      </w:r>
      <w:r>
        <w:t>, q</w:t>
      </w:r>
      <w:r>
        <w:rPr>
          <w:vertAlign w:val="subscript"/>
        </w:rPr>
        <w:t>t-2</w:t>
      </w:r>
      <w:r>
        <w:t>, …) = P(q</w:t>
      </w:r>
      <w:r>
        <w:rPr>
          <w:vertAlign w:val="subscript"/>
        </w:rPr>
        <w:t>t</w:t>
      </w:r>
      <w:r>
        <w:t xml:space="preserve"> | q</w:t>
      </w:r>
      <w:r>
        <w:rPr>
          <w:vertAlign w:val="subscript"/>
        </w:rPr>
        <w:t>t-1</w:t>
      </w:r>
      <w:r>
        <w:t>)</w:t>
      </w:r>
      <w:r>
        <w:tab/>
      </w:r>
      <w:r>
        <w:tab/>
        <w:t>(1.3)</w:t>
      </w:r>
    </w:p>
    <w:p w:rsidR="009563BA" w:rsidRDefault="009563BA" w:rsidP="001F6679"/>
    <w:p w:rsidR="004B14CC" w:rsidRDefault="004B14CC" w:rsidP="004B14CC">
      <w:pPr>
        <w:ind w:firstLine="360"/>
      </w:pPr>
      <w:r>
        <w:t xml:space="preserve">Mô hình Markov bậc 2 là trạng thái tiếp </w:t>
      </w:r>
      <w:proofErr w:type="gramStart"/>
      <w:r>
        <w:t>theo</w:t>
      </w:r>
      <w:proofErr w:type="gramEnd"/>
      <w:r>
        <w:t xml:space="preserve"> phụ thuộc vào trạng thái hiện tại và trạng thái liền kề trước đó.</w:t>
      </w:r>
    </w:p>
    <w:p w:rsidR="009563BA" w:rsidRDefault="009563BA" w:rsidP="009563BA"/>
    <w:p w:rsidR="005353C5" w:rsidRDefault="005144CB" w:rsidP="005369AA">
      <w:pPr>
        <w:ind w:firstLine="360"/>
      </w:pPr>
      <w:r>
        <w:rPr>
          <w:noProof/>
          <w:lang w:eastAsia="zh-CN"/>
        </w:rPr>
        <w:pict>
          <v:shape id="_x0000_s2397" type="#_x0000_t32" style="position:absolute;left:0;text-align:left;margin-left:317pt;margin-top:20.65pt;width:8.5pt;height:4.25pt;z-index:252349440" o:connectortype="straight">
            <v:stroke endarrow="block"/>
          </v:shape>
        </w:pict>
      </w:r>
      <w:r>
        <w:rPr>
          <w:noProof/>
          <w:lang w:eastAsia="zh-CN"/>
        </w:rPr>
        <w:pict>
          <v:shape id="_x0000_s2396" style="position:absolute;left:0;text-align:left;margin-left:209.3pt;margin-top:2.9pt;width:117.4pt;height:22pt;z-index:252348416" coordsize="2348,440" path="m,415c331,207,662,,1053,4v391,4,1079,363,1295,436e" filled="f">
            <v:path arrowok="t"/>
          </v:shape>
        </w:pict>
      </w:r>
      <w:r>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2388" type="#_x0000_t38" style="position:absolute;left:0;text-align:left;margin-left:164.65pt;margin-top:7.3pt;width:100.95pt;height:16.35pt;z-index:252347392" o:connectortype="curved" adj="10795,-789688,-56466">
            <v:stroke endarrow="block"/>
          </v:shape>
        </w:pict>
      </w:r>
      <w:r>
        <w:rPr>
          <w:noProof/>
          <w:lang w:eastAsia="zh-CN"/>
        </w:rPr>
        <w:pict>
          <v:shape id="_x0000_s2387" type="#_x0000_t38" style="position:absolute;left:0;text-align:left;margin-left:166.35pt;margin-top:18.2pt;width:34.5pt;height:4.7pt;z-index:252346368" o:connectortype="curved" adj="10800,-2797200,-166289">
            <v:stroke endarrow="block"/>
          </v:shape>
        </w:pict>
      </w:r>
      <w:r>
        <w:rPr>
          <w:noProof/>
          <w:lang w:eastAsia="zh-CN"/>
        </w:rPr>
        <w:pict>
          <v:shape id="_x0000_s2386" type="#_x0000_t38" style="position:absolute;left:0;text-align:left;margin-left:96.75pt;margin-top:18.2pt;width:32.7pt;height:6.05pt;flip:y;z-index:252345344" o:connectortype="curved" adj="10800,2194631,-131086">
            <v:stroke endarrow="block"/>
          </v:shape>
        </w:pict>
      </w:r>
      <w:r>
        <w:rPr>
          <w:noProof/>
          <w:lang w:eastAsia="zh-CN"/>
        </w:rPr>
        <w:pict>
          <v:oval id="_x0000_s2371" style="position:absolute;left:0;text-align:left;margin-left:152.8pt;margin-top:39.4pt;width:7.15pt;height:7.15pt;z-index:252344320" fillcolor="black [3213]"/>
        </w:pict>
      </w:r>
      <w:r>
        <w:rPr>
          <w:noProof/>
          <w:lang w:eastAsia="zh-CN"/>
        </w:rPr>
        <w:pict>
          <v:oval id="_x0000_s2370" style="position:absolute;left:0;text-align:left;margin-left:2in;margin-top:39.4pt;width:7.15pt;height:7.15pt;z-index:252343296" fillcolor="black [3213]"/>
        </w:pict>
      </w:r>
      <w:r>
        <w:rPr>
          <w:noProof/>
          <w:lang w:eastAsia="zh-CN"/>
        </w:rPr>
        <w:pict>
          <v:oval id="_x0000_s2369" style="position:absolute;left:0;text-align:left;margin-left:135.05pt;margin-top:39.4pt;width:7.15pt;height:7.15pt;z-index:252342272" fillcolor="black [3213]"/>
        </w:pict>
      </w:r>
      <w:r>
        <w:rPr>
          <w:noProof/>
          <w:lang w:eastAsia="zh-CN"/>
        </w:rPr>
        <w:pict>
          <v:shape id="_x0000_s2368" type="#_x0000_t32" style="position:absolute;left:0;text-align:left;margin-left:160.9pt;margin-top:44.15pt;width:23pt;height:.05pt;z-index:252341248" o:connectortype="straight">
            <v:stroke endarrow="block"/>
          </v:shape>
        </w:pict>
      </w:r>
      <w:r>
        <w:rPr>
          <w:noProof/>
          <w:lang w:eastAsia="zh-CN"/>
        </w:rPr>
        <w:pict>
          <v:shape id="_x0000_s2367" type="#_x0000_t32" style="position:absolute;left:0;text-align:left;margin-left:112.5pt;margin-top:43.55pt;width:22.4pt;height:.6pt;flip:y;z-index:252340224" o:connectortype="straight">
            <v:stroke endarrow="block"/>
          </v:shape>
        </w:pict>
      </w:r>
      <w:r>
        <w:rPr>
          <w:noProof/>
          <w:lang w:eastAsia="zh-CN"/>
        </w:rPr>
        <w:pict>
          <v:shape id="_x0000_s2366" type="#_x0000_t32" style="position:absolute;left:0;text-align:left;margin-left:286.75pt;margin-top:42.95pt;width:30.85pt;height:.6pt;flip:y;z-index:252339200" o:connectortype="straight">
            <v:stroke endarrow="block"/>
          </v:shape>
        </w:pict>
      </w:r>
      <w:r>
        <w:rPr>
          <w:noProof/>
          <w:lang w:eastAsia="zh-CN"/>
        </w:rPr>
        <w:pict>
          <v:shape id="_x0000_s2365" type="#_x0000_t32" style="position:absolute;left:0;text-align:left;margin-left:223.15pt;margin-top:42.95pt;width:24.85pt;height:0;z-index:252338176" o:connectortype="straight">
            <v:stroke endarrow="block"/>
          </v:shape>
        </w:pict>
      </w:r>
      <w:r>
        <w:rPr>
          <w:noProof/>
          <w:lang w:eastAsia="zh-CN"/>
        </w:rPr>
        <w:pict>
          <v:oval id="_x0000_s2364" style="position:absolute;left:0;text-align:left;margin-left:317pt;margin-top:21.85pt;width:41.15pt;height:41.15pt;z-index:252337152">
            <v:textbox style="mso-next-textbox:#_x0000_s2364">
              <w:txbxContent>
                <w:p w:rsidR="00161991" w:rsidRPr="00751A06" w:rsidRDefault="00161991" w:rsidP="009B2B2F">
                  <w:pPr>
                    <w:jc w:val="center"/>
                    <w:rPr>
                      <w:vertAlign w:val="subscript"/>
                    </w:rPr>
                  </w:pPr>
                  <w:proofErr w:type="gramStart"/>
                  <w:r>
                    <w:t>q</w:t>
                  </w:r>
                  <w:r>
                    <w:rPr>
                      <w:vertAlign w:val="subscript"/>
                    </w:rPr>
                    <w:t>t</w:t>
                  </w:r>
                  <w:proofErr w:type="gramEnd"/>
                </w:p>
              </w:txbxContent>
            </v:textbox>
          </v:oval>
        </w:pict>
      </w:r>
      <w:r>
        <w:rPr>
          <w:noProof/>
          <w:lang w:eastAsia="zh-CN"/>
        </w:rPr>
        <w:pict>
          <v:oval id="_x0000_s2363" style="position:absolute;left:0;text-align:left;margin-left:248pt;margin-top:22.9pt;width:41.15pt;height:41.15pt;z-index:252336128">
            <v:textbox style="mso-next-textbox:#_x0000_s2363">
              <w:txbxContent>
                <w:p w:rsidR="00161991" w:rsidRPr="00751A06" w:rsidRDefault="00161991" w:rsidP="009B2B2F">
                  <w:pPr>
                    <w:jc w:val="center"/>
                    <w:rPr>
                      <w:vertAlign w:val="subscript"/>
                    </w:rPr>
                  </w:pPr>
                  <w:proofErr w:type="gramStart"/>
                  <w:r>
                    <w:t>q</w:t>
                  </w:r>
                  <w:r>
                    <w:rPr>
                      <w:vertAlign w:val="subscript"/>
                    </w:rPr>
                    <w:t>t-1</w:t>
                  </w:r>
                  <w:proofErr w:type="gramEnd"/>
                </w:p>
              </w:txbxContent>
            </v:textbox>
          </v:oval>
        </w:pict>
      </w:r>
      <w:r>
        <w:rPr>
          <w:noProof/>
          <w:lang w:eastAsia="zh-CN"/>
        </w:rPr>
        <w:pict>
          <v:oval id="_x0000_s2362" style="position:absolute;left:0;text-align:left;margin-left:183.2pt;margin-top:22.9pt;width:41.15pt;height:41.15pt;z-index:252335104">
            <v:textbox style="mso-next-textbox:#_x0000_s2362">
              <w:txbxContent>
                <w:p w:rsidR="00161991" w:rsidRPr="00751A06" w:rsidRDefault="00161991" w:rsidP="009B2B2F">
                  <w:pPr>
                    <w:jc w:val="center"/>
                    <w:rPr>
                      <w:vertAlign w:val="subscript"/>
                    </w:rPr>
                  </w:pPr>
                  <w:proofErr w:type="gramStart"/>
                  <w:r>
                    <w:t>q</w:t>
                  </w:r>
                  <w:r>
                    <w:rPr>
                      <w:vertAlign w:val="subscript"/>
                    </w:rPr>
                    <w:t>t-2</w:t>
                  </w:r>
                  <w:proofErr w:type="gramEnd"/>
                </w:p>
              </w:txbxContent>
            </v:textbox>
          </v:oval>
        </w:pict>
      </w:r>
      <w:r>
        <w:rPr>
          <w:noProof/>
          <w:lang w:eastAsia="zh-CN"/>
        </w:rPr>
        <w:pict>
          <v:oval id="_x0000_s2361" style="position:absolute;left:0;text-align:left;margin-left:71.35pt;margin-top:24.25pt;width:41.15pt;height:41.15pt;z-index:252334080">
            <v:textbox style="mso-next-textbox:#_x0000_s2361">
              <w:txbxContent>
                <w:p w:rsidR="00161991" w:rsidRPr="00751A06" w:rsidRDefault="00161991" w:rsidP="009B2B2F">
                  <w:pPr>
                    <w:jc w:val="center"/>
                    <w:rPr>
                      <w:vertAlign w:val="subscript"/>
                    </w:rPr>
                  </w:pPr>
                  <w:proofErr w:type="gramStart"/>
                  <w:r>
                    <w:t>q</w:t>
                  </w:r>
                  <w:r>
                    <w:rPr>
                      <w:vertAlign w:val="subscript"/>
                    </w:rPr>
                    <w:t>t-k</w:t>
                  </w:r>
                  <w:proofErr w:type="gramEnd"/>
                </w:p>
              </w:txbxContent>
            </v:textbox>
          </v:oval>
        </w:pict>
      </w:r>
    </w:p>
    <w:p w:rsidR="005353C5" w:rsidRDefault="005353C5" w:rsidP="009563BA">
      <w:pPr>
        <w:spacing w:line="360" w:lineRule="auto"/>
        <w:ind w:firstLine="360"/>
      </w:pPr>
    </w:p>
    <w:p w:rsidR="009B2B2F" w:rsidRDefault="009B2B2F" w:rsidP="009563BA">
      <w:pPr>
        <w:spacing w:line="360" w:lineRule="auto"/>
      </w:pPr>
    </w:p>
    <w:p w:rsidR="00A137EF" w:rsidRDefault="00A137EF" w:rsidP="009563BA">
      <w:pPr>
        <w:pStyle w:val="AHinh"/>
        <w:spacing w:line="360" w:lineRule="auto"/>
      </w:pPr>
      <w:bookmarkStart w:id="64" w:name="_Toc514709579"/>
      <w:r>
        <w:t>Hình 1.4. Mô hình Markov bậc 2</w:t>
      </w:r>
      <w:bookmarkEnd w:id="64"/>
    </w:p>
    <w:p w:rsidR="00A137EF" w:rsidRDefault="00A137EF" w:rsidP="00A137EF">
      <w:r>
        <w:tab/>
      </w:r>
      <w:r>
        <w:tab/>
      </w:r>
      <w:proofErr w:type="gramStart"/>
      <w:r>
        <w:t>P(</w:t>
      </w:r>
      <w:proofErr w:type="gramEnd"/>
      <w:r>
        <w:t>q</w:t>
      </w:r>
      <w:r>
        <w:rPr>
          <w:vertAlign w:val="subscript"/>
        </w:rPr>
        <w:t>t</w:t>
      </w:r>
      <w:r>
        <w:t xml:space="preserve"> | q</w:t>
      </w:r>
      <w:r>
        <w:rPr>
          <w:vertAlign w:val="subscript"/>
        </w:rPr>
        <w:t>t-1</w:t>
      </w:r>
      <w:r>
        <w:t>, q</w:t>
      </w:r>
      <w:r>
        <w:rPr>
          <w:vertAlign w:val="subscript"/>
        </w:rPr>
        <w:t>t-2</w:t>
      </w:r>
      <w:r>
        <w:t>, …) = P(q</w:t>
      </w:r>
      <w:r>
        <w:rPr>
          <w:vertAlign w:val="subscript"/>
        </w:rPr>
        <w:t>t</w:t>
      </w:r>
      <w:r>
        <w:t xml:space="preserve"> | q</w:t>
      </w:r>
      <w:r>
        <w:rPr>
          <w:vertAlign w:val="subscript"/>
        </w:rPr>
        <w:t>t-1</w:t>
      </w:r>
      <w:r>
        <w:t>, q</w:t>
      </w:r>
      <w:r>
        <w:rPr>
          <w:vertAlign w:val="subscript"/>
        </w:rPr>
        <w:t>t-2</w:t>
      </w:r>
      <w:r>
        <w:t>)</w:t>
      </w:r>
      <w:r>
        <w:tab/>
      </w:r>
      <w:r>
        <w:tab/>
        <w:t>(1.4)</w:t>
      </w:r>
    </w:p>
    <w:p w:rsidR="005369AA" w:rsidRDefault="004B14CC" w:rsidP="00876FAB">
      <w:pPr>
        <w:pStyle w:val="C4"/>
        <w:numPr>
          <w:ilvl w:val="0"/>
          <w:numId w:val="20"/>
        </w:numPr>
        <w:outlineLvl w:val="2"/>
      </w:pPr>
      <w:bookmarkStart w:id="65" w:name="_Toc514700514"/>
      <w:r>
        <w:t>Mô hình Markov ẩn</w:t>
      </w:r>
      <w:bookmarkEnd w:id="65"/>
    </w:p>
    <w:p w:rsidR="004B14CC" w:rsidRDefault="004B14CC" w:rsidP="009563BA">
      <w:pPr>
        <w:spacing w:line="360" w:lineRule="auto"/>
        <w:ind w:firstLine="360"/>
      </w:pPr>
      <w:r>
        <w:t xml:space="preserve">Mô hình Markov </w:t>
      </w:r>
      <w:proofErr w:type="gramStart"/>
      <w:r>
        <w:t>ẩn(</w:t>
      </w:r>
      <w:proofErr w:type="gramEnd"/>
      <w:r>
        <w:t>HMM)</w:t>
      </w:r>
      <w:r w:rsidR="00DC6AF4">
        <w:t xml:space="preserve"> là dạng mở rộng của mô hình Markov</w:t>
      </w:r>
      <w:r w:rsidR="00A73BDD">
        <w:t xml:space="preserve">. Trong mô hình Markov, các sự kiện quan sát được nằm trong mỗi trạng thái và phụ thuộc vào </w:t>
      </w:r>
      <w:r w:rsidR="00A73BDD">
        <w:lastRenderedPageBreak/>
        <w:t>hàm mật độ xác suất trong các trạng thái đó. Để dễ hình dung, chúng ta có thể xem hình 1.5</w:t>
      </w:r>
    </w:p>
    <w:p w:rsidR="0079284A" w:rsidRDefault="005144CB" w:rsidP="009563BA">
      <w:pPr>
        <w:spacing w:line="360" w:lineRule="auto"/>
        <w:ind w:firstLine="360"/>
      </w:pPr>
      <w:r>
        <w:rPr>
          <w:noProof/>
          <w:lang w:eastAsia="zh-CN"/>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2413" type="#_x0000_t105" style="position:absolute;left:0;text-align:left;margin-left:272.8pt;margin-top:1.8pt;width:16.3pt;height:45.4pt;rotation:3444975fd;z-index:252361728"/>
        </w:pict>
      </w:r>
    </w:p>
    <w:p w:rsidR="00A73BDD" w:rsidRDefault="005144CB" w:rsidP="009563BA">
      <w:pPr>
        <w:spacing w:line="360" w:lineRule="auto"/>
        <w:ind w:firstLine="360"/>
      </w:pPr>
      <w:r>
        <w:rPr>
          <w:noProof/>
          <w:lang w:eastAsia="zh-CN"/>
        </w:rPr>
        <w:pict>
          <v:shape id="_x0000_s2424" type="#_x0000_t202" style="position:absolute;left:0;text-align:left;margin-left:272.75pt;margin-top:.35pt;width:38.25pt;height:23.3pt;z-index:251647984" strokecolor="white [3212]" strokeweight="0">
            <v:textbox style="mso-next-textbox:#_x0000_s2424">
              <w:txbxContent>
                <w:p w:rsidR="00161991" w:rsidRPr="0079284A" w:rsidRDefault="00161991" w:rsidP="006C2E3E">
                  <w:pPr>
                    <w:jc w:val="center"/>
                    <w:rPr>
                      <w:sz w:val="24"/>
                      <w:szCs w:val="24"/>
                    </w:rPr>
                  </w:pPr>
                  <w:r>
                    <w:rPr>
                      <w:sz w:val="24"/>
                      <w:szCs w:val="24"/>
                    </w:rPr>
                    <w:t>0.</w:t>
                  </w:r>
                  <w:r w:rsidRPr="0079284A">
                    <w:rPr>
                      <w:sz w:val="24"/>
                      <w:szCs w:val="24"/>
                    </w:rPr>
                    <w:t>5</w:t>
                  </w:r>
                </w:p>
              </w:txbxContent>
            </v:textbox>
          </v:shape>
        </w:pict>
      </w:r>
      <w:r>
        <w:rPr>
          <w:noProof/>
          <w:lang w:eastAsia="zh-CN"/>
        </w:rPr>
        <w:pict>
          <v:oval id="_x0000_s2399" style="position:absolute;left:0;text-align:left;margin-left:215.3pt;margin-top:7.25pt;width:57.45pt;height:57.45pt;z-index:252351488">
            <v:textbox style="mso-next-textbox:#_x0000_s2399">
              <w:txbxContent>
                <w:p w:rsidR="00161991" w:rsidRDefault="00161991" w:rsidP="006C2E3E">
                  <w:pPr>
                    <w:spacing w:line="240" w:lineRule="auto"/>
                  </w:pPr>
                  <w:r>
                    <w:t>Râm mát</w:t>
                  </w:r>
                </w:p>
              </w:txbxContent>
            </v:textbox>
          </v:oval>
        </w:pict>
      </w:r>
      <w:r w:rsidR="00A73BDD">
        <w:tab/>
      </w:r>
    </w:p>
    <w:p w:rsidR="00A73BDD" w:rsidRDefault="005144CB" w:rsidP="009563BA">
      <w:pPr>
        <w:spacing w:line="360" w:lineRule="auto"/>
        <w:ind w:firstLine="360"/>
      </w:pPr>
      <w:r>
        <w:rPr>
          <w:noProof/>
          <w:lang w:eastAsia="zh-CN"/>
        </w:rPr>
        <w:pict>
          <v:shape id="_x0000_s2417" type="#_x0000_t202" style="position:absolute;left:0;text-align:left;margin-left:174.8pt;margin-top:20.35pt;width:38.25pt;height:23.3pt;z-index:251656184" strokecolor="white [3212]" strokeweight="0">
            <v:textbox style="mso-next-textbox:#_x0000_s2417">
              <w:txbxContent>
                <w:p w:rsidR="00161991" w:rsidRPr="0079284A" w:rsidRDefault="00161991" w:rsidP="0079284A">
                  <w:pPr>
                    <w:jc w:val="center"/>
                    <w:rPr>
                      <w:sz w:val="24"/>
                      <w:szCs w:val="24"/>
                    </w:rPr>
                  </w:pPr>
                  <w:r>
                    <w:rPr>
                      <w:sz w:val="24"/>
                      <w:szCs w:val="24"/>
                    </w:rPr>
                    <w:t>0.2</w:t>
                  </w:r>
                </w:p>
              </w:txbxContent>
            </v:textbox>
          </v:shape>
        </w:pict>
      </w:r>
      <w:r>
        <w:rPr>
          <w:noProof/>
          <w:lang w:eastAsia="zh-CN"/>
        </w:rPr>
        <w:pict>
          <v:shape id="_x0000_s2416" type="#_x0000_t202" style="position:absolute;left:0;text-align:left;margin-left:102.25pt;margin-top:10.2pt;width:38.25pt;height:23.3pt;z-index:251657209" strokecolor="white [3212]" strokeweight="0">
            <v:textbox style="mso-next-textbox:#_x0000_s2416">
              <w:txbxContent>
                <w:p w:rsidR="00161991" w:rsidRPr="0079284A" w:rsidRDefault="00161991" w:rsidP="0079284A">
                  <w:pPr>
                    <w:jc w:val="center"/>
                    <w:rPr>
                      <w:sz w:val="24"/>
                      <w:szCs w:val="24"/>
                    </w:rPr>
                  </w:pPr>
                  <w:r w:rsidRPr="0079284A">
                    <w:rPr>
                      <w:sz w:val="24"/>
                      <w:szCs w:val="24"/>
                    </w:rPr>
                    <w:t>0.75</w:t>
                  </w:r>
                </w:p>
              </w:txbxContent>
            </v:textbox>
          </v:shape>
        </w:pict>
      </w:r>
      <w:r>
        <w:rPr>
          <w:noProof/>
          <w:lang w:eastAsia="zh-CN"/>
        </w:rPr>
        <w:pict>
          <v:shape id="_x0000_s2412" type="#_x0000_t105" style="position:absolute;left:0;text-align:left;margin-left:102.25pt;margin-top:13.3pt;width:16.3pt;height:45.4pt;rotation:-2785457fd;z-index:252360704"/>
        </w:pict>
      </w:r>
      <w:r w:rsidR="00A73BDD">
        <w:tab/>
      </w:r>
      <w:r w:rsidR="00A73BDD">
        <w:tab/>
      </w:r>
      <w:r w:rsidR="00A73BDD">
        <w:tab/>
      </w:r>
      <w:r w:rsidR="00A73BDD">
        <w:tab/>
      </w:r>
    </w:p>
    <w:p w:rsidR="00A73BDD" w:rsidRDefault="005144CB" w:rsidP="009563BA">
      <w:pPr>
        <w:spacing w:line="360" w:lineRule="auto"/>
        <w:ind w:firstLine="360"/>
      </w:pPr>
      <w:r>
        <w:rPr>
          <w:noProof/>
          <w:lang w:eastAsia="zh-CN"/>
        </w:rPr>
        <w:pict>
          <v:shape id="_x0000_s2408" type="#_x0000_t32" style="position:absolute;left:0;text-align:left;margin-left:252.9pt;margin-top:18.15pt;width:6.05pt;height:42.35pt;flip:x y;z-index:252359680" o:connectortype="straight">
            <v:stroke endarrow="block"/>
          </v:shape>
        </w:pict>
      </w:r>
      <w:r>
        <w:rPr>
          <w:noProof/>
          <w:lang w:eastAsia="zh-CN"/>
        </w:rPr>
        <w:pict>
          <v:shape id="_x0000_s2407" type="#_x0000_t32" style="position:absolute;left:0;text-align:left;margin-left:242pt;margin-top:19.85pt;width:6.65pt;height:41.25pt;z-index:252363776" o:connectortype="straight">
            <v:stroke endarrow="block"/>
          </v:shape>
        </w:pict>
      </w:r>
      <w:r>
        <w:rPr>
          <w:noProof/>
          <w:lang w:eastAsia="zh-CN"/>
        </w:rPr>
        <w:pict>
          <v:shape id="_x0000_s2403" type="#_x0000_t32" style="position:absolute;left:0;text-align:left;margin-left:167.6pt;margin-top:4.8pt;width:52.05pt;height:30.25pt;flip:y;z-index:252354560" o:connectortype="straight">
            <v:stroke endarrow="block"/>
          </v:shape>
        </w:pict>
      </w:r>
      <w:r>
        <w:rPr>
          <w:noProof/>
          <w:lang w:eastAsia="zh-CN"/>
        </w:rPr>
        <w:pict>
          <v:shape id="_x0000_s2404" type="#_x0000_t32" style="position:absolute;left:0;text-align:left;margin-left:173pt;margin-top:13.9pt;width:52.65pt;height:30.25pt;flip:x;z-index:252355584" o:connectortype="straight">
            <v:stroke endarrow="block"/>
          </v:shape>
        </w:pict>
      </w:r>
    </w:p>
    <w:p w:rsidR="00A73BDD" w:rsidRDefault="005144CB" w:rsidP="009563BA">
      <w:pPr>
        <w:spacing w:line="360" w:lineRule="auto"/>
        <w:ind w:firstLine="360"/>
      </w:pPr>
      <w:r>
        <w:rPr>
          <w:noProof/>
          <w:lang w:eastAsia="zh-CN"/>
        </w:rPr>
        <w:pict>
          <v:shape id="_x0000_s2421" type="#_x0000_t202" style="position:absolute;left:0;text-align:left;margin-left:245.45pt;margin-top:3.95pt;width:38.25pt;height:23.3pt;z-index:251652084" strokecolor="white [3212]" strokeweight="0">
            <v:textbox style="mso-next-textbox:#_x0000_s2421">
              <w:txbxContent>
                <w:p w:rsidR="00161991" w:rsidRPr="0079284A" w:rsidRDefault="00161991" w:rsidP="0079284A">
                  <w:pPr>
                    <w:jc w:val="center"/>
                    <w:rPr>
                      <w:sz w:val="24"/>
                      <w:szCs w:val="24"/>
                    </w:rPr>
                  </w:pPr>
                  <w:r>
                    <w:rPr>
                      <w:sz w:val="24"/>
                      <w:szCs w:val="24"/>
                    </w:rPr>
                    <w:t>0.</w:t>
                  </w:r>
                  <w:r w:rsidRPr="0079284A">
                    <w:rPr>
                      <w:sz w:val="24"/>
                      <w:szCs w:val="24"/>
                    </w:rPr>
                    <w:t>5</w:t>
                  </w:r>
                </w:p>
              </w:txbxContent>
            </v:textbox>
          </v:shape>
        </w:pict>
      </w:r>
      <w:r>
        <w:rPr>
          <w:noProof/>
          <w:lang w:eastAsia="zh-CN"/>
        </w:rPr>
        <w:pict>
          <v:shape id="_x0000_s2422" type="#_x0000_t202" style="position:absolute;left:0;text-align:left;margin-left:217.2pt;margin-top:3.95pt;width:38.25pt;height:23.3pt;z-index:251650034" strokecolor="white [3212]" strokeweight="0">
            <v:textbox style="mso-next-textbox:#_x0000_s2422">
              <w:txbxContent>
                <w:p w:rsidR="00161991" w:rsidRPr="0079284A" w:rsidRDefault="00161991" w:rsidP="00331B61">
                  <w:pPr>
                    <w:jc w:val="center"/>
                    <w:rPr>
                      <w:sz w:val="24"/>
                      <w:szCs w:val="24"/>
                    </w:rPr>
                  </w:pPr>
                  <w:r>
                    <w:rPr>
                      <w:sz w:val="24"/>
                      <w:szCs w:val="24"/>
                    </w:rPr>
                    <w:t>0.3</w:t>
                  </w:r>
                </w:p>
              </w:txbxContent>
            </v:textbox>
          </v:shape>
        </w:pict>
      </w:r>
      <w:r>
        <w:rPr>
          <w:noProof/>
          <w:lang w:eastAsia="zh-CN"/>
        </w:rPr>
        <w:pict>
          <v:shape id="_x0000_s2423" type="#_x0000_t202" style="position:absolute;left:0;text-align:left;margin-left:179pt;margin-top:3.2pt;width:38.25pt;height:23.3pt;z-index:251649009" strokecolor="white [3212]" strokeweight="0">
            <v:textbox style="mso-next-textbox:#_x0000_s2423">
              <w:txbxContent>
                <w:p w:rsidR="00161991" w:rsidRPr="0079284A" w:rsidRDefault="00161991" w:rsidP="00331B61">
                  <w:pPr>
                    <w:jc w:val="center"/>
                    <w:rPr>
                      <w:sz w:val="24"/>
                      <w:szCs w:val="24"/>
                    </w:rPr>
                  </w:pPr>
                  <w:r>
                    <w:rPr>
                      <w:sz w:val="24"/>
                      <w:szCs w:val="24"/>
                    </w:rPr>
                    <w:t>0.2</w:t>
                  </w:r>
                </w:p>
              </w:txbxContent>
            </v:textbox>
          </v:shape>
        </w:pict>
      </w:r>
      <w:r>
        <w:rPr>
          <w:noProof/>
          <w:lang w:eastAsia="zh-CN"/>
        </w:rPr>
        <w:pict>
          <v:oval id="_x0000_s2398" style="position:absolute;left:0;text-align:left;margin-left:115.55pt;margin-top:1.15pt;width:57.45pt;height:57.45pt;z-index:252350464">
            <v:textbox style="mso-next-textbox:#_x0000_s2398">
              <w:txbxContent>
                <w:p w:rsidR="00161991" w:rsidRDefault="00161991" w:rsidP="006C2E3E">
                  <w:pPr>
                    <w:jc w:val="distribute"/>
                  </w:pPr>
                  <w:r>
                    <w:t>Nắng</w:t>
                  </w:r>
                </w:p>
              </w:txbxContent>
            </v:textbox>
          </v:oval>
        </w:pict>
      </w:r>
    </w:p>
    <w:p w:rsidR="00A73BDD" w:rsidRDefault="005144CB" w:rsidP="009563BA">
      <w:pPr>
        <w:spacing w:line="360" w:lineRule="auto"/>
        <w:ind w:firstLine="360"/>
      </w:pPr>
      <w:r>
        <w:rPr>
          <w:noProof/>
          <w:lang w:eastAsia="zh-CN"/>
        </w:rPr>
        <w:pict>
          <v:shape id="_x0000_s2418" type="#_x0000_t202" style="position:absolute;left:0;text-align:left;margin-left:182pt;margin-top:4.95pt;width:38.25pt;height:23.3pt;z-index:251655159" strokecolor="white [3212]" strokeweight="0">
            <v:textbox style="mso-next-textbox:#_x0000_s2418">
              <w:txbxContent>
                <w:p w:rsidR="00161991" w:rsidRPr="0079284A" w:rsidRDefault="00161991" w:rsidP="0079284A">
                  <w:pPr>
                    <w:jc w:val="center"/>
                    <w:rPr>
                      <w:sz w:val="24"/>
                      <w:szCs w:val="24"/>
                    </w:rPr>
                  </w:pPr>
                  <w:r>
                    <w:rPr>
                      <w:sz w:val="24"/>
                      <w:szCs w:val="24"/>
                    </w:rPr>
                    <w:t>0.0</w:t>
                  </w:r>
                  <w:r w:rsidRPr="0079284A">
                    <w:rPr>
                      <w:sz w:val="24"/>
                      <w:szCs w:val="24"/>
                    </w:rPr>
                    <w:t>5</w:t>
                  </w:r>
                </w:p>
              </w:txbxContent>
            </v:textbox>
          </v:shape>
        </w:pict>
      </w:r>
      <w:r>
        <w:rPr>
          <w:noProof/>
          <w:lang w:eastAsia="zh-CN"/>
        </w:rPr>
        <w:pict>
          <v:shape id="_x0000_s2405" type="#_x0000_t32" style="position:absolute;left:0;text-align:left;margin-left:173pt;margin-top:15.65pt;width:62.35pt;height:14.5pt;z-index:252356608" o:connectortype="straight">
            <v:stroke endarrow="block"/>
          </v:shape>
        </w:pict>
      </w:r>
      <w:r>
        <w:rPr>
          <w:noProof/>
          <w:lang w:eastAsia="zh-CN"/>
        </w:rPr>
        <w:pict>
          <v:oval id="_x0000_s2400" style="position:absolute;left:0;text-align:left;margin-left:232.85pt;margin-top:14.35pt;width:57.45pt;height:57.45pt;z-index:252352512">
            <v:textbox style="mso-next-textbox:#_x0000_s2400">
              <w:txbxContent>
                <w:p w:rsidR="00161991" w:rsidRDefault="00161991" w:rsidP="006C2E3E">
                  <w:pPr>
                    <w:jc w:val="center"/>
                  </w:pPr>
                  <w:r>
                    <w:t>Mưa</w:t>
                  </w:r>
                </w:p>
              </w:txbxContent>
            </v:textbox>
          </v:oval>
        </w:pict>
      </w:r>
    </w:p>
    <w:p w:rsidR="00A73BDD" w:rsidRDefault="005144CB" w:rsidP="009563BA">
      <w:pPr>
        <w:spacing w:line="360" w:lineRule="auto"/>
        <w:ind w:firstLine="360"/>
      </w:pPr>
      <w:r>
        <w:rPr>
          <w:noProof/>
          <w:lang w:eastAsia="zh-CN"/>
        </w:rPr>
        <w:pict>
          <v:shape id="_x0000_s2420" type="#_x0000_t202" style="position:absolute;left:0;text-align:left;margin-left:294.35pt;margin-top:16.9pt;width:38.25pt;height:23.3pt;z-index:251653109" strokecolor="white [3212]" strokeweight="0">
            <v:textbox style="mso-next-textbox:#_x0000_s2420">
              <w:txbxContent>
                <w:p w:rsidR="00161991" w:rsidRPr="0079284A" w:rsidRDefault="00161991" w:rsidP="0079284A">
                  <w:pPr>
                    <w:jc w:val="center"/>
                    <w:rPr>
                      <w:sz w:val="24"/>
                      <w:szCs w:val="24"/>
                    </w:rPr>
                  </w:pPr>
                  <w:r>
                    <w:rPr>
                      <w:sz w:val="24"/>
                      <w:szCs w:val="24"/>
                    </w:rPr>
                    <w:t>0.3</w:t>
                  </w:r>
                </w:p>
              </w:txbxContent>
            </v:textbox>
          </v:shape>
        </w:pict>
      </w:r>
      <w:r>
        <w:rPr>
          <w:noProof/>
          <w:lang w:eastAsia="zh-CN"/>
        </w:rPr>
        <w:pict>
          <v:shape id="_x0000_s2419" type="#_x0000_t202" style="position:absolute;left:0;text-align:left;margin-left:179pt;margin-top:6.7pt;width:38.25pt;height:23.3pt;z-index:251654134" strokecolor="white [3212]" strokeweight="0">
            <v:textbox style="mso-next-textbox:#_x0000_s2419">
              <w:txbxContent>
                <w:p w:rsidR="00161991" w:rsidRPr="0079284A" w:rsidRDefault="00161991" w:rsidP="0079284A">
                  <w:pPr>
                    <w:jc w:val="center"/>
                    <w:rPr>
                      <w:sz w:val="24"/>
                      <w:szCs w:val="24"/>
                    </w:rPr>
                  </w:pPr>
                  <w:r>
                    <w:rPr>
                      <w:sz w:val="24"/>
                      <w:szCs w:val="24"/>
                    </w:rPr>
                    <w:t>0.2</w:t>
                  </w:r>
                </w:p>
              </w:txbxContent>
            </v:textbox>
          </v:shape>
        </w:pict>
      </w:r>
      <w:r>
        <w:rPr>
          <w:noProof/>
          <w:lang w:eastAsia="zh-CN"/>
        </w:rPr>
        <w:pict>
          <v:shape id="_x0000_s2406" type="#_x0000_t32" style="position:absolute;left:0;text-align:left;margin-left:164.55pt;margin-top:2.85pt;width:68.95pt;height:16.35pt;flip:x y;z-index:252357632" o:connectortype="straight">
            <v:stroke endarrow="block"/>
          </v:shape>
        </w:pict>
      </w:r>
    </w:p>
    <w:p w:rsidR="00A73BDD" w:rsidRDefault="005144CB" w:rsidP="009563BA">
      <w:pPr>
        <w:spacing w:line="360" w:lineRule="auto"/>
        <w:ind w:firstLine="360"/>
      </w:pPr>
      <w:r>
        <w:rPr>
          <w:noProof/>
          <w:lang w:eastAsia="zh-CN"/>
        </w:rPr>
        <w:pict>
          <v:shape id="_x0000_s2414" type="#_x0000_t105" style="position:absolute;left:0;text-align:left;margin-left:300.35pt;margin-top:-3.35pt;width:16.3pt;height:46.3pt;rotation:7303516fd;z-index:252362752"/>
        </w:pict>
      </w:r>
    </w:p>
    <w:p w:rsidR="004B14CC" w:rsidRDefault="004B14CC" w:rsidP="004B14CC"/>
    <w:p w:rsidR="006C2E3E" w:rsidRDefault="006C2E3E" w:rsidP="006C2E3E">
      <w:pPr>
        <w:pStyle w:val="AHinh"/>
      </w:pPr>
      <w:bookmarkStart w:id="66" w:name="_Toc514709580"/>
      <w:r>
        <w:t>Hình 1.5. Mô hình Markov trong bài toán dự báo thời tiết</w:t>
      </w:r>
      <w:bookmarkEnd w:id="66"/>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4920F9" w:rsidRDefault="005144CB" w:rsidP="00324F42">
      <w:r>
        <w:rPr>
          <w:noProof/>
          <w:lang w:eastAsia="zh-CN"/>
        </w:rPr>
        <w:pict>
          <v:shape id="_x0000_s2457" type="#_x0000_t202" style="position:absolute;left:0;text-align:left;margin-left:251.4pt;margin-top:16.8pt;width:38.25pt;height:23.3pt;z-index:251646959" strokecolor="white [3212]" strokeweight="0">
            <v:textbox style="mso-next-textbox:#_x0000_s2457">
              <w:txbxContent>
                <w:p w:rsidR="00161991" w:rsidRPr="004920F9" w:rsidRDefault="00161991" w:rsidP="004920F9">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9" type="#_x0000_t202" style="position:absolute;left:0;text-align:left;margin-left:183.9pt;margin-top:16.05pt;width:38.25pt;height:23.3pt;z-index:251644909" strokecolor="white [3212]" strokeweight="0">
            <v:textbox style="mso-next-textbox:#_x0000_s2459">
              <w:txbxContent>
                <w:p w:rsidR="00161991" w:rsidRPr="004920F9" w:rsidRDefault="00161991" w:rsidP="004920F9">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2458" type="#_x0000_t202" style="position:absolute;left:0;text-align:left;margin-left:216.3pt;margin-top:14.5pt;width:38.25pt;height:23.3pt;z-index:251645934" strokecolor="white [3212]" strokeweight="0">
            <v:textbox style="mso-next-textbox:#_x0000_s2458">
              <w:txbxContent>
                <w:p w:rsidR="00161991" w:rsidRPr="004920F9" w:rsidRDefault="00161991" w:rsidP="004920F9">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47" type="#_x0000_t32" style="position:absolute;left:0;text-align:left;margin-left:227.5pt;margin-top:22pt;width:7.85pt;height:48.35pt;flip:x y;z-index:252388352" o:connectortype="straight">
            <v:stroke endarrow="block"/>
          </v:shape>
        </w:pict>
      </w:r>
    </w:p>
    <w:p w:rsidR="004920F9" w:rsidRDefault="005144CB" w:rsidP="009563BA">
      <w:pPr>
        <w:spacing w:line="360" w:lineRule="auto"/>
        <w:ind w:left="720" w:hanging="360"/>
      </w:pPr>
      <w:r>
        <w:rPr>
          <w:noProof/>
          <w:lang w:eastAsia="zh-CN"/>
        </w:rPr>
        <w:pict>
          <v:shape id="_x0000_s2462" type="#_x0000_t202" style="position:absolute;left:0;text-align:left;margin-left:246.3pt;margin-top:20.6pt;width:38.25pt;height:23.3pt;z-index:251641834" strokecolor="white [3212]" strokeweight="0">
            <v:textbox style="mso-next-textbox:#_x0000_s2462">
              <w:txbxContent>
                <w:p w:rsidR="00161991" w:rsidRPr="002E3C97" w:rsidRDefault="00161991" w:rsidP="001C7DF4">
                  <w:pPr>
                    <w:jc w:val="center"/>
                    <w:rPr>
                      <w:sz w:val="24"/>
                      <w:szCs w:val="24"/>
                      <w:vertAlign w:val="subscript"/>
                    </w:rPr>
                  </w:pPr>
                  <w:r>
                    <w:rPr>
                      <w:sz w:val="24"/>
                      <w:szCs w:val="24"/>
                    </w:rPr>
                    <w:t>b</w:t>
                  </w:r>
                  <w:r>
                    <w:rPr>
                      <w:sz w:val="24"/>
                      <w:szCs w:val="24"/>
                      <w:vertAlign w:val="subscript"/>
                    </w:rPr>
                    <w:t>23</w:t>
                  </w:r>
                </w:p>
              </w:txbxContent>
            </v:textbox>
          </v:shape>
        </w:pict>
      </w:r>
      <w:r>
        <w:rPr>
          <w:noProof/>
          <w:lang w:eastAsia="zh-CN"/>
        </w:rPr>
        <w:pict>
          <v:shape id="_x0000_s2448" type="#_x0000_t32" style="position:absolute;left:0;text-align:left;margin-left:244.15pt;margin-top:7.4pt;width:21.4pt;height:40.5pt;flip:y;z-index:252389376" o:connectortype="straight">
            <v:stroke endarrow="block"/>
          </v:shape>
        </w:pict>
      </w:r>
      <w:r>
        <w:rPr>
          <w:noProof/>
          <w:lang w:eastAsia="zh-CN"/>
        </w:rPr>
        <w:pict>
          <v:shape id="_x0000_s2461" type="#_x0000_t202" style="position:absolute;left:0;text-align:left;margin-left:220.3pt;margin-top:9.45pt;width:38.25pt;height:23.3pt;z-index:251642859" strokecolor="white [3212]" strokeweight="0">
            <v:textbox style="mso-next-textbox:#_x0000_s2461">
              <w:txbxContent>
                <w:p w:rsidR="00161991" w:rsidRPr="002E3C97" w:rsidRDefault="00161991" w:rsidP="001C7DF4">
                  <w:pPr>
                    <w:jc w:val="center"/>
                    <w:rPr>
                      <w:sz w:val="24"/>
                      <w:szCs w:val="24"/>
                      <w:vertAlign w:val="subscript"/>
                    </w:rPr>
                  </w:pPr>
                  <w:r>
                    <w:rPr>
                      <w:sz w:val="24"/>
                      <w:szCs w:val="24"/>
                    </w:rPr>
                    <w:t>b</w:t>
                  </w:r>
                  <w:r>
                    <w:rPr>
                      <w:sz w:val="24"/>
                      <w:szCs w:val="24"/>
                      <w:vertAlign w:val="subscript"/>
                    </w:rPr>
                    <w:t>22</w:t>
                  </w:r>
                </w:p>
              </w:txbxContent>
            </v:textbox>
          </v:shape>
        </w:pict>
      </w:r>
      <w:r>
        <w:rPr>
          <w:noProof/>
          <w:lang w:eastAsia="zh-CN"/>
        </w:rPr>
        <w:pict>
          <v:shape id="_x0000_s2446" type="#_x0000_t32" style="position:absolute;left:0;text-align:left;margin-left:195.9pt;margin-top:7.95pt;width:34.45pt;height:42.8pt;flip:x y;z-index:252387328" o:connectortype="straight">
            <v:stroke endarrow="block"/>
          </v:shape>
        </w:pict>
      </w:r>
    </w:p>
    <w:p w:rsidR="004920F9" w:rsidRDefault="005144CB" w:rsidP="009563BA">
      <w:pPr>
        <w:spacing w:line="360" w:lineRule="auto"/>
        <w:ind w:left="720" w:hanging="360"/>
      </w:pPr>
      <w:r>
        <w:rPr>
          <w:noProof/>
          <w:lang w:eastAsia="zh-CN"/>
        </w:rPr>
        <w:pict>
          <v:shape id="_x0000_s2460" type="#_x0000_t202" style="position:absolute;left:0;text-align:left;margin-left:187.5pt;margin-top:1.3pt;width:38.25pt;height:23.3pt;z-index:251643884" strokecolor="white [3212]" strokeweight="0">
            <v:textbox style="mso-next-textbox:#_x0000_s2460">
              <w:txbxContent>
                <w:p w:rsidR="00161991" w:rsidRPr="002E3C97" w:rsidRDefault="00161991" w:rsidP="001C7DF4">
                  <w:pPr>
                    <w:jc w:val="center"/>
                    <w:rPr>
                      <w:sz w:val="24"/>
                      <w:szCs w:val="24"/>
                      <w:vertAlign w:val="subscript"/>
                    </w:rPr>
                  </w:pPr>
                  <w:r>
                    <w:rPr>
                      <w:sz w:val="24"/>
                      <w:szCs w:val="24"/>
                    </w:rPr>
                    <w:t>b</w:t>
                  </w:r>
                  <w:r>
                    <w:rPr>
                      <w:sz w:val="24"/>
                      <w:szCs w:val="24"/>
                      <w:vertAlign w:val="subscript"/>
                    </w:rPr>
                    <w:t>21</w:t>
                  </w:r>
                </w:p>
              </w:txbxContent>
            </v:textbox>
          </v:shape>
        </w:pict>
      </w:r>
      <w:r w:rsidR="004920F9">
        <w:tab/>
      </w:r>
    </w:p>
    <w:p w:rsidR="004920F9" w:rsidRDefault="005144CB" w:rsidP="009563BA">
      <w:pPr>
        <w:spacing w:line="360" w:lineRule="auto"/>
        <w:ind w:left="720" w:hanging="360"/>
      </w:pPr>
      <w:r>
        <w:rPr>
          <w:noProof/>
          <w:lang w:eastAsia="zh-CN"/>
        </w:rPr>
        <w:pict>
          <v:shape id="_x0000_s2443" type="#_x0000_t105" style="position:absolute;left:0;text-align:left;margin-left:265.95pt;margin-top:-2.95pt;width:16.3pt;height:32.85pt;rotation:4844651fd;z-index:252384256"/>
        </w:pict>
      </w:r>
      <w:r>
        <w:rPr>
          <w:noProof/>
          <w:lang w:eastAsia="zh-CN"/>
        </w:rPr>
        <w:pict>
          <v:shape id="_x0000_s2425" type="#_x0000_t202" style="position:absolute;left:0;text-align:left;margin-left:268.2pt;margin-top:9pt;width:38.25pt;height:23.3pt;z-index:252365824" strokecolor="white [3212]" strokeweight="0">
            <v:textbox style="mso-next-textbox:#_x0000_s2425">
              <w:txbxContent>
                <w:p w:rsidR="00161991" w:rsidRPr="00324F42" w:rsidRDefault="00161991" w:rsidP="004920F9">
                  <w:pPr>
                    <w:jc w:val="center"/>
                    <w:rPr>
                      <w:sz w:val="24"/>
                      <w:szCs w:val="24"/>
                      <w:vertAlign w:val="subscript"/>
                    </w:rPr>
                  </w:pPr>
                  <w:r>
                    <w:rPr>
                      <w:sz w:val="24"/>
                      <w:szCs w:val="24"/>
                    </w:rPr>
                    <w:t>a</w:t>
                  </w:r>
                  <w:r>
                    <w:rPr>
                      <w:sz w:val="24"/>
                      <w:szCs w:val="24"/>
                      <w:vertAlign w:val="subscript"/>
                    </w:rPr>
                    <w:t>22</w:t>
                  </w:r>
                </w:p>
              </w:txbxContent>
            </v:textbox>
          </v:shape>
        </w:pict>
      </w:r>
      <w:r>
        <w:rPr>
          <w:noProof/>
          <w:lang w:eastAsia="zh-CN"/>
        </w:rPr>
        <w:pict>
          <v:oval id="_x0000_s2435" style="position:absolute;left:0;text-align:left;margin-left:220.25pt;margin-top:3.75pt;width:39.9pt;height:39.9pt;z-index:252376064">
            <v:textbox style="mso-next-textbox:#_x0000_s2435">
              <w:txbxContent>
                <w:p w:rsidR="00161991" w:rsidRPr="00324F42" w:rsidRDefault="00161991" w:rsidP="00324F42">
                  <w:pPr>
                    <w:spacing w:line="240" w:lineRule="auto"/>
                    <w:jc w:val="center"/>
                    <w:rPr>
                      <w:vertAlign w:val="subscript"/>
                    </w:rPr>
                  </w:pPr>
                  <w:r>
                    <w:t>s</w:t>
                  </w:r>
                  <w:r>
                    <w:rPr>
                      <w:vertAlign w:val="subscript"/>
                    </w:rPr>
                    <w:t>2</w:t>
                  </w:r>
                </w:p>
              </w:txbxContent>
            </v:textbox>
          </v:oval>
        </w:pict>
      </w:r>
      <w:r>
        <w:rPr>
          <w:noProof/>
          <w:lang w:eastAsia="zh-CN"/>
        </w:rPr>
        <w:pict>
          <v:shape id="_x0000_s2432" type="#_x0000_t202" style="position:absolute;left:0;text-align:left;margin-left:174.8pt;margin-top:20.35pt;width:38.25pt;height:23.3pt;z-index:252372992" strokecolor="white [3212]" strokeweight="0">
            <v:textbox style="mso-next-textbox:#_x0000_s2432">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12</w:t>
                  </w:r>
                </w:p>
              </w:txbxContent>
            </v:textbox>
          </v:shape>
        </w:pict>
      </w:r>
      <w:r w:rsidR="004920F9">
        <w:tab/>
      </w:r>
      <w:r w:rsidR="004920F9">
        <w:tab/>
      </w:r>
      <w:r w:rsidR="004920F9">
        <w:tab/>
      </w:r>
      <w:r w:rsidR="004920F9">
        <w:tab/>
      </w:r>
    </w:p>
    <w:p w:rsidR="004920F9" w:rsidRDefault="005144CB" w:rsidP="009563BA">
      <w:pPr>
        <w:spacing w:line="360" w:lineRule="auto"/>
        <w:ind w:left="720" w:hanging="360"/>
      </w:pPr>
      <w:r>
        <w:rPr>
          <w:noProof/>
          <w:lang w:eastAsia="zh-CN"/>
        </w:rPr>
        <w:pict>
          <v:shape id="_x0000_s2471" type="#_x0000_t202" style="position:absolute;left:0;text-align:left;margin-left:290.35pt;margin-top:10.75pt;width:38.25pt;height:23.3pt;z-index:251634659" strokecolor="white [3212]" strokeweight="0">
            <v:textbox style="mso-next-textbox:#_x0000_s2471">
              <w:txbxContent>
                <w:p w:rsidR="00161991" w:rsidRPr="004920F9" w:rsidRDefault="00161991" w:rsidP="00365119">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2433" type="#_x0000_t202" style="position:absolute;left:0;text-align:left;margin-left:119.25pt;margin-top:1.05pt;width:38.25pt;height:23.3pt;z-index:252374016" strokecolor="white [3212]" strokeweight="0">
            <v:textbox style="mso-next-textbox:#_x0000_s2433">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11</w:t>
                  </w:r>
                </w:p>
              </w:txbxContent>
            </v:textbox>
          </v:shape>
        </w:pict>
      </w:r>
      <w:r>
        <w:rPr>
          <w:noProof/>
          <w:lang w:eastAsia="zh-CN"/>
        </w:rPr>
        <w:pict>
          <v:shape id="_x0000_s2442" type="#_x0000_t105" style="position:absolute;left:0;text-align:left;margin-left:121.65pt;margin-top:6.35pt;width:16.3pt;height:34.75pt;rotation:-2785457fd;z-index:252383232"/>
        </w:pict>
      </w:r>
      <w:r>
        <w:rPr>
          <w:noProof/>
          <w:lang w:eastAsia="zh-CN"/>
        </w:rPr>
        <w:pict>
          <v:shape id="_x0000_s2437" type="#_x0000_t32" style="position:absolute;left:0;text-align:left;margin-left:167.6pt;margin-top:5.3pt;width:52.05pt;height:30.25pt;flip:y;z-index:252378112" o:connectortype="straight">
            <v:stroke endarrow="block"/>
          </v:shape>
        </w:pict>
      </w:r>
      <w:r>
        <w:rPr>
          <w:noProof/>
          <w:lang w:eastAsia="zh-CN"/>
        </w:rPr>
        <w:pict>
          <v:shape id="_x0000_s2441" type="#_x0000_t32" style="position:absolute;left:0;text-align:left;margin-left:252.9pt;margin-top:18.15pt;width:6.05pt;height:42.35pt;flip:x y;z-index:252382208" o:connectortype="straight">
            <v:stroke endarrow="block"/>
          </v:shape>
        </w:pict>
      </w:r>
      <w:r>
        <w:rPr>
          <w:noProof/>
          <w:lang w:eastAsia="zh-CN"/>
        </w:rPr>
        <w:pict>
          <v:shape id="_x0000_s2444" type="#_x0000_t32" style="position:absolute;left:0;text-align:left;margin-left:242pt;margin-top:19.85pt;width:6.65pt;height:41.25pt;z-index:252385280" o:connectortype="straight">
            <v:stroke endarrow="block"/>
          </v:shape>
        </w:pict>
      </w:r>
      <w:r>
        <w:rPr>
          <w:noProof/>
          <w:lang w:eastAsia="zh-CN"/>
        </w:rPr>
        <w:pict>
          <v:shape id="_x0000_s2438" type="#_x0000_t32" style="position:absolute;left:0;text-align:left;margin-left:173pt;margin-top:13.9pt;width:52.65pt;height:30.25pt;flip:x;z-index:252379136" o:connectortype="straight">
            <v:stroke endarrow="block"/>
          </v:shape>
        </w:pict>
      </w:r>
    </w:p>
    <w:p w:rsidR="004920F9" w:rsidRDefault="005144CB" w:rsidP="009563BA">
      <w:pPr>
        <w:spacing w:line="360" w:lineRule="auto"/>
        <w:ind w:left="720" w:hanging="360"/>
      </w:pPr>
      <w:r>
        <w:rPr>
          <w:noProof/>
          <w:lang w:eastAsia="zh-CN"/>
        </w:rPr>
        <w:pict>
          <v:shape id="_x0000_s2474" type="#_x0000_t202" style="position:absolute;left:0;text-align:left;margin-left:276.3pt;margin-top:11.55pt;width:38.25pt;height:23.3pt;z-index:251631584" strokecolor="white [3212]" strokeweight="0">
            <v:textbox style="mso-next-textbox:#_x0000_s2474">
              <w:txbxContent>
                <w:p w:rsidR="00161991" w:rsidRPr="002E3C97" w:rsidRDefault="00161991" w:rsidP="00365119">
                  <w:pPr>
                    <w:jc w:val="center"/>
                    <w:rPr>
                      <w:sz w:val="24"/>
                      <w:szCs w:val="24"/>
                      <w:vertAlign w:val="subscript"/>
                    </w:rPr>
                  </w:pPr>
                  <w:r>
                    <w:rPr>
                      <w:sz w:val="24"/>
                      <w:szCs w:val="24"/>
                    </w:rPr>
                    <w:t>b</w:t>
                  </w:r>
                  <w:r>
                    <w:rPr>
                      <w:sz w:val="24"/>
                      <w:szCs w:val="24"/>
                      <w:vertAlign w:val="subscript"/>
                    </w:rPr>
                    <w:t>31</w:t>
                  </w:r>
                </w:p>
              </w:txbxContent>
            </v:textbox>
          </v:shape>
        </w:pict>
      </w:r>
      <w:r>
        <w:rPr>
          <w:noProof/>
          <w:lang w:eastAsia="zh-CN"/>
        </w:rPr>
        <w:pict>
          <v:shape id="_x0000_s2451" type="#_x0000_t32" style="position:absolute;left:0;text-align:left;margin-left:87.3pt;margin-top:18.35pt;width:46.1pt;height:8.45pt;flip:x y;z-index:252392448" o:connectortype="straight">
            <v:stroke endarrow="block"/>
          </v:shape>
        </w:pict>
      </w:r>
      <w:r>
        <w:rPr>
          <w:noProof/>
          <w:lang w:eastAsia="zh-CN"/>
        </w:rPr>
        <w:pict>
          <v:shape id="_x0000_s2468" type="#_x0000_t202" style="position:absolute;left:0;text-align:left;margin-left:95.25pt;margin-top:7.25pt;width:38.25pt;height:23.3pt;z-index:251637734" strokecolor="white [3212]" strokeweight="0">
            <v:textbox style="mso-next-textbox:#_x0000_s2468">
              <w:txbxContent>
                <w:p w:rsidR="00161991" w:rsidRPr="004920F9" w:rsidRDefault="00161991" w:rsidP="00364913">
                  <w:pPr>
                    <w:jc w:val="center"/>
                    <w:rPr>
                      <w:sz w:val="24"/>
                      <w:szCs w:val="24"/>
                      <w:vertAlign w:val="subscript"/>
                    </w:rPr>
                  </w:pPr>
                  <w:r>
                    <w:rPr>
                      <w:sz w:val="24"/>
                      <w:szCs w:val="24"/>
                    </w:rPr>
                    <w:t>b</w:t>
                  </w:r>
                  <w:r>
                    <w:rPr>
                      <w:sz w:val="24"/>
                      <w:szCs w:val="24"/>
                      <w:vertAlign w:val="subscript"/>
                    </w:rPr>
                    <w:t>13</w:t>
                  </w:r>
                </w:p>
              </w:txbxContent>
            </v:textbox>
          </v:shape>
        </w:pict>
      </w:r>
      <w:r>
        <w:rPr>
          <w:noProof/>
          <w:lang w:eastAsia="zh-CN"/>
        </w:rPr>
        <w:pict>
          <v:shape id="_x0000_s2463" type="#_x0000_t202" style="position:absolute;left:0;text-align:left;margin-left:63.6pt;margin-top:3.2pt;width:38.25pt;height:23.3pt;z-index:251640809" strokecolor="white [3212]" strokeweight="0">
            <v:textbox style="mso-next-textbox:#_x0000_s2463">
              <w:txbxContent>
                <w:p w:rsidR="00161991" w:rsidRPr="004920F9" w:rsidRDefault="00161991" w:rsidP="00364913">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4" type="#_x0000_t32" style="position:absolute;left:0;text-align:left;margin-left:263.4pt;margin-top:3.2pt;width:42.2pt;height:36.75pt;flip:y;z-index:252395520" o:connectortype="straight">
            <v:stroke endarrow="block"/>
          </v:shape>
        </w:pict>
      </w:r>
      <w:r>
        <w:rPr>
          <w:noProof/>
          <w:lang w:eastAsia="zh-CN"/>
        </w:rPr>
        <w:pict>
          <v:oval id="_x0000_s2434" style="position:absolute;left:0;text-align:left;margin-left:134.85pt;margin-top:9.55pt;width:38.15pt;height:38.15pt;z-index:252375040">
            <v:textbox style="mso-next-textbox:#_x0000_s2434">
              <w:txbxContent>
                <w:p w:rsidR="00161991" w:rsidRPr="002E3C97" w:rsidRDefault="00161991" w:rsidP="002E3C97">
                  <w:pPr>
                    <w:jc w:val="center"/>
                    <w:rPr>
                      <w:vertAlign w:val="subscript"/>
                    </w:rPr>
                  </w:pPr>
                  <w:r>
                    <w:t>s</w:t>
                  </w:r>
                  <w:r>
                    <w:rPr>
                      <w:vertAlign w:val="subscript"/>
                    </w:rPr>
                    <w:t>1</w:t>
                  </w:r>
                </w:p>
              </w:txbxContent>
            </v:textbox>
          </v:oval>
        </w:pict>
      </w:r>
      <w:r>
        <w:rPr>
          <w:noProof/>
          <w:lang w:eastAsia="zh-CN"/>
        </w:rPr>
        <w:pict>
          <v:shape id="_x0000_s2428" type="#_x0000_t202" style="position:absolute;left:0;text-align:left;margin-left:245.45pt;margin-top:3.95pt;width:38.25pt;height:23.3pt;z-index:252368896" strokecolor="white [3212]" strokeweight="0">
            <v:textbox style="mso-next-textbox:#_x0000_s2428">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32</w:t>
                  </w:r>
                </w:p>
              </w:txbxContent>
            </v:textbox>
          </v:shape>
        </w:pict>
      </w:r>
      <w:r>
        <w:rPr>
          <w:noProof/>
          <w:lang w:eastAsia="zh-CN"/>
        </w:rPr>
        <w:pict>
          <v:shape id="_x0000_s2427" type="#_x0000_t202" style="position:absolute;left:0;text-align:left;margin-left:217.2pt;margin-top:3.95pt;width:38.25pt;height:23.3pt;z-index:252367872" strokecolor="white [3212]" strokeweight="0">
            <v:textbox style="mso-next-textbox:#_x0000_s2427">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23</w:t>
                  </w:r>
                </w:p>
              </w:txbxContent>
            </v:textbox>
          </v:shape>
        </w:pict>
      </w:r>
      <w:r>
        <w:rPr>
          <w:noProof/>
          <w:lang w:eastAsia="zh-CN"/>
        </w:rPr>
        <w:pict>
          <v:shape id="_x0000_s2426" type="#_x0000_t202" style="position:absolute;left:0;text-align:left;margin-left:179pt;margin-top:3.2pt;width:38.25pt;height:23.3pt;z-index:252366848" strokecolor="white [3212]" strokeweight="0">
            <v:textbox style="mso-next-textbox:#_x0000_s2426">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21</w:t>
                  </w:r>
                </w:p>
              </w:txbxContent>
            </v:textbox>
          </v:shape>
        </w:pict>
      </w:r>
    </w:p>
    <w:p w:rsidR="004920F9" w:rsidRDefault="005144CB" w:rsidP="009563BA">
      <w:pPr>
        <w:spacing w:line="360" w:lineRule="auto"/>
        <w:ind w:left="720" w:hanging="360"/>
      </w:pPr>
      <w:r>
        <w:rPr>
          <w:noProof/>
          <w:lang w:eastAsia="zh-CN"/>
        </w:rPr>
        <w:pict>
          <v:shape id="_x0000_s2475" type="#_x0000_t202" style="position:absolute;left:0;text-align:left;margin-left:278.7pt;margin-top:15.15pt;width:38.25pt;height:23.3pt;z-index:251630559" strokecolor="white [3212]" strokeweight="0">
            <v:textbox style="mso-next-textbox:#_x0000_s2475">
              <w:txbxContent>
                <w:p w:rsidR="00161991" w:rsidRPr="002E3C97" w:rsidRDefault="00161991" w:rsidP="00365119">
                  <w:pPr>
                    <w:jc w:val="center"/>
                    <w:rPr>
                      <w:sz w:val="24"/>
                      <w:szCs w:val="24"/>
                      <w:vertAlign w:val="subscript"/>
                    </w:rPr>
                  </w:pPr>
                  <w:r>
                    <w:rPr>
                      <w:sz w:val="24"/>
                      <w:szCs w:val="24"/>
                    </w:rPr>
                    <w:t>b</w:t>
                  </w:r>
                  <w:r>
                    <w:rPr>
                      <w:sz w:val="24"/>
                      <w:szCs w:val="24"/>
                      <w:vertAlign w:val="subscript"/>
                    </w:rPr>
                    <w:t>32</w:t>
                  </w:r>
                </w:p>
              </w:txbxContent>
            </v:textbox>
          </v:shape>
        </w:pict>
      </w:r>
      <w:r>
        <w:rPr>
          <w:noProof/>
          <w:lang w:eastAsia="zh-CN"/>
        </w:rPr>
        <w:pict>
          <v:shape id="_x0000_s2472" type="#_x0000_t202" style="position:absolute;left:0;text-align:left;margin-left:306.95pt;margin-top:1.45pt;width:38.25pt;height:23.3pt;z-index:251633634" strokecolor="white [3212]" strokeweight="0">
            <v:textbox style="mso-next-textbox:#_x0000_s2472">
              <w:txbxContent>
                <w:p w:rsidR="00161991" w:rsidRPr="004920F9" w:rsidRDefault="00161991" w:rsidP="00365119">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55" type="#_x0000_t32" style="position:absolute;left:0;text-align:left;margin-left:269.95pt;margin-top:10.95pt;width:49pt;height:15.5pt;flip:y;z-index:252396544" o:connectortype="straight">
            <v:stroke endarrow="block"/>
          </v:shape>
        </w:pict>
      </w:r>
      <w:r>
        <w:rPr>
          <w:noProof/>
          <w:lang w:eastAsia="zh-CN"/>
        </w:rPr>
        <w:pict>
          <v:shape id="_x0000_s2469" type="#_x0000_t202" style="position:absolute;left:0;text-align:left;margin-left:85.5pt;margin-top:2.1pt;width:38.25pt;height:23.3pt;z-index:251636709" strokecolor="white [3212]" strokeweight="0">
            <v:textbox style="mso-next-textbox:#_x0000_s2469">
              <w:txbxContent>
                <w:p w:rsidR="00161991" w:rsidRPr="004920F9" w:rsidRDefault="00161991" w:rsidP="00364913">
                  <w:pPr>
                    <w:jc w:val="center"/>
                    <w:rPr>
                      <w:sz w:val="24"/>
                      <w:szCs w:val="24"/>
                      <w:vertAlign w:val="subscript"/>
                    </w:rPr>
                  </w:pPr>
                  <w:r>
                    <w:rPr>
                      <w:sz w:val="24"/>
                      <w:szCs w:val="24"/>
                    </w:rPr>
                    <w:t>b</w:t>
                  </w:r>
                  <w:r>
                    <w:rPr>
                      <w:sz w:val="24"/>
                      <w:szCs w:val="24"/>
                      <w:vertAlign w:val="subscript"/>
                    </w:rPr>
                    <w:t>12</w:t>
                  </w:r>
                </w:p>
              </w:txbxContent>
            </v:textbox>
          </v:shape>
        </w:pict>
      </w:r>
      <w:r>
        <w:rPr>
          <w:noProof/>
          <w:lang w:eastAsia="zh-CN"/>
        </w:rPr>
        <w:pict>
          <v:shape id="_x0000_s2464" type="#_x0000_t202" style="position:absolute;left:0;text-align:left;margin-left:60.35pt;margin-top:10.15pt;width:38.25pt;height:23.3pt;z-index:251639784" strokecolor="white [3212]" strokeweight="0">
            <v:textbox style="mso-next-textbox:#_x0000_s2464">
              <w:txbxContent>
                <w:p w:rsidR="00161991" w:rsidRPr="004920F9" w:rsidRDefault="00161991" w:rsidP="00364913">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53" type="#_x0000_t32" style="position:absolute;left:0;text-align:left;margin-left:106.1pt;margin-top:20.9pt;width:34.05pt;height:29.7pt;flip:x;z-index:252394496" o:connectortype="straight">
            <v:stroke endarrow="block"/>
          </v:shape>
        </w:pict>
      </w:r>
      <w:r>
        <w:rPr>
          <w:noProof/>
          <w:lang w:eastAsia="zh-CN"/>
        </w:rPr>
        <w:pict>
          <v:shape id="_x0000_s2452" type="#_x0000_t32" style="position:absolute;left:0;text-align:left;margin-left:84.15pt;margin-top:13.35pt;width:51.7pt;height:12pt;flip:x;z-index:252393472" o:connectortype="straight">
            <v:stroke endarrow="block"/>
          </v:shape>
        </w:pict>
      </w:r>
      <w:r>
        <w:rPr>
          <w:noProof/>
          <w:lang w:eastAsia="zh-CN"/>
        </w:rPr>
        <w:pict>
          <v:shape id="_x0000_s2439" type="#_x0000_t32" style="position:absolute;left:0;text-align:left;margin-left:171pt;margin-top:15.15pt;width:62.35pt;height:14.5pt;z-index:252380160" o:connectortype="straight">
            <v:stroke endarrow="block"/>
          </v:shape>
        </w:pict>
      </w:r>
      <w:r>
        <w:rPr>
          <w:noProof/>
          <w:lang w:eastAsia="zh-CN"/>
        </w:rPr>
        <w:pict>
          <v:oval id="_x0000_s2436" style="position:absolute;left:0;text-align:left;margin-left:232.85pt;margin-top:14.35pt;width:37.1pt;height:37.1pt;z-index:252377088">
            <v:textbox style="mso-next-textbox:#_x0000_s2436">
              <w:txbxContent>
                <w:p w:rsidR="00161991" w:rsidRPr="002E3C97" w:rsidRDefault="00161991" w:rsidP="002E3C97">
                  <w:pPr>
                    <w:jc w:val="center"/>
                    <w:rPr>
                      <w:vertAlign w:val="subscript"/>
                    </w:rPr>
                  </w:pPr>
                  <w:r>
                    <w:t>s</w:t>
                  </w:r>
                  <w:r>
                    <w:rPr>
                      <w:vertAlign w:val="subscript"/>
                    </w:rPr>
                    <w:t>3</w:t>
                  </w:r>
                </w:p>
              </w:txbxContent>
            </v:textbox>
          </v:oval>
        </w:pict>
      </w:r>
      <w:r>
        <w:rPr>
          <w:noProof/>
          <w:lang w:eastAsia="zh-CN"/>
        </w:rPr>
        <w:pict>
          <v:shape id="_x0000_s2431" type="#_x0000_t202" style="position:absolute;left:0;text-align:left;margin-left:182pt;margin-top:4.95pt;width:38.25pt;height:23.3pt;z-index:252371968" strokecolor="white [3212]" strokeweight="0">
            <v:textbox style="mso-next-textbox:#_x0000_s2431">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13</w:t>
                  </w:r>
                </w:p>
              </w:txbxContent>
            </v:textbox>
          </v:shape>
        </w:pict>
      </w:r>
    </w:p>
    <w:p w:rsidR="004920F9" w:rsidRDefault="005144CB" w:rsidP="009563BA">
      <w:pPr>
        <w:spacing w:line="360" w:lineRule="auto"/>
        <w:ind w:left="720" w:hanging="360"/>
      </w:pPr>
      <w:r>
        <w:rPr>
          <w:noProof/>
          <w:lang w:eastAsia="zh-CN"/>
        </w:rPr>
        <w:pict>
          <v:shape id="_x0000_s2476" type="#_x0000_t202" style="position:absolute;left:0;text-align:left;margin-left:278.7pt;margin-top:18.1pt;width:38.25pt;height:23.3pt;z-index:251629534" strokecolor="white [3212]" strokeweight="0">
            <v:textbox style="mso-next-textbox:#_x0000_s2476">
              <w:txbxContent>
                <w:p w:rsidR="00161991" w:rsidRPr="002E3C97" w:rsidRDefault="00161991" w:rsidP="00365119">
                  <w:pPr>
                    <w:jc w:val="center"/>
                    <w:rPr>
                      <w:sz w:val="24"/>
                      <w:szCs w:val="24"/>
                      <w:vertAlign w:val="subscript"/>
                    </w:rPr>
                  </w:pPr>
                  <w:r>
                    <w:rPr>
                      <w:sz w:val="24"/>
                      <w:szCs w:val="24"/>
                    </w:rPr>
                    <w:t>b</w:t>
                  </w:r>
                  <w:r>
                    <w:rPr>
                      <w:sz w:val="24"/>
                      <w:szCs w:val="24"/>
                      <w:vertAlign w:val="subscript"/>
                    </w:rPr>
                    <w:t>33</w:t>
                  </w:r>
                </w:p>
              </w:txbxContent>
            </v:textbox>
          </v:shape>
        </w:pict>
      </w:r>
      <w:r>
        <w:rPr>
          <w:noProof/>
          <w:lang w:eastAsia="zh-CN"/>
        </w:rPr>
        <w:pict>
          <v:shape id="_x0000_s2473" type="#_x0000_t202" style="position:absolute;left:0;text-align:left;margin-left:307.65pt;margin-top:17.95pt;width:38.25pt;height:23.3pt;z-index:251632609" strokecolor="white [3212]" strokeweight="0">
            <v:textbox style="mso-next-textbox:#_x0000_s2473">
              <w:txbxContent>
                <w:p w:rsidR="00161991" w:rsidRPr="004920F9" w:rsidRDefault="00161991" w:rsidP="00365119">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6" type="#_x0000_t32" style="position:absolute;left:0;text-align:left;margin-left:269.95pt;margin-top:12.5pt;width:50.8pt;height:16.5pt;z-index:252397568" o:connectortype="straight">
            <v:stroke endarrow="block"/>
          </v:shape>
        </w:pict>
      </w:r>
      <w:r>
        <w:rPr>
          <w:noProof/>
          <w:lang w:eastAsia="zh-CN"/>
        </w:rPr>
        <w:pict>
          <v:shape id="_x0000_s2470" type="#_x0000_t202" style="position:absolute;left:0;text-align:left;margin-left:115.9pt;margin-top:3.3pt;width:38.25pt;height:23.3pt;z-index:251635684" strokecolor="white [3212]" strokeweight="0">
            <v:textbox style="mso-next-textbox:#_x0000_s2470">
              <w:txbxContent>
                <w:p w:rsidR="00161991" w:rsidRPr="004920F9" w:rsidRDefault="00161991" w:rsidP="00365119">
                  <w:pPr>
                    <w:jc w:val="center"/>
                    <w:rPr>
                      <w:sz w:val="24"/>
                      <w:szCs w:val="24"/>
                      <w:vertAlign w:val="subscript"/>
                    </w:rPr>
                  </w:pPr>
                  <w:r>
                    <w:rPr>
                      <w:sz w:val="24"/>
                      <w:szCs w:val="24"/>
                    </w:rPr>
                    <w:t>b</w:t>
                  </w:r>
                  <w:r>
                    <w:rPr>
                      <w:sz w:val="24"/>
                      <w:szCs w:val="24"/>
                      <w:vertAlign w:val="subscript"/>
                    </w:rPr>
                    <w:t>11</w:t>
                  </w:r>
                </w:p>
              </w:txbxContent>
            </v:textbox>
          </v:shape>
        </w:pict>
      </w:r>
      <w:r>
        <w:rPr>
          <w:noProof/>
          <w:lang w:eastAsia="zh-CN"/>
        </w:rPr>
        <w:pict>
          <v:shape id="_x0000_s2466" type="#_x0000_t202" style="position:absolute;left:0;text-align:left;margin-left:95.15pt;margin-top:21.25pt;width:38.25pt;height:23.3pt;z-index:251638759" strokecolor="white [3212]" strokeweight="0">
            <v:textbox style="mso-next-textbox:#_x0000_s2466">
              <w:txbxContent>
                <w:p w:rsidR="00161991" w:rsidRPr="004920F9" w:rsidRDefault="00161991" w:rsidP="00364913">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2430" type="#_x0000_t202" style="position:absolute;left:0;text-align:left;margin-left:179pt;margin-top:1.7pt;width:38.25pt;height:23.3pt;z-index:252370944" strokecolor="white [3212]" strokeweight="0">
            <v:textbox style="mso-next-textbox:#_x0000_s2430">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31</w:t>
                  </w:r>
                </w:p>
              </w:txbxContent>
            </v:textbox>
          </v:shape>
        </w:pict>
      </w:r>
      <w:r>
        <w:rPr>
          <w:noProof/>
          <w:lang w:eastAsia="zh-CN"/>
        </w:rPr>
        <w:pict>
          <v:shape id="_x0000_s2440" type="#_x0000_t32" style="position:absolute;left:0;text-align:left;margin-left:164.55pt;margin-top:.35pt;width:68.95pt;height:16.35pt;flip:x y;z-index:252381184" o:connectortype="straight">
            <v:stroke endarrow="block"/>
          </v:shape>
        </w:pict>
      </w:r>
    </w:p>
    <w:p w:rsidR="004920F9" w:rsidRDefault="005144CB" w:rsidP="009563BA">
      <w:pPr>
        <w:spacing w:line="360" w:lineRule="auto"/>
        <w:ind w:left="720" w:hanging="360"/>
      </w:pPr>
      <w:r>
        <w:rPr>
          <w:noProof/>
          <w:lang w:eastAsia="zh-CN"/>
        </w:rPr>
        <w:pict>
          <v:shape id="_x0000_s2429" type="#_x0000_t202" style="position:absolute;left:0;text-align:left;margin-left:262.45pt;margin-top:18.35pt;width:38.25pt;height:23.3pt;z-index:252369920" strokecolor="white [3212]" strokeweight="0">
            <v:textbox style="mso-next-textbox:#_x0000_s2429">
              <w:txbxContent>
                <w:p w:rsidR="00161991" w:rsidRPr="002E3C97" w:rsidRDefault="00161991" w:rsidP="004920F9">
                  <w:pPr>
                    <w:jc w:val="center"/>
                    <w:rPr>
                      <w:sz w:val="24"/>
                      <w:szCs w:val="24"/>
                      <w:vertAlign w:val="subscript"/>
                    </w:rPr>
                  </w:pPr>
                  <w:r>
                    <w:rPr>
                      <w:sz w:val="24"/>
                      <w:szCs w:val="24"/>
                    </w:rPr>
                    <w:t>a</w:t>
                  </w:r>
                  <w:r>
                    <w:rPr>
                      <w:sz w:val="24"/>
                      <w:szCs w:val="24"/>
                      <w:vertAlign w:val="subscript"/>
                    </w:rPr>
                    <w:t>33</w:t>
                  </w:r>
                </w:p>
              </w:txbxContent>
            </v:textbox>
          </v:shape>
        </w:pict>
      </w:r>
      <w:r>
        <w:rPr>
          <w:noProof/>
          <w:lang w:eastAsia="zh-CN"/>
        </w:rPr>
        <w:pict>
          <v:shape id="_x0000_s2445" type="#_x0000_t105" style="position:absolute;left:0;text-align:left;margin-left:254.8pt;margin-top:4.8pt;width:16.3pt;height:31.45pt;rotation:10232875fd;z-index:252386304"/>
        </w:pict>
      </w:r>
    </w:p>
    <w:p w:rsidR="004920F9" w:rsidRDefault="004920F9" w:rsidP="0020033B"/>
    <w:p w:rsidR="004920F9" w:rsidRDefault="0020033B" w:rsidP="0020033B">
      <w:pPr>
        <w:pStyle w:val="AHinh"/>
      </w:pPr>
      <w:bookmarkStart w:id="67" w:name="_Toc514709581"/>
      <w:r>
        <w:t>Hình 1.6. Mô hình Markov ẩn 3 trạng thái</w:t>
      </w:r>
      <w:bookmarkEnd w:id="67"/>
    </w:p>
    <w:p w:rsidR="004920F9" w:rsidRDefault="0020033B" w:rsidP="004920F9">
      <w:pPr>
        <w:ind w:firstLine="360"/>
      </w:pPr>
      <w:r>
        <w:t>Hình 1.6 mô tả mô hình Markov ẩn 3 trạng thái</w:t>
      </w:r>
      <w:r w:rsidR="00D96896">
        <w:t xml:space="preserve"> với các sự kiện có thể quan sát được trong mỗi trạng thái là V = (v</w:t>
      </w:r>
      <w:r w:rsidR="00D96896">
        <w:rPr>
          <w:vertAlign w:val="subscript"/>
        </w:rPr>
        <w:t>1</w:t>
      </w:r>
      <w:r w:rsidR="00D96896">
        <w:t>, v</w:t>
      </w:r>
      <w:r w:rsidR="00D96896">
        <w:rPr>
          <w:vertAlign w:val="subscript"/>
        </w:rPr>
        <w:t>2</w:t>
      </w:r>
      <w:r w:rsidR="00D96896">
        <w:t>, v</w:t>
      </w:r>
      <w:r w:rsidR="00D96896">
        <w:rPr>
          <w:vertAlign w:val="subscript"/>
        </w:rPr>
        <w:t>3</w:t>
      </w:r>
      <w:r w:rsidR="00D96896">
        <w:t>). Xác suất quan sát được sự kiện v</w:t>
      </w:r>
      <w:r w:rsidR="00D96896">
        <w:rPr>
          <w:vertAlign w:val="subscript"/>
        </w:rPr>
        <w:t>k</w:t>
      </w:r>
      <w:r w:rsidR="00D96896">
        <w:t xml:space="preserve"> trong trạng thái s</w:t>
      </w:r>
      <w:r w:rsidR="00D96896">
        <w:rPr>
          <w:vertAlign w:val="subscript"/>
        </w:rPr>
        <w:t>j</w:t>
      </w:r>
      <w:r w:rsidR="00D96896">
        <w:t xml:space="preserve"> phụ thuộc vào hàm xác suất </w:t>
      </w:r>
      <w:proofErr w:type="gramStart"/>
      <w:r w:rsidR="00D96896">
        <w:t>b</w:t>
      </w:r>
      <w:r w:rsidR="00D96896">
        <w:rPr>
          <w:vertAlign w:val="subscript"/>
        </w:rPr>
        <w:t>j</w:t>
      </w:r>
      <w:r w:rsidR="00D96896">
        <w:t>(</w:t>
      </w:r>
      <w:proofErr w:type="gramEnd"/>
      <w:r w:rsidR="00D96896">
        <w:t>k). Hàm b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876FAB">
      <w:pPr>
        <w:pStyle w:val="ListParagraph"/>
        <w:numPr>
          <w:ilvl w:val="0"/>
          <w:numId w:val="8"/>
        </w:numPr>
      </w:pPr>
      <w:r>
        <w:lastRenderedPageBreak/>
        <w:t>Tập hợp các trạng thái ẩn: N – số trạng thái</w:t>
      </w:r>
    </w:p>
    <w:p w:rsidR="00264A42" w:rsidRDefault="00264A42" w:rsidP="00264A42">
      <w:pPr>
        <w:pStyle w:val="ListParagraph"/>
        <w:ind w:left="2160"/>
      </w:pPr>
      <w:r>
        <w:t>S = (s</w:t>
      </w:r>
      <w:r>
        <w:rPr>
          <w:vertAlign w:val="subscript"/>
        </w:rPr>
        <w:t>1</w:t>
      </w:r>
      <w:r>
        <w:t>, s</w:t>
      </w:r>
      <w:r>
        <w:rPr>
          <w:vertAlign w:val="subscript"/>
        </w:rPr>
        <w:t>2</w:t>
      </w:r>
      <w:r>
        <w:t>, s</w:t>
      </w:r>
      <w:r>
        <w:rPr>
          <w:vertAlign w:val="subscript"/>
        </w:rPr>
        <w:t>3</w:t>
      </w:r>
      <w:proofErr w:type="gramStart"/>
      <w:r>
        <w:rPr>
          <w:vertAlign w:val="subscript"/>
        </w:rPr>
        <w:t>,</w:t>
      </w:r>
      <w:r>
        <w:t xml:space="preserve"> …,</w:t>
      </w:r>
      <w:proofErr w:type="gramEnd"/>
      <w:r>
        <w:t xml:space="preserve"> s</w:t>
      </w:r>
      <w:r>
        <w:rPr>
          <w:vertAlign w:val="subscript"/>
        </w:rPr>
        <w:t>N</w:t>
      </w:r>
      <w:r>
        <w:t>)</w:t>
      </w:r>
      <w:r>
        <w:tab/>
      </w:r>
      <w:r>
        <w:tab/>
      </w:r>
      <w:r w:rsidR="00312C57">
        <w:tab/>
      </w:r>
      <w:r>
        <w:tab/>
        <w:t>(1.5)</w:t>
      </w:r>
    </w:p>
    <w:p w:rsidR="00264A42" w:rsidRDefault="00264A42" w:rsidP="00876FAB">
      <w:pPr>
        <w:pStyle w:val="ListParagraph"/>
        <w:numPr>
          <w:ilvl w:val="0"/>
          <w:numId w:val="8"/>
        </w:numPr>
      </w:pPr>
      <w:r>
        <w:t>Tập hợp các quan sát: M – số các quan sát</w:t>
      </w:r>
    </w:p>
    <w:p w:rsidR="00264A42" w:rsidRDefault="00264A42" w:rsidP="00264A42">
      <w:pPr>
        <w:ind w:left="2160"/>
      </w:pPr>
      <w:r>
        <w:t>V = (v</w:t>
      </w:r>
      <w:r>
        <w:rPr>
          <w:vertAlign w:val="subscript"/>
        </w:rPr>
        <w:t xml:space="preserve">1, </w:t>
      </w:r>
      <w:r>
        <w:t>v</w:t>
      </w:r>
      <w:r>
        <w:rPr>
          <w:vertAlign w:val="subscript"/>
        </w:rPr>
        <w:t>2</w:t>
      </w:r>
      <w:r>
        <w:t>, v</w:t>
      </w:r>
      <w:r>
        <w:rPr>
          <w:vertAlign w:val="subscript"/>
        </w:rPr>
        <w:t>3</w:t>
      </w:r>
      <w:proofErr w:type="gramStart"/>
      <w:r>
        <w:t>, …,</w:t>
      </w:r>
      <w:proofErr w:type="gramEnd"/>
      <w:r>
        <w:t xml:space="preserve"> v</w:t>
      </w:r>
      <w:r>
        <w:rPr>
          <w:vertAlign w:val="subscript"/>
        </w:rPr>
        <w:t>M</w:t>
      </w:r>
      <w:r>
        <w:t>)</w:t>
      </w:r>
      <w:r w:rsidR="00312C57">
        <w:tab/>
      </w:r>
      <w:r>
        <w:tab/>
      </w:r>
      <w:r>
        <w:tab/>
        <w:t>(1.6)</w:t>
      </w:r>
    </w:p>
    <w:p w:rsidR="00AC75EC" w:rsidRDefault="00AC75EC" w:rsidP="00876FAB">
      <w:pPr>
        <w:pStyle w:val="ListParagraph"/>
        <w:numPr>
          <w:ilvl w:val="0"/>
          <w:numId w:val="8"/>
        </w:numPr>
      </w:pPr>
      <w:r>
        <w:t>Q là chuỗi các trạng thái có thể xảy ra, có chiều dài T</w:t>
      </w:r>
    </w:p>
    <w:p w:rsidR="00AC75EC" w:rsidRDefault="00AC75EC" w:rsidP="00AC75EC">
      <w:pPr>
        <w:ind w:left="2160"/>
      </w:pPr>
      <w:r>
        <w:t>Q = (q</w:t>
      </w:r>
      <w:r>
        <w:rPr>
          <w:vertAlign w:val="subscript"/>
        </w:rPr>
        <w:t>1</w:t>
      </w:r>
      <w:r>
        <w:t>, q</w:t>
      </w:r>
      <w:r>
        <w:rPr>
          <w:vertAlign w:val="subscript"/>
        </w:rPr>
        <w:t>2</w:t>
      </w:r>
      <w:r>
        <w:t xml:space="preserve">, </w:t>
      </w:r>
      <w:proofErr w:type="gramStart"/>
      <w:r>
        <w:t>q</w:t>
      </w:r>
      <w:r>
        <w:rPr>
          <w:vertAlign w:val="subscript"/>
        </w:rPr>
        <w:t>3</w:t>
      </w:r>
      <w:r>
        <w:t>, ….</w:t>
      </w:r>
      <w:proofErr w:type="gramEnd"/>
      <w:r>
        <w:t xml:space="preserve"> q</w:t>
      </w:r>
      <w:r>
        <w:rPr>
          <w:vertAlign w:val="subscript"/>
        </w:rPr>
        <w:t>T</w:t>
      </w:r>
      <w:r>
        <w:t>)</w:t>
      </w:r>
      <w:r>
        <w:tab/>
      </w:r>
      <w:r>
        <w:tab/>
      </w:r>
      <w:r>
        <w:tab/>
        <w:t>(1.7)</w:t>
      </w:r>
    </w:p>
    <w:p w:rsidR="00CC5A86" w:rsidRDefault="00CC5A86" w:rsidP="00876FAB">
      <w:pPr>
        <w:pStyle w:val="ListParagraph"/>
        <w:numPr>
          <w:ilvl w:val="0"/>
          <w:numId w:val="8"/>
        </w:numPr>
      </w:pPr>
      <w:r>
        <w:t>Tương ứng với chuỗi các trạng thái có chuỗi các quan sát có thể quan sát được:</w:t>
      </w:r>
    </w:p>
    <w:p w:rsidR="00CC5A86" w:rsidRDefault="00CC5A86" w:rsidP="00CC5A86">
      <w:pPr>
        <w:ind w:left="2160"/>
      </w:pPr>
      <w:r>
        <w:t>O = (o</w:t>
      </w:r>
      <w:r>
        <w:rPr>
          <w:vertAlign w:val="subscript"/>
        </w:rPr>
        <w:t>1</w:t>
      </w:r>
      <w:r>
        <w:t>, o</w:t>
      </w:r>
      <w:r>
        <w:rPr>
          <w:vertAlign w:val="subscript"/>
        </w:rPr>
        <w:t>2</w:t>
      </w:r>
      <w:r>
        <w:t>, o</w:t>
      </w:r>
      <w:r>
        <w:rPr>
          <w:vertAlign w:val="subscript"/>
        </w:rPr>
        <w:t>3</w:t>
      </w:r>
      <w:proofErr w:type="gramStart"/>
      <w:r>
        <w:t>, …,</w:t>
      </w:r>
      <w:proofErr w:type="gramEnd"/>
      <w:r>
        <w:t xml:space="preserve"> o</w:t>
      </w:r>
      <w:r>
        <w:rPr>
          <w:vertAlign w:val="subscript"/>
        </w:rPr>
        <w:t>T</w:t>
      </w:r>
      <w:r>
        <w:t>)</w:t>
      </w:r>
      <w:r>
        <w:tab/>
      </w:r>
      <w:r>
        <w:tab/>
      </w:r>
      <w:r>
        <w:tab/>
        <w:t>(1.8)</w:t>
      </w:r>
    </w:p>
    <w:p w:rsidR="00264A42" w:rsidRDefault="00312C57" w:rsidP="00876FAB">
      <w:pPr>
        <w:pStyle w:val="ListParagraph"/>
        <w:numPr>
          <w:ilvl w:val="0"/>
          <w:numId w:val="8"/>
        </w:numPr>
      </w:pPr>
      <w:r>
        <w:rPr>
          <w:rFonts w:cs="Times New Roman"/>
        </w:rPr>
        <w:t>П</w:t>
      </w:r>
      <w:r>
        <w:t xml:space="preserve"> là ma trận xác suất khởi tạo:</w:t>
      </w:r>
    </w:p>
    <w:p w:rsidR="00312C57" w:rsidRDefault="00312C57" w:rsidP="00312C57">
      <w:pPr>
        <w:pStyle w:val="ListParagraph"/>
        <w:ind w:left="1440"/>
      </w:pPr>
      <w:r>
        <w:rPr>
          <w:rFonts w:cs="Times New Roman"/>
        </w:rPr>
        <w:t>П = [π</w:t>
      </w:r>
      <w:r>
        <w:rPr>
          <w:rFonts w:cs="Times New Roman"/>
          <w:vertAlign w:val="subscript"/>
        </w:rPr>
        <w:t>i</w:t>
      </w:r>
      <w:r>
        <w:rPr>
          <w:rFonts w:cs="Times New Roman"/>
        </w:rPr>
        <w:t>],</w:t>
      </w:r>
      <w:r>
        <w:rPr>
          <w:rFonts w:cs="Times New Roman"/>
        </w:rPr>
        <w:tab/>
        <w:t>π</w:t>
      </w:r>
      <w:r>
        <w:rPr>
          <w:rFonts w:cs="Times New Roman"/>
          <w:vertAlign w:val="subscript"/>
        </w:rPr>
        <w:t xml:space="preserve">i </w:t>
      </w:r>
      <w:r>
        <w:t xml:space="preserve">= </w:t>
      </w:r>
      <w:proofErr w:type="gramStart"/>
      <w:r>
        <w:t>P(</w:t>
      </w:r>
      <w:proofErr w:type="gramEnd"/>
      <w:r>
        <w:t>q</w:t>
      </w:r>
      <w:r>
        <w:rPr>
          <w:vertAlign w:val="subscript"/>
        </w:rPr>
        <w:t>1</w:t>
      </w:r>
      <w:r>
        <w:t xml:space="preserve"> = s</w:t>
      </w:r>
      <w:r>
        <w:rPr>
          <w:vertAlign w:val="subscript"/>
        </w:rPr>
        <w:t>i</w:t>
      </w:r>
      <w:r>
        <w:t>)</w:t>
      </w:r>
      <w:r>
        <w:tab/>
        <w:t xml:space="preserve">      1 </w:t>
      </w:r>
      <w:r>
        <w:rPr>
          <w:rFonts w:cs="Times New Roman"/>
        </w:rPr>
        <w:t>≤</w:t>
      </w:r>
      <w:r>
        <w:t xml:space="preserve"> i </w:t>
      </w:r>
      <w:r>
        <w:rPr>
          <w:rFonts w:cs="Times New Roman"/>
        </w:rPr>
        <w:t>≤ N</w:t>
      </w:r>
      <w:r>
        <w:rPr>
          <w:rFonts w:cs="Times New Roman"/>
        </w:rPr>
        <w:tab/>
      </w:r>
      <w:r>
        <w:rPr>
          <w:rFonts w:cs="Times New Roman"/>
        </w:rPr>
        <w:tab/>
        <w:t>(</w:t>
      </w:r>
      <w:r w:rsidR="00CC5A86">
        <w:rPr>
          <w:rFonts w:cs="Times New Roman"/>
        </w:rPr>
        <w:t>1.9</w:t>
      </w:r>
      <w:r>
        <w:rPr>
          <w:rFonts w:cs="Times New Roman"/>
        </w:rPr>
        <w:t>)</w:t>
      </w:r>
    </w:p>
    <w:p w:rsidR="004920F9" w:rsidRDefault="00312C57" w:rsidP="00876FAB">
      <w:pPr>
        <w:pStyle w:val="ListParagraph"/>
        <w:numPr>
          <w:ilvl w:val="0"/>
          <w:numId w:val="8"/>
        </w:numPr>
      </w:pPr>
      <w:r>
        <w:t>A là ma trận chứa những giá trị xác suất chuyển đổi từ trạng thái i sang trạng thái j.</w:t>
      </w:r>
    </w:p>
    <w:p w:rsidR="00312C57" w:rsidRDefault="00312C57" w:rsidP="00312C57">
      <w:pPr>
        <w:ind w:left="1440"/>
      </w:pPr>
      <w:r>
        <w:t>A = [a</w:t>
      </w:r>
      <w:r>
        <w:rPr>
          <w:vertAlign w:val="subscript"/>
        </w:rPr>
        <w:t>ij</w:t>
      </w:r>
      <w:r>
        <w:t>],</w:t>
      </w:r>
      <w:r>
        <w:tab/>
        <w:t>a</w:t>
      </w:r>
      <w:r>
        <w:rPr>
          <w:vertAlign w:val="subscript"/>
        </w:rPr>
        <w:t>ij</w:t>
      </w:r>
      <w:r>
        <w:t xml:space="preserve"> = </w:t>
      </w:r>
      <w:proofErr w:type="gramStart"/>
      <w:r>
        <w:t>P(</w:t>
      </w:r>
      <w:proofErr w:type="gramEnd"/>
      <w:r>
        <w:t>q</w:t>
      </w:r>
      <w:r>
        <w:rPr>
          <w:vertAlign w:val="subscript"/>
        </w:rPr>
        <w:t>t</w:t>
      </w:r>
      <w:r>
        <w:t xml:space="preserve"> = s</w:t>
      </w:r>
      <w:r>
        <w:rPr>
          <w:vertAlign w:val="subscript"/>
        </w:rPr>
        <w:t>j</w:t>
      </w:r>
      <w:r>
        <w:t xml:space="preserve"> | q</w:t>
      </w:r>
      <w:r>
        <w:rPr>
          <w:vertAlign w:val="subscript"/>
        </w:rPr>
        <w:t>t-1</w:t>
      </w:r>
      <w:r>
        <w:t xml:space="preserve"> = s</w:t>
      </w:r>
      <w:r>
        <w:rPr>
          <w:vertAlign w:val="subscript"/>
        </w:rPr>
        <w:t>i</w:t>
      </w:r>
      <w:r>
        <w:t>)</w:t>
      </w:r>
      <w:r>
        <w:tab/>
        <w:t xml:space="preserve">1 </w:t>
      </w:r>
      <w:r>
        <w:rPr>
          <w:rFonts w:cs="Times New Roman"/>
        </w:rPr>
        <w:t>≤</w:t>
      </w:r>
      <w:r>
        <w:t xml:space="preserve"> i, j </w:t>
      </w:r>
      <w:r>
        <w:rPr>
          <w:rFonts w:cs="Times New Roman"/>
        </w:rPr>
        <w:t>≤</w:t>
      </w:r>
      <w:r>
        <w:t xml:space="preserve"> N</w:t>
      </w:r>
      <w:r>
        <w:tab/>
      </w:r>
      <w:r>
        <w:tab/>
        <w:t>(1.</w:t>
      </w:r>
      <w:r w:rsidR="00CC5A86">
        <w:t>10</w:t>
      </w:r>
      <w:r>
        <w:t>)</w:t>
      </w:r>
    </w:p>
    <w:p w:rsidR="00764B14" w:rsidRDefault="00312C57" w:rsidP="00876FAB">
      <w:pPr>
        <w:pStyle w:val="ListParagraph"/>
        <w:numPr>
          <w:ilvl w:val="0"/>
          <w:numId w:val="8"/>
        </w:numPr>
      </w:pPr>
      <w:r>
        <w:t>B là ma trận xác suất quan sát, chứa những giá trị xác suất của quan sát k từ trạng thái i, độc lập với thời gian</w:t>
      </w:r>
    </w:p>
    <w:p w:rsidR="00312C57" w:rsidRPr="00312C57" w:rsidRDefault="00764B14" w:rsidP="00764B14">
      <w:pPr>
        <w:ind w:left="1440"/>
      </w:pPr>
      <w:r>
        <w:t>B = [</w:t>
      </w:r>
      <w:proofErr w:type="gramStart"/>
      <w:r>
        <w:t>b</w:t>
      </w:r>
      <w:r>
        <w:rPr>
          <w:vertAlign w:val="subscript"/>
        </w:rPr>
        <w:t>i</w:t>
      </w:r>
      <w:r>
        <w:t>(</w:t>
      </w:r>
      <w:proofErr w:type="gramEnd"/>
      <w:r>
        <w:t>k)],   b</w:t>
      </w:r>
      <w:r>
        <w:rPr>
          <w:vertAlign w:val="subscript"/>
        </w:rPr>
        <w:t>i</w:t>
      </w:r>
      <w:r>
        <w:t>(k) = P(x</w:t>
      </w:r>
      <w:r>
        <w:rPr>
          <w:vertAlign w:val="subscript"/>
        </w:rPr>
        <w:t>t</w:t>
      </w:r>
      <w:r>
        <w:t xml:space="preserve"> = v</w:t>
      </w:r>
      <w:r>
        <w:rPr>
          <w:vertAlign w:val="subscript"/>
        </w:rPr>
        <w:t>k</w:t>
      </w:r>
      <w:r>
        <w:t xml:space="preserve"> | q</w:t>
      </w:r>
      <w:r>
        <w:rPr>
          <w:vertAlign w:val="subscript"/>
        </w:rPr>
        <w:t>t</w:t>
      </w:r>
      <w:r>
        <w:t xml:space="preserve"> = s</w:t>
      </w:r>
      <w:r>
        <w:rPr>
          <w:vertAlign w:val="subscript"/>
        </w:rPr>
        <w:t>i</w:t>
      </w:r>
      <w:r>
        <w:t>)</w:t>
      </w:r>
      <w:r w:rsidR="00312C57">
        <w:t xml:space="preserve"> </w:t>
      </w:r>
      <w:r>
        <w:t xml:space="preserve">   1 </w:t>
      </w:r>
      <w:r>
        <w:rPr>
          <w:rFonts w:cs="Times New Roman"/>
        </w:rPr>
        <w:t>≤</w:t>
      </w:r>
      <w:r>
        <w:t xml:space="preserve"> i </w:t>
      </w:r>
      <w:r>
        <w:rPr>
          <w:rFonts w:cs="Times New Roman"/>
        </w:rPr>
        <w:t>≤</w:t>
      </w:r>
      <w:r>
        <w:t xml:space="preserve"> N; 1 </w:t>
      </w:r>
      <w:r>
        <w:rPr>
          <w:rFonts w:cs="Times New Roman"/>
        </w:rPr>
        <w:t>≤</w:t>
      </w:r>
      <w:r>
        <w:t xml:space="preserve"> k </w:t>
      </w:r>
      <w:r>
        <w:rPr>
          <w:rFonts w:cs="Times New Roman"/>
        </w:rPr>
        <w:t>≤</w:t>
      </w:r>
      <w:r>
        <w:t xml:space="preserve"> M</w:t>
      </w:r>
      <w:r>
        <w:tab/>
        <w:t>(</w:t>
      </w:r>
      <w:r w:rsidR="00CC5A86">
        <w:t>1.11</w:t>
      </w:r>
      <w:r>
        <w:t>)</w:t>
      </w:r>
    </w:p>
    <w:p w:rsidR="00CC5A86" w:rsidRDefault="00CC5A86" w:rsidP="00CC5A86">
      <w:pPr>
        <w:ind w:firstLine="360"/>
      </w:pPr>
      <w:r>
        <w:t>Tóm lại, các thành phần của HMM bao gồm:</w:t>
      </w:r>
    </w:p>
    <w:p w:rsidR="00CC5A86" w:rsidRDefault="00CC5A86" w:rsidP="00876FAB">
      <w:pPr>
        <w:pStyle w:val="ListParagraph"/>
        <w:numPr>
          <w:ilvl w:val="0"/>
          <w:numId w:val="8"/>
        </w:numPr>
      </w:pPr>
      <w:r>
        <w:t xml:space="preserve">2 tham số không đổi về kích cỡ: N và </w:t>
      </w:r>
      <w:proofErr w:type="gramStart"/>
      <w:r>
        <w:t>M(</w:t>
      </w:r>
      <w:proofErr w:type="gramEnd"/>
      <w:r>
        <w:t>tổng số các trạng thái và các quan sát).</w:t>
      </w:r>
    </w:p>
    <w:p w:rsidR="00034A8A" w:rsidRDefault="00CC5A86" w:rsidP="00876FAB">
      <w:pPr>
        <w:pStyle w:val="ListParagraph"/>
        <w:numPr>
          <w:ilvl w:val="0"/>
          <w:numId w:val="8"/>
        </w:numPr>
      </w:pPr>
      <w:r>
        <w:t xml:space="preserve">3 tập hợp phân bố xác suất: </w:t>
      </w:r>
      <w:r>
        <w:rPr>
          <w:rFonts w:cs="Times New Roman"/>
        </w:rPr>
        <w:t xml:space="preserve">П, A, B. Một mô hình HMM được ký hiệu </w:t>
      </w:r>
      <w:r w:rsidRPr="00CC5A86">
        <w:rPr>
          <w:rFonts w:cs="Times New Roman"/>
        </w:rPr>
        <w:t>λ</w:t>
      </w:r>
      <w:r>
        <w:rPr>
          <w:rFonts w:cs="Times New Roman"/>
        </w:rPr>
        <w:t xml:space="preserve"> = (A, B, π)</w:t>
      </w:r>
    </w:p>
    <w:p w:rsidR="004920F9" w:rsidRDefault="00C5443F" w:rsidP="00F441A7">
      <w:pPr>
        <w:pStyle w:val="C4"/>
        <w:outlineLvl w:val="2"/>
      </w:pPr>
      <w:bookmarkStart w:id="68" w:name="_Toc514700515"/>
      <w:r>
        <w:t xml:space="preserve">Ứng </w:t>
      </w:r>
      <w:r w:rsidR="00034A8A">
        <w:t>dụng của HMM</w:t>
      </w:r>
      <w:bookmarkEnd w:id="68"/>
    </w:p>
    <w:p w:rsidR="00034A8A" w:rsidRDefault="00034A8A" w:rsidP="00876FAB">
      <w:pPr>
        <w:pStyle w:val="ListParagraph"/>
        <w:numPr>
          <w:ilvl w:val="0"/>
          <w:numId w:val="8"/>
        </w:numPr>
      </w:pPr>
      <w:r>
        <w:t xml:space="preserve">HMM được sử dụng nhiều trong phân tích ngôn ngữ: Nhận dạng tiếng </w:t>
      </w:r>
      <w:proofErr w:type="gramStart"/>
      <w:r>
        <w:t>nói(</w:t>
      </w:r>
      <w:proofErr w:type="gramEnd"/>
      <w:r>
        <w:t xml:space="preserve"> đối tượng quan sát được là âm thanh, đối tượng ẩn là từ ngữ).</w:t>
      </w:r>
    </w:p>
    <w:p w:rsidR="00034A8A" w:rsidRDefault="00034A8A" w:rsidP="00876FAB">
      <w:pPr>
        <w:pStyle w:val="ListParagraph"/>
        <w:numPr>
          <w:ilvl w:val="0"/>
          <w:numId w:val="8"/>
        </w:numPr>
      </w:pPr>
      <w:r>
        <w:t xml:space="preserve">Nhận dạng chữ viết </w:t>
      </w:r>
      <w:proofErr w:type="gramStart"/>
      <w:r>
        <w:t>tay(</w:t>
      </w:r>
      <w:proofErr w:type="gramEnd"/>
      <w:r>
        <w:t xml:space="preserve"> đối tượng quan sát được là ký hiểu, đối tượng ẩn là từ ngữ).</w:t>
      </w:r>
    </w:p>
    <w:p w:rsidR="00034A8A" w:rsidRDefault="00034A8A" w:rsidP="00876FAB">
      <w:pPr>
        <w:pStyle w:val="ListParagraph"/>
        <w:numPr>
          <w:ilvl w:val="0"/>
          <w:numId w:val="8"/>
        </w:numPr>
      </w:pPr>
      <w:r>
        <w:t xml:space="preserve">Phân loại từ ngữ (đối tượng quan sát được là từ ngữ, đối tượng ẩn là </w:t>
      </w:r>
      <w:r w:rsidR="00A944DB">
        <w:t>các loại từ: danh từ, động từ, tính từ</w:t>
      </w:r>
      <w:r>
        <w:t>)</w:t>
      </w:r>
    </w:p>
    <w:p w:rsidR="004920F9" w:rsidRPr="005369AA" w:rsidRDefault="00A944DB" w:rsidP="00876FAB">
      <w:pPr>
        <w:pStyle w:val="ListParagraph"/>
        <w:numPr>
          <w:ilvl w:val="0"/>
          <w:numId w:val="8"/>
        </w:numPr>
      </w:pPr>
      <w:r>
        <w:t>Hệ thống phiên dịch ngôn ngữ( đối tượng quan sát được là từ nước ngoài, đối tượng ẩn là từ ngữ ứng với ngôn ngữ cần dịch)</w:t>
      </w:r>
    </w:p>
    <w:p w:rsidR="00C314D7" w:rsidRDefault="001F5331" w:rsidP="00F441A7">
      <w:pPr>
        <w:pStyle w:val="C3"/>
        <w:numPr>
          <w:ilvl w:val="2"/>
          <w:numId w:val="1"/>
        </w:numPr>
        <w:outlineLvl w:val="2"/>
      </w:pPr>
      <w:bookmarkStart w:id="69" w:name="_Toc514700516"/>
      <w:r>
        <w:t>Mô hình</w:t>
      </w:r>
      <w:r w:rsidR="00C314D7">
        <w:t xml:space="preserve"> hỗn hợp Gauss</w:t>
      </w:r>
      <w:bookmarkEnd w:id="69"/>
    </w:p>
    <w:p w:rsidR="00C314D7" w:rsidRPr="00E2695A" w:rsidRDefault="00C314D7" w:rsidP="00876FAB">
      <w:pPr>
        <w:pStyle w:val="C3"/>
        <w:numPr>
          <w:ilvl w:val="0"/>
          <w:numId w:val="19"/>
        </w:numPr>
        <w:outlineLvl w:val="2"/>
      </w:pPr>
      <w:bookmarkStart w:id="70" w:name="_Toc367651264"/>
      <w:bookmarkStart w:id="71" w:name="_Toc514700517"/>
      <w:r>
        <w:t>Đặc tả mô hình</w:t>
      </w:r>
      <w:bookmarkEnd w:id="70"/>
      <w:bookmarkEnd w:id="71"/>
    </w:p>
    <w:p w:rsidR="00C314D7" w:rsidRDefault="00C314D7" w:rsidP="00C314D7">
      <w:r>
        <w:t>Mô hình hợp Gauss (Gaussian Mixture Model - GMM) là một dạng mô hình thống</w:t>
      </w:r>
    </w:p>
    <w:p w:rsidR="00C314D7" w:rsidRDefault="00C314D7" w:rsidP="00C314D7">
      <w:proofErr w:type="gramStart"/>
      <w:r>
        <w:t>kê</w:t>
      </w:r>
      <w:proofErr w:type="gramEnd"/>
      <w:r>
        <w:t xml:space="preserve"> được xây dựng từ việc huấn luyện các tham số thông qua dữ liệu học. Mô hình</w:t>
      </w:r>
    </w:p>
    <w:p w:rsidR="00C314D7" w:rsidRDefault="00C314D7" w:rsidP="00C314D7">
      <w:r>
        <w:t>GMM còn có một số tên gọi khác như Weighted Normal Distribution Sums hay</w:t>
      </w:r>
    </w:p>
    <w:p w:rsidR="00C314D7" w:rsidRDefault="00C314D7" w:rsidP="00C314D7">
      <w:r>
        <w:t>Radial Basis Function Approximations…</w:t>
      </w:r>
    </w:p>
    <w:p w:rsidR="00C314D7" w:rsidRDefault="00C314D7" w:rsidP="00C314D7">
      <w:pPr>
        <w:jc w:val="center"/>
      </w:pPr>
      <w:r w:rsidRPr="00312294">
        <w:rPr>
          <w:noProof/>
          <w:lang w:eastAsia="zh-CN"/>
        </w:rPr>
        <w:lastRenderedPageBreak/>
        <w:drawing>
          <wp:inline distT="0" distB="0" distL="0" distR="0" wp14:anchorId="61210858" wp14:editId="4B4A05D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7D6C8C" w:rsidP="00562991">
      <w:pPr>
        <w:pStyle w:val="AHinh"/>
        <w:rPr>
          <w:b w:val="0"/>
        </w:rPr>
      </w:pPr>
      <w:bookmarkStart w:id="72" w:name="_Toc367523885"/>
      <w:bookmarkStart w:id="73" w:name="_Toc514427246"/>
      <w:bookmarkStart w:id="74" w:name="_Toc514427333"/>
      <w:bookmarkStart w:id="75" w:name="_Toc514709582"/>
      <w:r>
        <w:t>Hình 1.7</w:t>
      </w:r>
      <w:r w:rsidR="00C314D7" w:rsidRPr="0047646F">
        <w:t>. Hàm mật độ Gauss</w:t>
      </w:r>
      <w:bookmarkEnd w:id="72"/>
      <w:bookmarkEnd w:id="73"/>
      <w:bookmarkEnd w:id="74"/>
      <w:bookmarkEnd w:id="75"/>
    </w:p>
    <w:p w:rsidR="00C314D7" w:rsidRDefault="00C314D7" w:rsidP="00C314D7">
      <w:r>
        <w:t>Về cơ bản, mô hình GMM xấp xỉ một hàm mật độ xác suất bằng hợp các hàm mật</w:t>
      </w:r>
    </w:p>
    <w:p w:rsidR="00C314D7" w:rsidRDefault="00C314D7" w:rsidP="00C314D7">
      <w:proofErr w:type="gramStart"/>
      <w:r>
        <w:t>độ</w:t>
      </w:r>
      <w:proofErr w:type="gramEnd"/>
      <w:r>
        <w:t xml:space="preserve"> Gauss. Hình A.1 minh họa hai hàm mật độ Gauss với các tham số khác nhau.</w:t>
      </w:r>
    </w:p>
    <w:p w:rsidR="00C314D7" w:rsidRDefault="00C314D7" w:rsidP="00C314D7">
      <w:r>
        <w:t xml:space="preserve">Một cách hình thức, hàm mật độ xác suất của phân phối Gauss </w:t>
      </w:r>
      <w:proofErr w:type="gramStart"/>
      <w:r>
        <w:t>f</w:t>
      </w:r>
      <w:r w:rsidRPr="005F724D">
        <w:rPr>
          <w:vertAlign w:val="subscript"/>
        </w:rPr>
        <w:t>N</w:t>
      </w:r>
      <w:r>
        <w:t>(</w:t>
      </w:r>
      <w:proofErr w:type="gramEnd"/>
      <w:r>
        <w:t>x, μ, σ</w:t>
      </w:r>
      <w:r w:rsidRPr="0047646F">
        <w:rPr>
          <w:vertAlign w:val="superscript"/>
        </w:rPr>
        <w:t>2</w:t>
      </w:r>
      <w:r>
        <w:t>)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1.6pt;height:36.95pt" o:ole="">
            <v:imagedata r:id="rId9" o:title=""/>
          </v:shape>
          <o:OLEObject Type="Embed" ProgID="Equation.DSMT4" ShapeID="_x0000_i1036" DrawAspect="Content" ObjectID="_1588451765" r:id="rId10"/>
        </w:object>
      </w:r>
      <w:r>
        <w:t xml:space="preserve">                             </w:t>
      </w:r>
      <w:proofErr w:type="gramStart"/>
      <w:r>
        <w:t>( 1.1</w:t>
      </w:r>
      <w:proofErr w:type="gramEnd"/>
      <w:r>
        <w:t>)</w:t>
      </w:r>
    </w:p>
    <w:p w:rsidR="00C314D7" w:rsidRDefault="00C314D7" w:rsidP="00C314D7">
      <w:proofErr w:type="gramStart"/>
      <w:r>
        <w:t>trong</w:t>
      </w:r>
      <w:proofErr w:type="gramEnd"/>
      <w:r>
        <w:t xml:space="preserve"> đó, μ là giá trị trung bình, σ là độ lệch chuẩn. Trong trường hợp x là vector</w:t>
      </w:r>
    </w:p>
    <w:p w:rsidR="00C314D7" w:rsidRDefault="00C314D7" w:rsidP="00C314D7">
      <w:proofErr w:type="gramStart"/>
      <w:r>
        <w:t>gồm</w:t>
      </w:r>
      <w:proofErr w:type="gramEnd"/>
      <w:r>
        <w:t xml:space="preserve"> D thành phần, hàm mật độ xác suất của phân phối Gauss f</w:t>
      </w:r>
      <w:r w:rsidRPr="004513DC">
        <w:rPr>
          <w:vertAlign w:val="subscript"/>
        </w:rPr>
        <w:t>N</w:t>
      </w:r>
      <w:r>
        <w:t>(x, μ, Σ) được cho</w:t>
      </w:r>
    </w:p>
    <w:p w:rsidR="00C314D7" w:rsidRDefault="00C314D7" w:rsidP="00C314D7">
      <w:proofErr w:type="gramStart"/>
      <w:r>
        <w:t>bởi</w:t>
      </w:r>
      <w:proofErr w:type="gramEnd"/>
      <w:r>
        <w:t xml:space="preserve"> công thức:</w:t>
      </w:r>
    </w:p>
    <w:p w:rsidR="00C314D7" w:rsidRDefault="00C314D7" w:rsidP="00C314D7">
      <w:pPr>
        <w:jc w:val="center"/>
      </w:pPr>
      <w:r w:rsidRPr="004513DC">
        <w:rPr>
          <w:position w:val="-28"/>
        </w:rPr>
        <w:object w:dxaOrig="4860" w:dyaOrig="680">
          <v:shape id="_x0000_i1037" type="#_x0000_t75" style="width:244.4pt;height:35.05pt" o:ole="">
            <v:imagedata r:id="rId11" o:title=""/>
          </v:shape>
          <o:OLEObject Type="Embed" ProgID="Equation.DSMT4" ShapeID="_x0000_i1037" DrawAspect="Content" ObjectID="_1588451766" r:id="rId12"/>
        </w:object>
      </w:r>
    </w:p>
    <w:p w:rsidR="00C314D7" w:rsidRDefault="00C314D7" w:rsidP="00C314D7">
      <w:pPr>
        <w:jc w:val="center"/>
      </w:pPr>
    </w:p>
    <w:p w:rsidR="00C314D7" w:rsidRDefault="00C314D7" w:rsidP="00C314D7">
      <w:proofErr w:type="gramStart"/>
      <w:r>
        <w:t>khi</w:t>
      </w:r>
      <w:proofErr w:type="gramEnd"/>
      <w:r>
        <w:t xml:space="preserve"> đó, μ là vector trung bình, Σ là ma trận hiệp phương sai. Nếu chọn μ=0 và σ=1,</w:t>
      </w:r>
    </w:p>
    <w:p w:rsidR="00C314D7" w:rsidRDefault="00C314D7" w:rsidP="00C314D7">
      <w:proofErr w:type="gramStart"/>
      <w:r>
        <w:t>công</w:t>
      </w:r>
      <w:proofErr w:type="gramEnd"/>
      <w:r>
        <w:t xml:space="preserve"> thức (1.1) sẽ trở thành hàm mật độ chuẩn Gauss:</w:t>
      </w:r>
    </w:p>
    <w:p w:rsidR="00C314D7" w:rsidRDefault="00C314D7" w:rsidP="00C314D7">
      <w:pPr>
        <w:jc w:val="center"/>
      </w:pPr>
      <w:r w:rsidRPr="000818BE">
        <w:rPr>
          <w:position w:val="-32"/>
        </w:rPr>
        <w:object w:dxaOrig="2500" w:dyaOrig="760">
          <v:shape id="_x0000_i1038" type="#_x0000_t75" style="width:124.1pt;height:36.95pt" o:ole="">
            <v:imagedata r:id="rId13" o:title=""/>
          </v:shape>
          <o:OLEObject Type="Embed" ProgID="Equation.DSMT4" ShapeID="_x0000_i1038" DrawAspect="Content" ObjectID="_1588451767" r:id="rId14"/>
        </w:object>
      </w:r>
    </w:p>
    <w:p w:rsidR="00C314D7" w:rsidRDefault="00C314D7" w:rsidP="00C314D7">
      <w:r>
        <w:t xml:space="preserve">Từ “Gauss” được đặt </w:t>
      </w:r>
      <w:proofErr w:type="gramStart"/>
      <w:r>
        <w:t>theo</w:t>
      </w:r>
      <w:proofErr w:type="gramEnd"/>
      <w:r>
        <w:t xml:space="preserve">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71CDE157" wp14:editId="024AAC36">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7D6C8C" w:rsidP="00562991">
      <w:pPr>
        <w:pStyle w:val="AHinh"/>
        <w:rPr>
          <w:b w:val="0"/>
        </w:rPr>
      </w:pPr>
      <w:bookmarkStart w:id="76" w:name="_Toc367523886"/>
      <w:bookmarkStart w:id="77" w:name="_Toc514427247"/>
      <w:bookmarkStart w:id="78" w:name="_Toc514427334"/>
      <w:bookmarkStart w:id="79" w:name="_Toc514709583"/>
      <w:r>
        <w:lastRenderedPageBreak/>
        <w:t>Hình 1.8</w:t>
      </w:r>
      <w:r w:rsidR="00C314D7" w:rsidRPr="00132E77">
        <w:t>.</w:t>
      </w:r>
      <w:r w:rsidR="00C314D7">
        <w:rPr>
          <w:b w:val="0"/>
        </w:rPr>
        <w:t xml:space="preserve"> </w:t>
      </w:r>
      <w:r w:rsidR="00C314D7" w:rsidRPr="00312294">
        <w:t>Mô hình GMM</w:t>
      </w:r>
      <w:bookmarkEnd w:id="76"/>
      <w:bookmarkEnd w:id="77"/>
      <w:bookmarkEnd w:id="78"/>
      <w:bookmarkEnd w:id="79"/>
    </w:p>
    <w:p w:rsidR="00C314D7" w:rsidRDefault="00C314D7" w:rsidP="00C314D7">
      <w:r>
        <w:t>Cho trước M phân phối Gauss p</w:t>
      </w:r>
      <w:r w:rsidRPr="005F724D">
        <w:rPr>
          <w:vertAlign w:val="subscript"/>
        </w:rPr>
        <w:t>1</w:t>
      </w:r>
      <w:r>
        <w:t>, p</w:t>
      </w:r>
      <w:r w:rsidRPr="005F724D">
        <w:rPr>
          <w:vertAlign w:val="subscript"/>
        </w:rPr>
        <w:t>2</w:t>
      </w:r>
      <w:proofErr w:type="gramStart"/>
      <w:r>
        <w:t>, …,</w:t>
      </w:r>
      <w:proofErr w:type="gramEnd"/>
      <w:r>
        <w:t xml:space="preserve"> p</w:t>
      </w:r>
      <w:r w:rsidRPr="005F724D">
        <w:rPr>
          <w:vertAlign w:val="subscript"/>
        </w:rPr>
        <w:t>M</w:t>
      </w:r>
      <w:r>
        <w:t>, hàm mật độ xác suất của mô hình</w:t>
      </w:r>
    </w:p>
    <w:p w:rsidR="00C314D7" w:rsidRDefault="00C314D7" w:rsidP="00C314D7">
      <w:r>
        <w:t>GMM được minh họa trong hình 3.2 chính là tổng trọng của M phân phối Gauss</w:t>
      </w:r>
    </w:p>
    <w:p w:rsidR="00C314D7" w:rsidRDefault="00C314D7" w:rsidP="00C314D7">
      <w:proofErr w:type="gramStart"/>
      <w:r>
        <w:t>theo</w:t>
      </w:r>
      <w:proofErr w:type="gramEnd"/>
      <w:r>
        <w:t xml:space="preserve"> công thức:</w:t>
      </w:r>
    </w:p>
    <w:p w:rsidR="00C314D7" w:rsidRDefault="00C314D7" w:rsidP="00C314D7">
      <w:pPr>
        <w:jc w:val="center"/>
      </w:pPr>
      <w:r w:rsidRPr="00592DBB">
        <w:rPr>
          <w:position w:val="-28"/>
        </w:rPr>
        <w:object w:dxaOrig="2140" w:dyaOrig="680">
          <v:shape id="_x0000_i1034" type="#_x0000_t75" style="width:135.45pt;height:44.55pt" o:ole="">
            <v:imagedata r:id="rId16" o:title=""/>
          </v:shape>
          <o:OLEObject Type="Embed" ProgID="Equation.DSMT4" ShapeID="_x0000_i1034" DrawAspect="Content" ObjectID="_1588451768" r:id="rId17"/>
        </w:object>
      </w:r>
    </w:p>
    <w:p w:rsidR="00C314D7" w:rsidRDefault="00C314D7" w:rsidP="00C314D7">
      <w:proofErr w:type="gramStart"/>
      <w:r>
        <w:t>trong</w:t>
      </w:r>
      <w:proofErr w:type="gramEnd"/>
      <w:r>
        <w:t xml:space="preserve"> đó, wi là trọng số của phân phối Gauss thứ i, thỏa ràng buộc 0≤ w</w:t>
      </w:r>
      <w:r w:rsidRPr="00DF42CB">
        <w:rPr>
          <w:vertAlign w:val="subscript"/>
        </w:rPr>
        <w:t>i</w:t>
      </w:r>
      <w:r>
        <w:t xml:space="preserve"> ≤1 và</w:t>
      </w:r>
    </w:p>
    <w:p w:rsidR="00C314D7" w:rsidRDefault="005144CB"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35" type="#_x0000_t75" style="width:13.25pt;height:18.95pt" o:ole="">
                  <v:imagedata r:id="rId18" o:title=""/>
                </v:shape>
                <o:OLEObject Type="Embed" ProgID="Equation.DSMT4" ShapeID="_x0000_i1035" DrawAspect="Content" ObjectID="_1588451769" r:id="rId19"/>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C314D7" w:rsidP="00C314D7">
      <w:r>
        <w:t>Hình 3.3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05BD52C9" wp14:editId="4B1DA138">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562991">
      <w:pPr>
        <w:pStyle w:val="AHinh"/>
      </w:pPr>
      <w:bookmarkStart w:id="80" w:name="_Toc367523887"/>
      <w:bookmarkStart w:id="81" w:name="_Toc514427248"/>
      <w:bookmarkStart w:id="82" w:name="_Toc514427335"/>
      <w:bookmarkStart w:id="83" w:name="_Toc514709584"/>
      <w:r w:rsidRPr="00DF42CB">
        <w:t>Hình</w:t>
      </w:r>
      <w:r w:rsidR="007D6C8C">
        <w:t xml:space="preserve"> 1.9.</w:t>
      </w:r>
      <w:r>
        <w:t xml:space="preserve"> Hàm mật độ của GMM có 3 phân phối Gauss</w:t>
      </w:r>
      <w:bookmarkEnd w:id="80"/>
      <w:bookmarkEnd w:id="81"/>
      <w:bookmarkEnd w:id="82"/>
      <w:bookmarkEnd w:id="83"/>
    </w:p>
    <w:p w:rsidR="00C314D7" w:rsidRDefault="00C314D7" w:rsidP="00C314D7">
      <w:proofErr w:type="gramStart"/>
      <w:r>
        <w:t>số</w:t>
      </w:r>
      <w:proofErr w:type="gramEnd"/>
      <w:r>
        <w:t xml:space="preserve">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 danh người nói, mỗi người nói sẽ được mô hình hóa bằng một mô hình GMM mà bộ tham số λ của nó sẽ được xác định thông qua việc huấn luyện trên tập mẫu học của người nói tương ứng.</w:t>
      </w:r>
    </w:p>
    <w:p w:rsidR="00C314D7" w:rsidRDefault="00C314D7" w:rsidP="00C314D7">
      <w:r>
        <w:t>Tùy thuộc vào cách tổ chức của ma trận hiệp phương sai (Covariance Matrix), GMM có thể có một số biến thể khác nhau:</w:t>
      </w:r>
    </w:p>
    <w:p w:rsidR="00C314D7" w:rsidRDefault="00C314D7" w:rsidP="00C314D7">
      <w:r>
        <w:t>- Nodal covariance matrices GMM: mỗi phân phối Gauss trong GMM có một</w:t>
      </w:r>
    </w:p>
    <w:p w:rsidR="00C314D7" w:rsidRDefault="00C314D7" w:rsidP="00C314D7">
      <w:proofErr w:type="gramStart"/>
      <w:r>
        <w:t>ma</w:t>
      </w:r>
      <w:proofErr w:type="gramEnd"/>
      <w:r>
        <w:t xml:space="preserve"> trận hiệp phương sai riêng.</w:t>
      </w:r>
    </w:p>
    <w:p w:rsidR="00C314D7" w:rsidRDefault="00C314D7" w:rsidP="00C314D7">
      <w:r>
        <w:t>- Grand Covariance Matrix GMM: mọi phân phối Gauss trong một GMM dùng</w:t>
      </w:r>
    </w:p>
    <w:p w:rsidR="00C314D7" w:rsidRDefault="00C314D7" w:rsidP="00C314D7">
      <w:proofErr w:type="gramStart"/>
      <w:r>
        <w:t>chung</w:t>
      </w:r>
      <w:proofErr w:type="gramEnd"/>
      <w:r>
        <w:t xml:space="preserve"> một ma trận hiệp phương sai.</w:t>
      </w:r>
    </w:p>
    <w:p w:rsidR="00C314D7" w:rsidRDefault="00C314D7" w:rsidP="00C314D7">
      <w:r>
        <w:t>- Global Covariance Matrix GMM: mọi phân phối Gauss trong tất cả các GMM</w:t>
      </w:r>
    </w:p>
    <w:p w:rsidR="00C314D7" w:rsidRDefault="00C314D7" w:rsidP="00C314D7">
      <w:proofErr w:type="gramStart"/>
      <w:r>
        <w:t>dùng</w:t>
      </w:r>
      <w:proofErr w:type="gramEnd"/>
      <w:r>
        <w:t xml:space="preserve"> chung một ma trận hiệp phương sai.</w:t>
      </w:r>
    </w:p>
    <w:p w:rsidR="00C314D7" w:rsidRDefault="00C314D7" w:rsidP="00C314D7">
      <w:r>
        <w:t>Ngoài ra, xét về dạng thức, ma trận hiệp phương sai gồm hai loại: Full (dạng đầy đủ) và Diagonal (dạng ma trận đường chéo). Thông thường, dạng Nodal-Diagonal</w:t>
      </w:r>
    </w:p>
    <w:p w:rsidR="00C314D7" w:rsidRPr="00312294" w:rsidRDefault="00C314D7" w:rsidP="00C314D7">
      <w:r>
        <w:t>Covariance Matrices GMM được sử dụng phổ biến nhất.</w:t>
      </w:r>
    </w:p>
    <w:p w:rsidR="00C314D7" w:rsidRDefault="00C314D7" w:rsidP="00876FAB">
      <w:pPr>
        <w:pStyle w:val="C3"/>
        <w:numPr>
          <w:ilvl w:val="0"/>
          <w:numId w:val="19"/>
        </w:numPr>
        <w:outlineLvl w:val="2"/>
      </w:pPr>
      <w:bookmarkStart w:id="84" w:name="_Toc367651265"/>
      <w:bookmarkStart w:id="85" w:name="_Toc514700518"/>
      <w:r>
        <w:t>Bài toán ước lượng mật độ</w:t>
      </w:r>
      <w:bookmarkEnd w:id="84"/>
      <w:bookmarkEnd w:id="85"/>
    </w:p>
    <w:p w:rsidR="00C314D7" w:rsidRDefault="00C314D7" w:rsidP="00C314D7">
      <w:pPr>
        <w:ind w:firstLine="360"/>
      </w:pPr>
      <w:r>
        <w:lastRenderedPageBreak/>
        <w:t xml:space="preserve">Trong bộ phân loại dựa trên mô hình thống kê, việc ước lượng các tham số của mô hình được thực hiện thông qua huấn luyện trên một số lượng lớn các dữ liệu học. Mục tiêu của bước huấn luyện là nhằm tổng quát hóa, mô hình hóa những đặc điểm </w:t>
      </w:r>
      <w:proofErr w:type="gramStart"/>
      <w:r>
        <w:t>chung</w:t>
      </w:r>
      <w:proofErr w:type="gramEnd"/>
      <w:r>
        <w:t xml:space="preserve"> nhất của tập dữ liệu học. Đối với mô hình GMM, một trong những kỹ thuật xác định bộ tham số λ của nó được áp dụng khá phổ biến là thuật toán Expectation-Maximization (EM). Bản thân EM là một thuật toán tổng quát, đem lại các kết quả khác nhau đối với các mô hình khác nhau. Ngoài ra, có hai tiêu chí ước lượng khác nhau trong EM:</w:t>
      </w:r>
    </w:p>
    <w:p w:rsidR="00C314D7" w:rsidRDefault="00C314D7" w:rsidP="00C314D7">
      <w:r>
        <w:t xml:space="preserve">- Maximum Likelihood (ML): ước lượng tham số </w:t>
      </w:r>
      <w:proofErr w:type="gramStart"/>
      <w:r>
        <w:t>theo</w:t>
      </w:r>
      <w:proofErr w:type="gramEnd"/>
      <w:r>
        <w:t xml:space="preserve"> hướng cực đại hóa độ tương tự p(X | λ).</w:t>
      </w:r>
    </w:p>
    <w:p w:rsidR="00C314D7" w:rsidRDefault="00C314D7" w:rsidP="00C314D7">
      <w:r>
        <w:t xml:space="preserve">- Maximum A Posteriori Probability (MAP): ước lượng tham số theo hướng cực đại hóa xác suất quyết định </w:t>
      </w:r>
      <w:proofErr w:type="gramStart"/>
      <w:r>
        <w:t>p(</w:t>
      </w:r>
      <w:proofErr w:type="gramEnd"/>
      <w:r>
        <w:t>λ | X).</w:t>
      </w:r>
    </w:p>
    <w:p w:rsidR="00C314D7" w:rsidRDefault="00C314D7" w:rsidP="00C314D7">
      <w:r>
        <w:t xml:space="preserve">Cho trước vector đặc trưng X trích được từ dữ liệu âm thanh, ta có thể dễ dàng tính được độ tương tự p(X | λ). Tuy nhiên, trong định danh người nói, vai trò quyết định lại nằm ở xác suất </w:t>
      </w:r>
      <w:proofErr w:type="gramStart"/>
      <w:r>
        <w:t>p(</w:t>
      </w:r>
      <w:proofErr w:type="gramEnd"/>
      <w:r>
        <w:t xml:space="preserve">λ | X). Sử dụng công thức Bayes, ta có tương quan giữa </w:t>
      </w:r>
      <w:proofErr w:type="gramStart"/>
      <w:r>
        <w:t>p(</w:t>
      </w:r>
      <w:proofErr w:type="gramEnd"/>
      <w:r>
        <w:t>X|λ) và p(λ|X):</w:t>
      </w:r>
    </w:p>
    <w:p w:rsidR="00C314D7" w:rsidRDefault="00C314D7" w:rsidP="00C314D7">
      <w:pPr>
        <w:jc w:val="center"/>
      </w:pPr>
      <w:r w:rsidRPr="003F5B0A">
        <w:rPr>
          <w:position w:val="-28"/>
        </w:rPr>
        <w:object w:dxaOrig="2439" w:dyaOrig="660">
          <v:shape id="_x0000_i1025" type="#_x0000_t75" style="width:169.6pt;height:45.45pt" o:ole="">
            <v:imagedata r:id="rId21" o:title=""/>
          </v:shape>
          <o:OLEObject Type="Embed" ProgID="Equation.DSMT4" ShapeID="_x0000_i1025" DrawAspect="Content" ObjectID="_1588451770" r:id="rId22"/>
        </w:object>
      </w:r>
    </w:p>
    <w:p w:rsidR="00C314D7" w:rsidRDefault="00C314D7" w:rsidP="00C314D7">
      <w:proofErr w:type="gramStart"/>
      <w:r>
        <w:t>trong</w:t>
      </w:r>
      <w:proofErr w:type="gramEnd"/>
      <w:r>
        <w:t xml:space="preserve"> đó, p(X) là xác suất xuất hiện của vector đặc trưng X, p(λ) là tần suất xuất</w:t>
      </w:r>
    </w:p>
    <w:p w:rsidR="00C314D7" w:rsidRDefault="00C314D7" w:rsidP="00C314D7">
      <w:proofErr w:type="gramStart"/>
      <w:r>
        <w:t>hiện</w:t>
      </w:r>
      <w:proofErr w:type="gramEnd"/>
      <w:r>
        <w:t xml:space="preserve"> của người nói được mô hình hóa bởi GMM tương ứng. Trong luật quyết định</w:t>
      </w:r>
    </w:p>
    <w:p w:rsidR="00C314D7" w:rsidRDefault="00C314D7" w:rsidP="00C314D7">
      <w:r>
        <w:t xml:space="preserve">Bayes, p(X) độc lập; như vậy nếu giả định </w:t>
      </w:r>
      <w:proofErr w:type="gramStart"/>
      <w:r>
        <w:t>p(</w:t>
      </w:r>
      <w:proofErr w:type="gramEnd"/>
      <w:r>
        <w:t>λ) là đồng nhất cho mọi người nói, ta</w:t>
      </w:r>
    </w:p>
    <w:p w:rsidR="00C314D7" w:rsidRDefault="00C314D7" w:rsidP="00C314D7">
      <w:proofErr w:type="gramStart"/>
      <w:r>
        <w:t>có</w:t>
      </w:r>
      <w:proofErr w:type="gramEnd"/>
      <w:r>
        <w:t xml:space="preserve"> thể quy vai trò quyết định từ p(λ | X) về p(X | λ) và áp dụng EM ước lượng λ</w:t>
      </w:r>
    </w:p>
    <w:p w:rsidR="00C314D7" w:rsidRDefault="00C314D7" w:rsidP="00C314D7">
      <w:proofErr w:type="gramStart"/>
      <w:r>
        <w:t>theo</w:t>
      </w:r>
      <w:proofErr w:type="gramEnd"/>
      <w:r>
        <w:t xml:space="preserve"> hướng maximum likelihood:</w:t>
      </w:r>
    </w:p>
    <w:p w:rsidR="00C314D7" w:rsidRDefault="00C314D7" w:rsidP="00C314D7"/>
    <w:p w:rsidR="00C314D7" w:rsidRDefault="00C314D7" w:rsidP="00C314D7">
      <w:pPr>
        <w:jc w:val="center"/>
      </w:pPr>
      <w:r>
        <w:rPr>
          <w:noProof/>
          <w:lang w:eastAsia="zh-CN"/>
        </w:rPr>
        <w:drawing>
          <wp:inline distT="0" distB="0" distL="0" distR="0" wp14:anchorId="4ABEB4A8" wp14:editId="11255AFD">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X gồm T mẫu X </w:t>
      </w:r>
      <w:r w:rsidRPr="002124FC">
        <w:rPr>
          <w:position w:val="-14"/>
        </w:rPr>
        <w:object w:dxaOrig="1900" w:dyaOrig="400">
          <v:shape id="_x0000_i1026" type="#_x0000_t75" style="width:95.7pt;height:19.9pt" o:ole="">
            <v:imagedata r:id="rId24" o:title=""/>
          </v:shape>
          <o:OLEObject Type="Embed" ProgID="Equation.DSMT4" ShapeID="_x0000_i1026" DrawAspect="Content" ObjectID="_1588451771" r:id="rId25"/>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27" type="#_x0000_t75" style="width:132.65pt;height:44.55pt" o:ole="">
            <v:imagedata r:id="rId26" o:title=""/>
          </v:shape>
          <o:OLEObject Type="Embed" ProgID="Equation.DSMT4" ShapeID="_x0000_i1027" DrawAspect="Content" ObjectID="_1588451772" r:id="rId27"/>
        </w:object>
      </w:r>
    </w:p>
    <w:p w:rsidR="00C314D7" w:rsidRDefault="00C314D7" w:rsidP="00C314D7">
      <w:pPr>
        <w:jc w:val="center"/>
      </w:pPr>
      <w:r>
        <w:t xml:space="preserve">Trung bình: </w:t>
      </w:r>
      <w:r w:rsidRPr="00EA4077">
        <w:rPr>
          <w:position w:val="-60"/>
        </w:rPr>
        <w:object w:dxaOrig="1980" w:dyaOrig="1320">
          <v:shape id="_x0000_i1028" type="#_x0000_t75" style="width:100.4pt;height:66.3pt" o:ole="">
            <v:imagedata r:id="rId28" o:title=""/>
          </v:shape>
          <o:OLEObject Type="Embed" ProgID="Equation.DSMT4" ShapeID="_x0000_i1028" DrawAspect="Content" ObjectID="_1588451773" r:id="rId29"/>
        </w:object>
      </w:r>
    </w:p>
    <w:p w:rsidR="00C314D7" w:rsidRDefault="00C314D7" w:rsidP="00C314D7">
      <w:pPr>
        <w:jc w:val="center"/>
      </w:pPr>
      <w:r>
        <w:lastRenderedPageBreak/>
        <w:t xml:space="preserve">Phương sai: </w:t>
      </w:r>
      <w:r w:rsidRPr="00073434">
        <w:rPr>
          <w:position w:val="-60"/>
        </w:rPr>
        <w:object w:dxaOrig="2580" w:dyaOrig="1320">
          <v:shape id="_x0000_i1029" type="#_x0000_t75" style="width:128.85pt;height:66.3pt" o:ole="">
            <v:imagedata r:id="rId30" o:title=""/>
          </v:shape>
          <o:OLEObject Type="Embed" ProgID="Equation.DSMT4" ShapeID="_x0000_i1029" DrawAspect="Content" ObjectID="_1588451774" r:id="rId31"/>
        </w:object>
      </w:r>
    </w:p>
    <w:p w:rsidR="00C314D7" w:rsidRDefault="00C314D7" w:rsidP="00C314D7">
      <w:proofErr w:type="gramStart"/>
      <w:r>
        <w:t>trong</w:t>
      </w:r>
      <w:proofErr w:type="gramEnd"/>
      <w:r>
        <w:t xml:space="preserve"> đó, </w:t>
      </w:r>
      <w:r w:rsidRPr="009669FA">
        <w:rPr>
          <w:position w:val="-14"/>
        </w:rPr>
        <w:object w:dxaOrig="820" w:dyaOrig="400">
          <v:shape id="_x0000_i1030" type="#_x0000_t75" style="width:41.7pt;height:19.9pt" o:ole="">
            <v:imagedata r:id="rId32" o:title=""/>
          </v:shape>
          <o:OLEObject Type="Embed" ProgID="Equation.DSMT4" ShapeID="_x0000_i1030" DrawAspect="Content" ObjectID="_1588451775" r:id="rId33"/>
        </w:object>
      </w:r>
      <w:r>
        <w:t xml:space="preserve"> là các thành phần tương ứng trong các vector </w:t>
      </w:r>
      <w:r w:rsidRPr="00585710">
        <w:rPr>
          <w:position w:val="-14"/>
        </w:rPr>
        <w:object w:dxaOrig="820" w:dyaOrig="400">
          <v:shape id="_x0000_i1031" type="#_x0000_t75" style="width:41.7pt;height:19.9pt" o:ole="">
            <v:imagedata r:id="rId34" o:title=""/>
          </v:shape>
          <o:OLEObject Type="Embed" ProgID="Equation.DSMT4" ShapeID="_x0000_i1031" DrawAspect="Content" ObjectID="_1588451776" r:id="rId35"/>
        </w:object>
      </w:r>
      <w:r>
        <w:t xml:space="preserve"> . Xác suất </w:t>
      </w:r>
      <w:r w:rsidRPr="00585710">
        <w:rPr>
          <w:position w:val="-12"/>
        </w:rPr>
        <w:object w:dxaOrig="1020" w:dyaOrig="360">
          <v:shape id="_x0000_i1032" type="#_x0000_t75" style="width:52.1pt;height:18.95pt" o:ole="">
            <v:imagedata r:id="rId36" o:title=""/>
          </v:shape>
          <o:OLEObject Type="Embed" ProgID="Equation.DSMT4" ShapeID="_x0000_i1032" DrawAspect="Content" ObjectID="_1588451777" r:id="rId37"/>
        </w:object>
      </w:r>
      <w:r>
        <w:t>cho bởi công thức:</w:t>
      </w:r>
    </w:p>
    <w:p w:rsidR="00C314D7" w:rsidRDefault="00C314D7" w:rsidP="00C314D7">
      <w:pPr>
        <w:jc w:val="center"/>
      </w:pPr>
      <w:r w:rsidRPr="00585710">
        <w:rPr>
          <w:position w:val="-60"/>
        </w:rPr>
        <w:object w:dxaOrig="2420" w:dyaOrig="980">
          <v:shape id="_x0000_i1033" type="#_x0000_t75" style="width:120.3pt;height:48.3pt" o:ole="">
            <v:imagedata r:id="rId38" o:title=""/>
          </v:shape>
          <o:OLEObject Type="Embed" ProgID="Equation.DSMT4" ShapeID="_x0000_i1033" DrawAspect="Content" ObjectID="_1588451778" r:id="rId39"/>
        </w:object>
      </w:r>
    </w:p>
    <w:p w:rsidR="00C314D7" w:rsidRDefault="00C314D7" w:rsidP="00C314D7">
      <w:r>
        <w:t>Trong quá trình xây dựng GMM, có hai vấn đề phát sinh là: số phân phối Gauss M</w:t>
      </w:r>
    </w:p>
    <w:p w:rsidR="00C314D7" w:rsidRDefault="00C314D7" w:rsidP="00C314D7">
      <w:pPr>
        <w:jc w:val="left"/>
      </w:pPr>
      <w:proofErr w:type="gramStart"/>
      <w:r>
        <w:t>của</w:t>
      </w:r>
      <w:proofErr w:type="gramEnd"/>
      <w:r>
        <w:t xml:space="preserve"> mô hình, và bộ tham số khởi đầu λ</w:t>
      </w:r>
      <w:r w:rsidRPr="00585710">
        <w:rPr>
          <w:vertAlign w:val="subscript"/>
        </w:rPr>
        <w:t>0</w:t>
      </w:r>
      <w:r>
        <w:t xml:space="preserve"> trước khi tiến hành thuật toán EM. Hiện tại,</w:t>
      </w:r>
    </w:p>
    <w:p w:rsidR="00C314D7" w:rsidRDefault="00C314D7" w:rsidP="00C314D7">
      <w:pPr>
        <w:jc w:val="left"/>
      </w:pPr>
      <w:proofErr w:type="gramStart"/>
      <w:r>
        <w:t>vẫn</w:t>
      </w:r>
      <w:proofErr w:type="gramEnd"/>
      <w:r>
        <w:t xml:space="preserve"> chưa có giải pháp tối ưu trên lý thuyết cho việc chọn M và λ</w:t>
      </w:r>
      <w:r w:rsidRPr="00585710">
        <w:rPr>
          <w:vertAlign w:val="subscript"/>
        </w:rPr>
        <w:t>0</w:t>
      </w:r>
      <w:r>
        <w:t>. Thông thường, M sẽ được chọn qua thực nghiệm, còn λ</w:t>
      </w:r>
      <w:r w:rsidRPr="00585710">
        <w:rPr>
          <w:vertAlign w:val="subscript"/>
        </w:rPr>
        <w:t>0</w:t>
      </w:r>
      <w:r>
        <w:t xml:space="preserve"> sẽ được khởi tạo bằng thuật toán K-means</w:t>
      </w:r>
    </w:p>
    <w:p w:rsidR="00C314D7" w:rsidRDefault="00C314D7" w:rsidP="00C314D7">
      <w:proofErr w:type="gramStart"/>
      <w:r>
        <w:t>nhằm</w:t>
      </w:r>
      <w:proofErr w:type="gramEnd"/>
      <w:r>
        <w:t xml:space="preserve"> đem lại khả năng cao hơn cho việc đạt tối ưu toàn cục, đồng thời đẩy nhanh</w:t>
      </w:r>
    </w:p>
    <w:p w:rsidR="00C314D7" w:rsidRPr="00C314D7" w:rsidRDefault="00C314D7" w:rsidP="00C314D7">
      <w:proofErr w:type="gramStart"/>
      <w:r>
        <w:t>tốc</w:t>
      </w:r>
      <w:proofErr w:type="gramEnd"/>
      <w:r>
        <w:t xml:space="preserve"> độ hội tụ trong huấn luyện.</w:t>
      </w:r>
    </w:p>
    <w:p w:rsidR="00B3053D" w:rsidRPr="008925C8" w:rsidRDefault="00B3053D" w:rsidP="00422B17">
      <w:pPr>
        <w:pStyle w:val="C2"/>
      </w:pPr>
      <w:bookmarkStart w:id="86" w:name="_Toc367651214"/>
      <w:bookmarkStart w:id="87" w:name="_Toc514427190"/>
      <w:bookmarkStart w:id="88" w:name="_Toc514427277"/>
      <w:bookmarkStart w:id="89" w:name="_Toc514700519"/>
      <w:r w:rsidRPr="008925C8">
        <w:t xml:space="preserve">Tổng quan về </w:t>
      </w:r>
      <w:bookmarkEnd w:id="86"/>
      <w:r w:rsidR="004E2B2B">
        <w:t>phân lớ</w:t>
      </w:r>
      <w:r w:rsidR="00DF0E51">
        <w:t>p làn điệu chèo và dân ca quan họ</w:t>
      </w:r>
      <w:bookmarkEnd w:id="87"/>
      <w:bookmarkEnd w:id="88"/>
      <w:bookmarkEnd w:id="89"/>
    </w:p>
    <w:p w:rsidR="00DF0E51" w:rsidRDefault="0079322A" w:rsidP="00A46944">
      <w:pPr>
        <w:pStyle w:val="C3"/>
        <w:numPr>
          <w:ilvl w:val="2"/>
          <w:numId w:val="1"/>
        </w:numPr>
        <w:outlineLvl w:val="2"/>
      </w:pPr>
      <w:bookmarkStart w:id="90" w:name="_Toc514427191"/>
      <w:bookmarkStart w:id="91" w:name="_Toc514427278"/>
      <w:bookmarkStart w:id="92" w:name="_Toc514700520"/>
      <w:r>
        <w:t>Đặc trưng của làn điệu chèo và dân ca quan họ</w:t>
      </w:r>
      <w:bookmarkEnd w:id="90"/>
      <w:bookmarkEnd w:id="91"/>
      <w:bookmarkEnd w:id="92"/>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 xml:space="preserve">Dân ca quan họ có 213 giọng khác nhau, với hơn 400 bài hát. Lời một bài hát có hai phần: lời chính và lời phụ. Lời chính là phần cốt lõi, phản ánh nội dung của bài </w:t>
      </w:r>
      <w:r>
        <w:rPr>
          <w:spacing w:val="-1"/>
        </w:rPr>
        <w:lastRenderedPageBreak/>
        <w:t xml:space="preserve">hát, lời phụ gồm tất cả những tiếng nằm ngoài lời ca chính, là tiếng đệm, tiếng đưa hơi như i hi, ư hư, </w:t>
      </w:r>
      <w:proofErr w:type="gramStart"/>
      <w:r>
        <w:rPr>
          <w:spacing w:val="-1"/>
        </w:rPr>
        <w:t>a ha</w:t>
      </w:r>
      <w:proofErr w:type="gramEnd"/>
      <w:r>
        <w:rPr>
          <w:spacing w:val="-1"/>
        </w:rPr>
        <w:t>,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E64C2B" w:rsidRDefault="0079322A" w:rsidP="00E64C2B">
      <w:pPr>
        <w:pStyle w:val="C3"/>
        <w:numPr>
          <w:ilvl w:val="2"/>
          <w:numId w:val="1"/>
        </w:numPr>
        <w:outlineLvl w:val="2"/>
      </w:pPr>
      <w:bookmarkStart w:id="93" w:name="_Toc514427192"/>
      <w:bookmarkStart w:id="94" w:name="_Toc514427279"/>
      <w:bookmarkStart w:id="95" w:name="_Toc514700521"/>
      <w:r>
        <w:t>Phân lớp làn điệu chèo và dân ca quan họ là gì?</w:t>
      </w:r>
      <w:bookmarkEnd w:id="93"/>
      <w:bookmarkEnd w:id="94"/>
      <w:bookmarkEnd w:id="95"/>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876FAB">
      <w:pPr>
        <w:pStyle w:val="ListParagraph"/>
        <w:numPr>
          <w:ilvl w:val="0"/>
          <w:numId w:val="7"/>
        </w:numPr>
      </w:pPr>
      <w:r w:rsidRPr="0077556B">
        <w:t>Thông tin mức thấp: độ</w:t>
      </w:r>
      <w:r>
        <w:t xml:space="preserve"> cao, cường độ, tần số, quang phổ</w:t>
      </w:r>
      <w:proofErr w:type="gramStart"/>
      <w:r>
        <w:t>,</w:t>
      </w:r>
      <w:r w:rsidRPr="0077556B">
        <w:t>…</w:t>
      </w:r>
      <w:proofErr w:type="gramEnd"/>
      <w:r>
        <w:t xml:space="preserve"> những đặc điểm này thường được nhận dạng bởi hệ thống phân lớp qua quá trình huấn luyện để đưa ra quyết định</w:t>
      </w:r>
      <w:r w:rsidR="00AB5730">
        <w:t>.</w:t>
      </w:r>
    </w:p>
    <w:p w:rsidR="00591BF7" w:rsidRDefault="00945006" w:rsidP="00876FAB">
      <w:pPr>
        <w:pStyle w:val="ListParagraph"/>
        <w:numPr>
          <w:ilvl w:val="0"/>
          <w:numId w:val="7"/>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A46944">
      <w:pPr>
        <w:pStyle w:val="C3"/>
        <w:numPr>
          <w:ilvl w:val="2"/>
          <w:numId w:val="1"/>
        </w:numPr>
        <w:outlineLvl w:val="2"/>
      </w:pPr>
      <w:bookmarkStart w:id="96" w:name="_Toc367651216"/>
      <w:bookmarkStart w:id="97" w:name="_Toc514427193"/>
      <w:bookmarkStart w:id="98" w:name="_Toc514427280"/>
      <w:bookmarkStart w:id="99" w:name="_Toc514700522"/>
      <w:r w:rsidRPr="00422B17">
        <w:t>Các ứng dụng của</w:t>
      </w:r>
      <w:bookmarkEnd w:id="96"/>
      <w:r w:rsidR="00630E26">
        <w:t xml:space="preserve"> phân lớ</w:t>
      </w:r>
      <w:r w:rsidR="002577EA">
        <w:t>p làn điệu</w:t>
      </w:r>
      <w:bookmarkEnd w:id="97"/>
      <w:bookmarkEnd w:id="98"/>
      <w:bookmarkEnd w:id="99"/>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w:t>
      </w:r>
      <w:proofErr w:type="gramStart"/>
      <w:r>
        <w:rPr>
          <w:rFonts w:cs="Times New Roman"/>
          <w:spacing w:val="-1"/>
          <w:szCs w:val="26"/>
        </w:rPr>
        <w:t>chung</w:t>
      </w:r>
      <w:proofErr w:type="gramEnd"/>
      <w:r>
        <w:rPr>
          <w:rFonts w:cs="Times New Roman"/>
          <w:spacing w:val="-1"/>
          <w:szCs w:val="26"/>
        </w:rPr>
        <w:t xml:space="preserve"> và phân lớp theo làn điệu nói riêng có những ứng dụng tích cực trong những lĩnh vực sau:</w:t>
      </w:r>
    </w:p>
    <w:p w:rsidR="002577EA" w:rsidRDefault="002577EA"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Default="005376A3"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810F97" w:rsidRPr="00A340A4" w:rsidRDefault="009563BA" w:rsidP="000C0933">
      <w:pPr>
        <w:pStyle w:val="C3"/>
        <w:numPr>
          <w:ilvl w:val="2"/>
          <w:numId w:val="1"/>
        </w:numPr>
        <w:outlineLvl w:val="2"/>
      </w:pPr>
      <w:bookmarkStart w:id="100" w:name="_Toc514700523"/>
      <w:r>
        <w:t>Phương pháp phân lớp làn điệu chèo và dân ca quan họ</w:t>
      </w:r>
      <w:bookmarkStart w:id="101" w:name="_Toc514427196"/>
      <w:bookmarkStart w:id="102" w:name="_Toc514427283"/>
      <w:bookmarkStart w:id="103" w:name="_Toc514684381"/>
      <w:bookmarkStart w:id="104" w:name="_Toc514685226"/>
      <w:bookmarkStart w:id="105" w:name="_Toc514693775"/>
      <w:bookmarkEnd w:id="100"/>
      <w:bookmarkEnd w:id="101"/>
      <w:bookmarkEnd w:id="102"/>
      <w:bookmarkEnd w:id="103"/>
      <w:bookmarkEnd w:id="104"/>
      <w:bookmarkEnd w:id="105"/>
    </w:p>
    <w:p w:rsidR="009563BA" w:rsidRDefault="009563BA" w:rsidP="000C0933">
      <w:pPr>
        <w:rPr>
          <w:rFonts w:cs="Times New Roman"/>
          <w:szCs w:val="26"/>
        </w:rPr>
      </w:pPr>
      <w:r>
        <w:rPr>
          <w:rFonts w:cs="Times New Roman"/>
          <w:szCs w:val="26"/>
        </w:rPr>
        <w:t>Vì số lượng làn điệu rất nhiều nên để tăng độ chính xác đầu tiên chúng ta thực hiện chia nhỏ bài toán ban đầu thành 2 bài toán nhỏ hơn như sau:</w:t>
      </w:r>
    </w:p>
    <w:p w:rsidR="0071416D" w:rsidRPr="009563BA" w:rsidRDefault="009563BA" w:rsidP="00876FAB">
      <w:pPr>
        <w:pStyle w:val="ListParagraph"/>
        <w:numPr>
          <w:ilvl w:val="0"/>
          <w:numId w:val="7"/>
        </w:numPr>
        <w:rPr>
          <w:rFonts w:cs="Times New Roman"/>
          <w:szCs w:val="26"/>
        </w:rPr>
      </w:pPr>
      <w:r>
        <w:rPr>
          <w:rFonts w:cs="Times New Roman"/>
          <w:szCs w:val="26"/>
        </w:rPr>
        <w:t>Bài toán</w:t>
      </w:r>
      <w:r w:rsidRPr="009563BA">
        <w:rPr>
          <w:rFonts w:cs="Times New Roman"/>
          <w:szCs w:val="26"/>
        </w:rPr>
        <w:t xml:space="preserve"> 1: Phân lớp theo thể loại</w:t>
      </w:r>
      <w:r w:rsidR="0071416D" w:rsidRPr="009563BA">
        <w:rPr>
          <w:rFonts w:cs="Times New Roman"/>
          <w:szCs w:val="26"/>
        </w:rPr>
        <w:t>:</w:t>
      </w:r>
      <w:r w:rsidRPr="009563BA">
        <w:rPr>
          <w:rFonts w:cs="Times New Roman"/>
          <w:szCs w:val="26"/>
        </w:rPr>
        <w:t xml:space="preserve"> </w:t>
      </w:r>
      <w:r w:rsidR="0071416D" w:rsidRPr="009563BA">
        <w:rPr>
          <w:rFonts w:cs="Times New Roman"/>
          <w:szCs w:val="26"/>
        </w:rPr>
        <w:t xml:space="preserve">chưa xác định cụ thể dữ liệu thuộc về làn điệu cụ thể nào, chỉ đưa về thể </w:t>
      </w:r>
      <w:proofErr w:type="gramStart"/>
      <w:r w:rsidR="0071416D" w:rsidRPr="009563BA">
        <w:rPr>
          <w:rFonts w:cs="Times New Roman"/>
          <w:szCs w:val="26"/>
        </w:rPr>
        <w:t>loại(</w:t>
      </w:r>
      <w:proofErr w:type="gramEnd"/>
      <w:r w:rsidR="0071416D" w:rsidRPr="009563BA">
        <w:rPr>
          <w:rFonts w:cs="Times New Roman"/>
          <w:szCs w:val="26"/>
        </w:rPr>
        <w:t>chèo/quan họ) và nó thuộc vào.</w:t>
      </w:r>
    </w:p>
    <w:p w:rsidR="0071416D" w:rsidRPr="00BD3CDE" w:rsidRDefault="00BD3CDE" w:rsidP="00876FAB">
      <w:pPr>
        <w:pStyle w:val="ListParagraph"/>
        <w:numPr>
          <w:ilvl w:val="0"/>
          <w:numId w:val="7"/>
        </w:numPr>
        <w:rPr>
          <w:rFonts w:cs="Times New Roman"/>
          <w:szCs w:val="26"/>
        </w:rPr>
      </w:pPr>
      <w:r>
        <w:rPr>
          <w:rFonts w:cs="Times New Roman"/>
          <w:szCs w:val="26"/>
        </w:rPr>
        <w:t>Bài toán</w:t>
      </w:r>
      <w:r w:rsidR="0071416D" w:rsidRPr="00BD3CDE">
        <w:rPr>
          <w:rFonts w:cs="Times New Roman"/>
          <w:szCs w:val="26"/>
        </w:rPr>
        <w:t xml:space="preserve"> 2: Phân lớp</w:t>
      </w:r>
      <w:r>
        <w:rPr>
          <w:rFonts w:cs="Times New Roman"/>
          <w:szCs w:val="26"/>
        </w:rPr>
        <w:t xml:space="preserve"> theo làn điệu cụ thể</w:t>
      </w:r>
      <w:r w:rsidR="0071416D" w:rsidRPr="00BD3CDE">
        <w:rPr>
          <w:rFonts w:cs="Times New Roman"/>
          <w:szCs w:val="26"/>
        </w:rPr>
        <w:t xml:space="preserve">: từ kết quả của </w:t>
      </w:r>
      <w:r>
        <w:rPr>
          <w:rFonts w:cs="Times New Roman"/>
          <w:i/>
          <w:szCs w:val="26"/>
        </w:rPr>
        <w:t xml:space="preserve">Bài toán </w:t>
      </w:r>
      <w:r w:rsidR="0071416D" w:rsidRPr="00BD3CDE">
        <w:rPr>
          <w:rFonts w:cs="Times New Roman"/>
          <w:i/>
          <w:szCs w:val="26"/>
        </w:rPr>
        <w:t>1</w:t>
      </w:r>
      <w:r w:rsidR="0071416D" w:rsidRPr="00BD3CDE">
        <w:rPr>
          <w:rFonts w:cs="Times New Roman"/>
          <w:szCs w:val="26"/>
        </w:rPr>
        <w:t xml:space="preserve"> nếu kết quả trả về chiếm phần </w:t>
      </w:r>
      <w:r w:rsidR="00EB2636" w:rsidRPr="00BD3CDE">
        <w:rPr>
          <w:rFonts w:cs="Times New Roman"/>
          <w:szCs w:val="26"/>
        </w:rPr>
        <w:t>tră</w:t>
      </w:r>
      <w:r w:rsidR="0071416D" w:rsidRPr="00BD3CDE">
        <w:rPr>
          <w:rFonts w:cs="Times New Roman"/>
          <w:szCs w:val="26"/>
        </w:rPr>
        <w:t>m cao về</w:t>
      </w:r>
      <w:r>
        <w:rPr>
          <w:rFonts w:cs="Times New Roman"/>
          <w:szCs w:val="26"/>
        </w:rPr>
        <w:t xml:space="preserve"> phía thể loại </w:t>
      </w:r>
      <w:r w:rsidR="0071416D" w:rsidRPr="00BD3CDE">
        <w:rPr>
          <w:rFonts w:cs="Times New Roman"/>
          <w:szCs w:val="26"/>
        </w:rPr>
        <w:t>chèo thì dữ liệu sẽ được đưa vào nhận dạng làn điệu cụ thể trong lớ</w:t>
      </w:r>
      <w:r>
        <w:rPr>
          <w:rFonts w:cs="Times New Roman"/>
          <w:szCs w:val="26"/>
        </w:rPr>
        <w:t xml:space="preserve">p chèo, </w:t>
      </w:r>
      <w:r w:rsidR="0071416D" w:rsidRPr="00BD3CDE">
        <w:rPr>
          <w:rFonts w:cs="Times New Roman"/>
          <w:szCs w:val="26"/>
        </w:rPr>
        <w:t>tương tự đối với làn điệu quan họ.</w:t>
      </w:r>
    </w:p>
    <w:p w:rsidR="00C25F3E" w:rsidRDefault="00BD3CDE" w:rsidP="00BD3CDE">
      <w:pPr>
        <w:ind w:left="357"/>
        <w:jc w:val="left"/>
        <w:rPr>
          <w:noProof/>
          <w:lang w:eastAsia="zh-CN"/>
        </w:rPr>
      </w:pPr>
      <w:r>
        <w:rPr>
          <w:noProof/>
          <w:lang w:eastAsia="zh-CN"/>
        </w:rPr>
        <w:t>Dưới đây sẽ</w:t>
      </w:r>
      <w:r w:rsidR="00325EB7">
        <w:rPr>
          <w:noProof/>
          <w:lang w:eastAsia="zh-CN"/>
        </w:rPr>
        <w:t xml:space="preserve"> là mô hình triển khai </w:t>
      </w:r>
      <w:r>
        <w:rPr>
          <w:noProof/>
          <w:lang w:eastAsia="zh-CN"/>
        </w:rPr>
        <w:t>phân lớp củ</w:t>
      </w:r>
      <w:r w:rsidR="00C73499">
        <w:rPr>
          <w:noProof/>
          <w:lang w:eastAsia="zh-CN"/>
        </w:rPr>
        <w:t>a hai bài toán nêu</w:t>
      </w:r>
      <w:r>
        <w:rPr>
          <w:noProof/>
          <w:lang w:eastAsia="zh-CN"/>
        </w:rPr>
        <w:t xml:space="preserve"> trên</w:t>
      </w:r>
    </w:p>
    <w:p w:rsidR="00D52F73" w:rsidRDefault="00D52F73" w:rsidP="00C25F3E">
      <w:pPr>
        <w:ind w:firstLine="357"/>
        <w:jc w:val="left"/>
        <w:rPr>
          <w:rFonts w:cs="Times New Roman"/>
          <w:b/>
          <w:i/>
          <w:szCs w:val="26"/>
        </w:rPr>
      </w:pPr>
    </w:p>
    <w:p w:rsidR="00D52F73" w:rsidRDefault="00D52F73" w:rsidP="00C25F3E">
      <w:pPr>
        <w:ind w:firstLine="357"/>
        <w:jc w:val="left"/>
        <w:rPr>
          <w:rFonts w:cs="Times New Roman"/>
          <w:b/>
          <w:i/>
          <w:szCs w:val="26"/>
        </w:rPr>
      </w:pPr>
    </w:p>
    <w:p w:rsidR="009362C4" w:rsidRDefault="009362C4" w:rsidP="00D52F73">
      <w:pPr>
        <w:spacing w:line="360" w:lineRule="auto"/>
        <w:ind w:firstLine="357"/>
        <w:jc w:val="left"/>
        <w:rPr>
          <w:rFonts w:cs="Times New Roman"/>
          <w:b/>
          <w:i/>
          <w:noProof/>
          <w:szCs w:val="26"/>
          <w:lang w:eastAsia="zh-CN"/>
        </w:rPr>
      </w:pPr>
    </w:p>
    <w:p w:rsidR="00990F7F" w:rsidRDefault="00AB0686" w:rsidP="009362C4">
      <w:pPr>
        <w:spacing w:line="360" w:lineRule="auto"/>
        <w:ind w:firstLine="357"/>
        <w:jc w:val="left"/>
        <w:rPr>
          <w:rFonts w:cs="Times New Roman"/>
          <w:b/>
          <w:i/>
          <w:szCs w:val="26"/>
        </w:rPr>
      </w:pPr>
      <w:r>
        <w:rPr>
          <w:rFonts w:cs="Times New Roman"/>
          <w:b/>
          <w:i/>
          <w:noProof/>
          <w:szCs w:val="26"/>
          <w:lang w:eastAsia="zh-CN"/>
        </w:rPr>
        <w:lastRenderedPageBreak/>
        <w:pict>
          <v:group id="_x0000_s2646" style="position:absolute;left:0;text-align:left;margin-left:30.55pt;margin-top:17.4pt;width:391.8pt;height:356.6pt;z-index:252416000" coordorigin="2596,1482" coordsize="7836,7132">
            <v:shape id="_x0000_s2605" type="#_x0000_t32" style="position:absolute;left:6487;top:3327;width:1950;height:480;flip:x" o:connectortype="straight">
              <v:stroke endarrow="block"/>
            </v:shape>
            <v:group id="_x0000_s2645" style="position:absolute;left:2596;top:1482;width:7836;height:7132" coordorigin="2596,1482" coordsize="7836,7132">
              <v:rect id="_x0000_s2593" style="position:absolute;left:6115;top:4407;width:1482;height:790" stroked="f">
                <v:textbox style="mso-next-textbox:#_x0000_s2593">
                  <w:txbxContent>
                    <w:p w:rsidR="00161991" w:rsidRPr="00543F63" w:rsidRDefault="00161991" w:rsidP="00990F7F">
                      <w:pPr>
                        <w:spacing w:line="240" w:lineRule="exact"/>
                        <w:jc w:val="center"/>
                        <w:rPr>
                          <w:b/>
                          <w:i/>
                        </w:rPr>
                      </w:pPr>
                      <w:r w:rsidRPr="00543F63">
                        <w:rPr>
                          <w:b/>
                          <w:i/>
                        </w:rPr>
                        <w:t>Thử</w:t>
                      </w:r>
                      <w:r>
                        <w:rPr>
                          <w:b/>
                          <w:i/>
                        </w:rPr>
                        <w:t xml:space="preserve"> </w:t>
                      </w:r>
                      <w:r w:rsidRPr="00543F63">
                        <w:rPr>
                          <w:b/>
                          <w:i/>
                        </w:rPr>
                        <w:t>nghiệm</w:t>
                      </w:r>
                    </w:p>
                  </w:txbxContent>
                </v:textbox>
              </v:rect>
              <v:rect id="_x0000_s2594" style="position:absolute;left:2596;top:6582;width:2169;height:825">
                <v:textbox style="mso-next-textbox:#_x0000_s2594">
                  <w:txbxContent>
                    <w:p w:rsidR="00161991" w:rsidRPr="00D92618" w:rsidRDefault="00161991" w:rsidP="00990F7F">
                      <w:pPr>
                        <w:spacing w:line="240" w:lineRule="exact"/>
                        <w:jc w:val="center"/>
                        <w:rPr>
                          <w:sz w:val="24"/>
                          <w:szCs w:val="24"/>
                        </w:rPr>
                      </w:pPr>
                      <w:r w:rsidRPr="00D92618">
                        <w:rPr>
                          <w:sz w:val="24"/>
                          <w:szCs w:val="24"/>
                        </w:rPr>
                        <w:t>Tổng hợp kết quả</w:t>
                      </w:r>
                      <w:r>
                        <w:rPr>
                          <w:sz w:val="24"/>
                          <w:szCs w:val="24"/>
                        </w:rPr>
                        <w:t xml:space="preserve"> phân lớp</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2595" type="#_x0000_t132" style="position:absolute;left:8483;top:5247;width:1652;height:2360">
                <v:textbox style="mso-next-textbox:#_x0000_s2595">
                  <w:txbxContent>
                    <w:p w:rsidR="00161991" w:rsidRPr="00C25F3E" w:rsidRDefault="00161991" w:rsidP="00990F7F">
                      <w:pPr>
                        <w:spacing w:before="60" w:line="240" w:lineRule="exact"/>
                        <w:jc w:val="center"/>
                        <w:rPr>
                          <w:sz w:val="24"/>
                          <w:szCs w:val="24"/>
                        </w:rPr>
                      </w:pPr>
                      <w:r w:rsidRPr="00C25F3E">
                        <w:rPr>
                          <w:sz w:val="24"/>
                          <w:szCs w:val="24"/>
                        </w:rPr>
                        <w:t>Cơ sở</w:t>
                      </w:r>
                    </w:p>
                    <w:p w:rsidR="00161991" w:rsidRPr="00C25F3E" w:rsidRDefault="00161991" w:rsidP="00990F7F">
                      <w:pPr>
                        <w:spacing w:before="60" w:line="240" w:lineRule="exact"/>
                        <w:jc w:val="center"/>
                        <w:rPr>
                          <w:sz w:val="24"/>
                          <w:szCs w:val="24"/>
                        </w:rPr>
                      </w:pPr>
                      <w:proofErr w:type="gramStart"/>
                      <w:r w:rsidRPr="00C25F3E">
                        <w:rPr>
                          <w:sz w:val="24"/>
                          <w:szCs w:val="24"/>
                        </w:rPr>
                        <w:t>dữ</w:t>
                      </w:r>
                      <w:proofErr w:type="gramEnd"/>
                      <w:r w:rsidRPr="00C25F3E">
                        <w:rPr>
                          <w:sz w:val="24"/>
                          <w:szCs w:val="24"/>
                        </w:rPr>
                        <w:t xml:space="preserve"> liệu</w:t>
                      </w:r>
                    </w:p>
                    <w:p w:rsidR="00161991" w:rsidRPr="00C25F3E" w:rsidRDefault="00161991" w:rsidP="00990F7F">
                      <w:pPr>
                        <w:spacing w:before="60" w:line="240" w:lineRule="exact"/>
                        <w:jc w:val="center"/>
                        <w:rPr>
                          <w:sz w:val="24"/>
                          <w:szCs w:val="24"/>
                        </w:rPr>
                      </w:pPr>
                      <w:proofErr w:type="gramStart"/>
                      <w:r>
                        <w:rPr>
                          <w:sz w:val="24"/>
                          <w:szCs w:val="24"/>
                        </w:rPr>
                        <w:t>phân</w:t>
                      </w:r>
                      <w:proofErr w:type="gramEnd"/>
                      <w:r>
                        <w:rPr>
                          <w:sz w:val="24"/>
                          <w:szCs w:val="24"/>
                        </w:rPr>
                        <w:t xml:space="preserve"> lớp theo thể loại</w:t>
                      </w:r>
                    </w:p>
                  </w:txbxContent>
                </v:textbox>
              </v:shape>
              <v:oval id="_x0000_s2596" style="position:absolute;left:5576;top:5316;width:1553;height:3298">
                <v:textbox style="mso-next-textbox:#_x0000_s2596">
                  <w:txbxContent>
                    <w:p w:rsidR="00161991" w:rsidRPr="00356A05" w:rsidRDefault="00161991" w:rsidP="00990F7F">
                      <w:pPr>
                        <w:spacing w:before="240" w:line="300" w:lineRule="exact"/>
                        <w:jc w:val="center"/>
                        <w:rPr>
                          <w:sz w:val="24"/>
                          <w:szCs w:val="24"/>
                        </w:rPr>
                      </w:pPr>
                      <w:r w:rsidRPr="00356A05">
                        <w:rPr>
                          <w:sz w:val="24"/>
                          <w:szCs w:val="24"/>
                        </w:rPr>
                        <w:t>Tính độ tương đồng với mô hình</w:t>
                      </w:r>
                      <w:r>
                        <w:rPr>
                          <w:sz w:val="24"/>
                          <w:szCs w:val="24"/>
                        </w:rPr>
                        <w:t xml:space="preserve"> phân lớp</w:t>
                      </w:r>
                    </w:p>
                    <w:p w:rsidR="00161991" w:rsidRDefault="00161991" w:rsidP="00990F7F"/>
                  </w:txbxContent>
                </v:textbox>
              </v:oval>
              <v:group id="_x0000_s2597" style="position:absolute;left:3701;top:1482;width:6623;height:1860" coordorigin="4084,7875" coordsize="6623,1860">
                <v:oval id="_x0000_s2598" style="position:absolute;left:4567;top:8339;width:1916;height:978">
                  <v:textbox style="mso-next-textbox:#_x0000_s2598">
                    <w:txbxContent>
                      <w:p w:rsidR="00161991" w:rsidRPr="00F41CD6" w:rsidRDefault="00161991" w:rsidP="00990F7F">
                        <w:pPr>
                          <w:spacing w:before="40" w:line="240" w:lineRule="exact"/>
                          <w:jc w:val="center"/>
                          <w:rPr>
                            <w:sz w:val="24"/>
                            <w:szCs w:val="24"/>
                          </w:rPr>
                        </w:pPr>
                        <w:r w:rsidRPr="00F41CD6">
                          <w:rPr>
                            <w:sz w:val="24"/>
                            <w:szCs w:val="24"/>
                          </w:rPr>
                          <w:t>Trích chọn đặc trưng</w:t>
                        </w:r>
                      </w:p>
                      <w:p w:rsidR="00161991" w:rsidRPr="006D2DD3" w:rsidRDefault="00161991" w:rsidP="00990F7F">
                        <w:pPr>
                          <w:spacing w:before="40"/>
                        </w:pPr>
                      </w:p>
                    </w:txbxContent>
                  </v:textbox>
                </v:oval>
                <v:shape id="_x0000_s2599" type="#_x0000_t32" style="position:absolute;left:4084;top:8820;width:453;height:16" o:connectortype="straight">
                  <v:stroke endarrow="block"/>
                </v:shape>
                <v:shape id="_x0000_s2600" type="#_x0000_t32" style="position:absolute;left:6498;top:8814;width:447;height:0" o:connectortype="straight">
                  <v:stroke endarrow="block"/>
                </v:shape>
                <v:shapetype id="_x0000_t110" coordsize="21600,21600" o:spt="110" path="m10800,l,10800,10800,21600,21600,10800xe">
                  <v:stroke joinstyle="miter"/>
                  <v:path gradientshapeok="t" o:connecttype="rect" textboxrect="5400,5400,16200,16200"/>
                </v:shapetype>
                <v:shape id="_x0000_s2601" type="#_x0000_t110" style="position:absolute;left:6971;top:7875;width:3736;height:1860">
                  <v:textbox style="mso-next-textbox:#_x0000_s2601">
                    <w:txbxContent>
                      <w:p w:rsidR="00161991" w:rsidRPr="00C25F3E" w:rsidRDefault="00161991" w:rsidP="00990F7F">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v:group>
              <v:rect id="_x0000_s2602" style="position:absolute;left:8062;top:3837;width:2370;height:450">
                <v:textbox style="mso-next-textbox:#_x0000_s2602">
                  <w:txbxContent>
                    <w:p w:rsidR="00161991" w:rsidRPr="00C25F3E" w:rsidRDefault="00161991" w:rsidP="00990F7F">
                      <w:pPr>
                        <w:jc w:val="center"/>
                        <w:rPr>
                          <w:sz w:val="24"/>
                          <w:szCs w:val="24"/>
                        </w:rPr>
                      </w:pPr>
                      <w:r w:rsidRPr="00C25F3E">
                        <w:rPr>
                          <w:sz w:val="24"/>
                          <w:szCs w:val="24"/>
                        </w:rPr>
                        <w:t>Dữ liệu huấn luyện</w:t>
                      </w:r>
                    </w:p>
                  </w:txbxContent>
                </v:textbox>
              </v:rect>
              <v:shape id="_x0000_s2603" type="#_x0000_t32" style="position:absolute;left:9187;top:4302;width:16;height:930" o:connectortype="straight">
                <v:stroke endarrow="block"/>
              </v:shape>
              <v:rect id="_x0000_s2604" style="position:absolute;left:5317;top:3837;width:2265;height:465">
                <v:textbox style="mso-next-textbox:#_x0000_s2604">
                  <w:txbxContent>
                    <w:p w:rsidR="00161991" w:rsidRPr="00C25F3E" w:rsidRDefault="00161991" w:rsidP="00990F7F">
                      <w:pPr>
                        <w:rPr>
                          <w:sz w:val="24"/>
                          <w:szCs w:val="24"/>
                        </w:rPr>
                      </w:pPr>
                      <w:r w:rsidRPr="00C25F3E">
                        <w:rPr>
                          <w:sz w:val="24"/>
                          <w:szCs w:val="24"/>
                        </w:rPr>
                        <w:t>Dữ liệu thử nghiệm</w:t>
                      </w:r>
                    </w:p>
                  </w:txbxContent>
                </v:textbox>
              </v:rect>
              <v:shape id="_x0000_s2606" type="#_x0000_t32" style="position:absolute;left:8467;top:3327;width:1110;height:510" o:connectortype="straight">
                <v:stroke endarrow="block"/>
              </v:shape>
              <v:shape id="_x0000_s2607" type="#_x0000_t32" style="position:absolute;left:6352;top:4317;width:30;height:990;flip:x" o:connectortype="straight">
                <v:stroke endarrow="block"/>
              </v:shape>
              <v:rect id="_x0000_s2608" style="position:absolute;left:9254;top:4317;width:1100;height:678" stroked="f">
                <v:textbox style="mso-next-textbox:#_x0000_s2608">
                  <w:txbxContent>
                    <w:p w:rsidR="00161991" w:rsidRPr="00543F63" w:rsidRDefault="00161991" w:rsidP="00990F7F">
                      <w:pPr>
                        <w:spacing w:line="240" w:lineRule="exact"/>
                        <w:jc w:val="center"/>
                        <w:rPr>
                          <w:b/>
                          <w:i/>
                        </w:rPr>
                      </w:pPr>
                      <w:r>
                        <w:rPr>
                          <w:b/>
                          <w:i/>
                        </w:rPr>
                        <w:t>Huấn luyện</w:t>
                      </w:r>
                    </w:p>
                  </w:txbxContent>
                </v:textbox>
              </v:rect>
              <v:shape id="_x0000_s2609" type="#_x0000_t32" style="position:absolute;left:7102;top:6342;width:1381;height:30;flip:x" o:connectortype="straight">
                <v:stroke endarrow="block"/>
              </v:shape>
              <v:shape id="_x0000_s2610" type="#_x0000_t32" style="position:absolute;left:4765;top:6972;width:792;height:0;flip:x" o:connectortype="straight">
                <v:stroke endarrow="block"/>
              </v:shape>
            </v:group>
          </v:group>
        </w:pict>
      </w:r>
    </w:p>
    <w:p w:rsidR="00B16FA2" w:rsidRDefault="00B16FA2"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r w:rsidRPr="006D2DD3">
        <w:rPr>
          <w:noProof/>
          <w:lang w:eastAsia="zh-CN"/>
        </w:rPr>
        <w:drawing>
          <wp:inline distT="0" distB="0" distL="0" distR="0" wp14:anchorId="61205A19" wp14:editId="312D6825">
            <wp:extent cx="902368" cy="4788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915499" cy="485828"/>
                    </a:xfrm>
                    <a:prstGeom prst="rect">
                      <a:avLst/>
                    </a:prstGeom>
                    <a:noFill/>
                    <a:ln w="9525">
                      <a:noFill/>
                      <a:miter lim="800000"/>
                      <a:headEnd/>
                      <a:tailEnd/>
                    </a:ln>
                  </pic:spPr>
                </pic:pic>
              </a:graphicData>
            </a:graphic>
          </wp:inline>
        </w:drawing>
      </w: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90F7F">
      <w:pPr>
        <w:spacing w:line="360" w:lineRule="auto"/>
        <w:jc w:val="left"/>
        <w:rPr>
          <w:rFonts w:cs="Times New Roman"/>
          <w:b/>
          <w:i/>
          <w:szCs w:val="26"/>
        </w:rPr>
      </w:pPr>
    </w:p>
    <w:p w:rsidR="002165BF" w:rsidRDefault="00D92618" w:rsidP="00890C20">
      <w:pPr>
        <w:pStyle w:val="AHinh"/>
      </w:pPr>
      <w:bookmarkStart w:id="106" w:name="_Toc367523868"/>
      <w:bookmarkStart w:id="107" w:name="_Toc514427197"/>
      <w:bookmarkStart w:id="108" w:name="_Toc514427284"/>
      <w:bookmarkStart w:id="109" w:name="_Toc514709585"/>
      <w:r>
        <w:t>Hình 1.1</w:t>
      </w:r>
      <w:r w:rsidR="007D6C8C">
        <w:t>0</w:t>
      </w:r>
      <w:r w:rsidR="002165BF" w:rsidRPr="00447F0C">
        <w:t xml:space="preserve">. Mô hình </w:t>
      </w:r>
      <w:bookmarkEnd w:id="106"/>
      <w:r w:rsidR="009362C4">
        <w:t>phân lớp thể loại</w:t>
      </w:r>
      <w:r>
        <w:t xml:space="preserve"> chèo và dân ca quan họ</w:t>
      </w:r>
      <w:bookmarkEnd w:id="107"/>
      <w:bookmarkEnd w:id="108"/>
      <w:bookmarkEnd w:id="109"/>
    </w:p>
    <w:p w:rsidR="00CC2831" w:rsidRDefault="00CC2831" w:rsidP="00CC2831">
      <w:r>
        <w:t xml:space="preserve">      Hình 1.1</w:t>
      </w:r>
      <w:r w:rsidR="00AB0686">
        <w:t>0</w:t>
      </w:r>
      <w:r>
        <w:t xml:space="preserve"> là mô hình phân lớp </w:t>
      </w:r>
      <w:proofErr w:type="gramStart"/>
      <w:r>
        <w:t>theo</w:t>
      </w:r>
      <w:proofErr w:type="gramEnd"/>
      <w:r>
        <w:t xml:space="preserve"> thể loại</w:t>
      </w:r>
      <w:r w:rsidR="00BB1B89">
        <w:t xml:space="preserve"> của </w:t>
      </w:r>
      <w:r>
        <w:rPr>
          <w:b/>
        </w:rPr>
        <w:t>Bài toán</w:t>
      </w:r>
      <w:r w:rsidR="00BB1B89" w:rsidRPr="00BB1B89">
        <w:rPr>
          <w:b/>
        </w:rPr>
        <w:t xml:space="preserve"> 1</w:t>
      </w:r>
      <w:r w:rsidR="00BB1B89">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quan đến hai cụm chèo và quan họ, công việc tiếp </w:t>
      </w:r>
      <w:proofErr w:type="gramStart"/>
      <w:r w:rsidR="00BB1B89">
        <w:t>theo</w:t>
      </w:r>
      <w:proofErr w:type="gramEnd"/>
      <w:r w:rsidR="00BB1B89">
        <w:t xml:space="preserve"> sẽ là thử nghiệm dữ liệu test bên trên với cơ sở dữ liệu này. Cuối cùng là việc tổng hợp kết quả để phục vụ cho việc phân lớp làn điệu cụ thể của </w:t>
      </w:r>
      <w:r>
        <w:rPr>
          <w:b/>
        </w:rPr>
        <w:t>Bài toán</w:t>
      </w:r>
      <w:r w:rsidR="00BB1B89" w:rsidRPr="00BB1B89">
        <w:rPr>
          <w:b/>
        </w:rPr>
        <w:t xml:space="preserve"> 2</w:t>
      </w:r>
      <w:r w:rsidR="00BB1B89">
        <w:t>.</w:t>
      </w:r>
    </w:p>
    <w:p w:rsidR="00890C20" w:rsidRDefault="00890C20" w:rsidP="00CC2831"/>
    <w:p w:rsidR="00CC2831" w:rsidRDefault="00AB0686" w:rsidP="00CC2831">
      <w:pPr>
        <w:spacing w:after="200" w:line="276" w:lineRule="auto"/>
        <w:jc w:val="left"/>
      </w:pPr>
      <w:r>
        <w:t xml:space="preserve">      Hình 1.11</w:t>
      </w:r>
      <w:r w:rsidR="00CC2831">
        <w:t xml:space="preserve"> là mô hình phân lớp </w:t>
      </w:r>
      <w:proofErr w:type="gramStart"/>
      <w:r w:rsidR="00CC2831">
        <w:t>theo</w:t>
      </w:r>
      <w:proofErr w:type="gramEnd"/>
      <w:r w:rsidR="00CC2831">
        <w:t xml:space="preserve"> từng làn điệu chèo và dân ca quan họ cụ thể, sử dụng lại những kết quả có được thông qua giai đo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 để phia dữ liệu thành hai phần, một phần để nhận diện về làn điệu chèo còn một phần để nhận diện về làn điệu quan họ. Cuối cùng tiến hành thử nghiệm và tổng hợp thành kết quả.</w:t>
      </w:r>
    </w:p>
    <w:p w:rsidR="00CC2831" w:rsidRDefault="00AB0686" w:rsidP="001F5E3F">
      <w:r>
        <w:rPr>
          <w:noProof/>
          <w:lang w:eastAsia="zh-CN"/>
        </w:rPr>
        <w:lastRenderedPageBreak/>
        <w:pict>
          <v:group id="_x0000_s2611" style="position:absolute;left:0;text-align:left;margin-left:-10.25pt;margin-top:.1pt;width:418.1pt;height:413.65pt;z-index:252399616" coordorigin="1875,4625" coordsize="8970,8875">
            <v:rect id="_x0000_s2612" style="position:absolute;left:1995;top:8775;width:2295;height:525">
              <v:textbox style="mso-next-textbox:#_x0000_s2612">
                <w:txbxContent>
                  <w:p w:rsidR="00161991" w:rsidRPr="00C17F3D" w:rsidRDefault="00161991" w:rsidP="00AB0686">
                    <w:pPr>
                      <w:jc w:val="center"/>
                      <w:rPr>
                        <w:sz w:val="24"/>
                        <w:szCs w:val="24"/>
                      </w:rPr>
                    </w:pPr>
                    <w:r w:rsidRPr="00C17F3D">
                      <w:rPr>
                        <w:sz w:val="24"/>
                        <w:szCs w:val="24"/>
                      </w:rPr>
                      <w:t>Dữ liệu thử nghiệm</w:t>
                    </w:r>
                  </w:p>
                </w:txbxContent>
              </v:textbox>
            </v:rect>
            <v:shape id="_x0000_s2613" type="#_x0000_t32" style="position:absolute;left:3045;top:9315;width:15;height:690" o:connectortype="straight">
              <v:stroke endarrow="block"/>
            </v:shape>
            <v:rect id="_x0000_s2614" style="position:absolute;left:7260;top:9345;width:1221;height:720" stroked="f">
              <v:textbox style="mso-next-textbox:#_x0000_s2614">
                <w:txbxContent>
                  <w:p w:rsidR="00161991" w:rsidRDefault="00161991" w:rsidP="00AB0686">
                    <w:pPr>
                      <w:spacing w:line="240" w:lineRule="exact"/>
                      <w:jc w:val="center"/>
                      <w:rPr>
                        <w:b/>
                        <w:i/>
                      </w:rPr>
                    </w:pPr>
                    <w:r>
                      <w:rPr>
                        <w:b/>
                        <w:i/>
                      </w:rPr>
                      <w:t>Thử nghiệm</w:t>
                    </w:r>
                  </w:p>
                  <w:p w:rsidR="00161991" w:rsidRPr="00543F63" w:rsidRDefault="00161991" w:rsidP="00AB0686">
                    <w:pPr>
                      <w:spacing w:line="240" w:lineRule="exact"/>
                      <w:rPr>
                        <w:b/>
                        <w:i/>
                      </w:rPr>
                    </w:pPr>
                  </w:p>
                </w:txbxContent>
              </v:textbox>
            </v:rect>
            <v:rect id="_x0000_s2615" style="position:absolute;left:1875;top:9990;width:2400;height:705">
              <v:textbox style="mso-next-textbox:#_x0000_s2615">
                <w:txbxContent>
                  <w:p w:rsidR="00161991" w:rsidRPr="004D4752" w:rsidRDefault="00161991" w:rsidP="00AB0686">
                    <w:pPr>
                      <w:spacing w:line="240" w:lineRule="auto"/>
                      <w:jc w:val="center"/>
                      <w:rPr>
                        <w:sz w:val="24"/>
                        <w:szCs w:val="24"/>
                      </w:rPr>
                    </w:pPr>
                    <w:r w:rsidRPr="004D4752">
                      <w:rPr>
                        <w:sz w:val="24"/>
                        <w:szCs w:val="24"/>
                      </w:rPr>
                      <w:t xml:space="preserve">Đối chiếu với kết quả phân lớp </w:t>
                    </w:r>
                    <w:proofErr w:type="gramStart"/>
                    <w:r w:rsidRPr="004D4752">
                      <w:rPr>
                        <w:sz w:val="24"/>
                        <w:szCs w:val="24"/>
                      </w:rPr>
                      <w:t>theo</w:t>
                    </w:r>
                    <w:proofErr w:type="gramEnd"/>
                    <w:r w:rsidRPr="004D4752">
                      <w:rPr>
                        <w:sz w:val="24"/>
                        <w:szCs w:val="24"/>
                      </w:rPr>
                      <w:t xml:space="preserve"> thể loại</w:t>
                    </w:r>
                  </w:p>
                </w:txbxContent>
              </v:textbox>
            </v:rect>
            <v:rect id="_x0000_s2616" style="position:absolute;left:4620;top:9780;width:2505;height:480">
              <v:textbox style="mso-next-textbox:#_x0000_s2616">
                <w:txbxContent>
                  <w:p w:rsidR="00161991" w:rsidRPr="004D4752" w:rsidRDefault="00161991" w:rsidP="00AB0686">
                    <w:pPr>
                      <w:rPr>
                        <w:sz w:val="24"/>
                        <w:szCs w:val="24"/>
                      </w:rPr>
                    </w:pPr>
                    <w:r w:rsidRPr="004D4752">
                      <w:rPr>
                        <w:sz w:val="24"/>
                        <w:szCs w:val="24"/>
                      </w:rPr>
                      <w:t>Cụm dữ liệu chèo</w:t>
                    </w:r>
                  </w:p>
                </w:txbxContent>
              </v:textbox>
            </v:rect>
            <v:rect id="_x0000_s2617" style="position:absolute;left:4605;top:10500;width:2535;height:480">
              <v:textbox style="mso-next-textbox:#_x0000_s2617">
                <w:txbxContent>
                  <w:p w:rsidR="00161991" w:rsidRPr="004D4752" w:rsidRDefault="00161991" w:rsidP="00AB0686">
                    <w:pPr>
                      <w:rPr>
                        <w:sz w:val="24"/>
                        <w:szCs w:val="24"/>
                      </w:rPr>
                    </w:pPr>
                    <w:r w:rsidRPr="004D4752">
                      <w:rPr>
                        <w:sz w:val="24"/>
                        <w:szCs w:val="24"/>
                      </w:rPr>
                      <w:t>Cụm dữ liệu quan họ</w:t>
                    </w:r>
                  </w:p>
                </w:txbxContent>
              </v:textbox>
            </v:rect>
            <v:shape id="_x0000_s2618" type="#_x0000_t32" style="position:absolute;left:4275;top:10020;width:345;height:300;flip:y" o:connectortype="straight">
              <v:stroke endarrow="block"/>
            </v:shape>
            <v:shape id="_x0000_s2619" type="#_x0000_t32" style="position:absolute;left:4275;top:10350;width:315;height:390" o:connectortype="straight">
              <v:stroke endarrow="block"/>
            </v:shape>
            <v:shape id="_x0000_s2620" type="#_x0000_t32" style="position:absolute;left:7125;top:10020;width:1470;height:1" o:connectortype="straight">
              <v:stroke endarrow="block"/>
            </v:shape>
            <v:shape id="_x0000_s2621" type="#_x0000_t32" style="position:absolute;left:7140;top:10725;width:1395;height:15" o:connectortype="straight">
              <v:stroke endarrow="block"/>
            </v:shape>
            <v:rect id="_x0000_s2622" style="position:absolute;left:7245;top:10785;width:1221;height:720" stroked="f">
              <v:textbox style="mso-next-textbox:#_x0000_s2622">
                <w:txbxContent>
                  <w:p w:rsidR="00161991" w:rsidRDefault="00161991" w:rsidP="00AB0686">
                    <w:pPr>
                      <w:spacing w:line="240" w:lineRule="exact"/>
                      <w:jc w:val="center"/>
                      <w:rPr>
                        <w:b/>
                        <w:i/>
                      </w:rPr>
                    </w:pPr>
                    <w:r>
                      <w:rPr>
                        <w:b/>
                        <w:i/>
                      </w:rPr>
                      <w:t>Thử nghiệm</w:t>
                    </w:r>
                  </w:p>
                  <w:p w:rsidR="00161991" w:rsidRPr="00543F63" w:rsidRDefault="00161991" w:rsidP="00AB0686">
                    <w:pPr>
                      <w:spacing w:line="240" w:lineRule="exact"/>
                      <w:rPr>
                        <w:b/>
                        <w:i/>
                      </w:rPr>
                    </w:pPr>
                  </w:p>
                </w:txbxContent>
              </v:textbox>
            </v:rect>
            <v:group id="_x0000_s2623" style="position:absolute;left:1995;top:4625;width:8850;height:8875" coordorigin="1995,4625" coordsize="8850,8875">
              <v:oval id="_x0000_s2624" style="position:absolute;left:8556;top:8805;width:1553;height:3298">
                <v:textbox style="mso-next-textbox:#_x0000_s2624">
                  <w:txbxContent>
                    <w:p w:rsidR="00161991" w:rsidRDefault="00161991" w:rsidP="00AB0686">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lớp</w:t>
                      </w:r>
                    </w:p>
                    <w:p w:rsidR="00161991" w:rsidRDefault="00161991" w:rsidP="00AB0686"/>
                  </w:txbxContent>
                </v:textbox>
              </v:oval>
              <v:rect id="_x0000_s2625" style="position:absolute;left:8481;top:12780;width:1905;height:720">
                <v:textbox style="mso-next-textbox:#_x0000_s2625">
                  <w:txbxContent>
                    <w:p w:rsidR="00161991" w:rsidRPr="000C278D" w:rsidRDefault="00161991" w:rsidP="00AB0686">
                      <w:pPr>
                        <w:spacing w:line="240" w:lineRule="auto"/>
                        <w:jc w:val="center"/>
                        <w:rPr>
                          <w:sz w:val="24"/>
                          <w:szCs w:val="24"/>
                        </w:rPr>
                      </w:pPr>
                      <w:r w:rsidRPr="000C278D">
                        <w:rPr>
                          <w:sz w:val="24"/>
                          <w:szCs w:val="24"/>
                        </w:rPr>
                        <w:t>Tổng hợp kết quả phân lớp</w:t>
                      </w:r>
                    </w:p>
                  </w:txbxContent>
                </v:textbox>
              </v:rect>
              <v:shape id="_x0000_s2626" type="#_x0000_t32" style="position:absolute;left:10800;top:7575;width:30;height:3165" o:connectortype="straight"/>
              <v:group id="_x0000_s2627" style="position:absolute;left:1995;top:4625;width:8790;height:5125" coordorigin="1995,4625" coordsize="8790,5125">
                <v:rect id="_x0000_s2628" style="position:absolute;left:1995;top:5640;width:2310;height:495">
                  <v:textbox style="mso-next-textbox:#_x0000_s2628">
                    <w:txbxContent>
                      <w:p w:rsidR="00161991" w:rsidRPr="00C17F3D" w:rsidRDefault="00161991" w:rsidP="00AB0686">
                        <w:pPr>
                          <w:jc w:val="center"/>
                          <w:rPr>
                            <w:sz w:val="24"/>
                            <w:szCs w:val="24"/>
                          </w:rPr>
                        </w:pPr>
                        <w:r w:rsidRPr="00C17F3D">
                          <w:rPr>
                            <w:sz w:val="24"/>
                            <w:szCs w:val="24"/>
                          </w:rPr>
                          <w:t>Dữ liệu huấn luyện</w:t>
                        </w:r>
                      </w:p>
                    </w:txbxContent>
                  </v:textbox>
                </v:rect>
                <v:shape id="_x0000_s2629" type="#_x0000_t32" style="position:absolute;left:6742;top:7679;width:1629;height:1" o:connectortype="straight">
                  <v:stroke endarrow="block"/>
                </v:shape>
                <v:rect id="_x0000_s2630" style="position:absolute;left:6645;top:5015;width:1590;height:400" stroked="f">
                  <v:textbox style="mso-next-textbox:#_x0000_s2630">
                    <w:txbxContent>
                      <w:p w:rsidR="00161991" w:rsidRPr="00AB0686" w:rsidRDefault="00161991" w:rsidP="00AB0686">
                        <w:pPr>
                          <w:spacing w:line="240" w:lineRule="exact"/>
                          <w:jc w:val="center"/>
                          <w:rPr>
                            <w:b/>
                            <w:i/>
                            <w:sz w:val="24"/>
                            <w:szCs w:val="24"/>
                          </w:rPr>
                        </w:pPr>
                        <w:r w:rsidRPr="00AB0686">
                          <w:rPr>
                            <w:b/>
                            <w:i/>
                            <w:sz w:val="24"/>
                            <w:szCs w:val="24"/>
                          </w:rPr>
                          <w:t>Huấn luyện</w:t>
                        </w:r>
                      </w:p>
                    </w:txbxContent>
                  </v:textbox>
                </v:rect>
                <v:shape id="_x0000_s2631" type="#_x0000_t132" style="position:absolute;left:8235;top:4625;width:1874;height:1645">
                  <v:textbox style="mso-next-textbox:#_x0000_s2631">
                    <w:txbxContent>
                      <w:p w:rsidR="00161991" w:rsidRPr="00C25F3E" w:rsidRDefault="00161991"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161991" w:rsidRPr="00C25F3E" w:rsidRDefault="00161991" w:rsidP="00AB0686">
                        <w:pPr>
                          <w:spacing w:before="60" w:line="240" w:lineRule="auto"/>
                          <w:jc w:val="center"/>
                          <w:rPr>
                            <w:sz w:val="24"/>
                            <w:szCs w:val="24"/>
                          </w:rPr>
                        </w:pPr>
                        <w:proofErr w:type="gramStart"/>
                        <w:r>
                          <w:rPr>
                            <w:sz w:val="24"/>
                            <w:szCs w:val="24"/>
                          </w:rPr>
                          <w:t>phân</w:t>
                        </w:r>
                        <w:proofErr w:type="gramEnd"/>
                        <w:r>
                          <w:rPr>
                            <w:sz w:val="24"/>
                            <w:szCs w:val="24"/>
                          </w:rPr>
                          <w:t xml:space="preserve"> lớp chèo</w:t>
                        </w:r>
                      </w:p>
                    </w:txbxContent>
                  </v:textbox>
                </v:shape>
                <v:shape id="_x0000_s2632" type="#_x0000_t32" style="position:absolute;left:4290;top:5475;width:480;height:420;flip:y" o:connectortype="straight">
                  <v:stroke endarrow="block"/>
                </v:shape>
                <v:rect id="_x0000_s2633" style="position:absolute;left:4740;top:5250;width:1890;height:465">
                  <v:textbox style="mso-next-textbox:#_x0000_s2633">
                    <w:txbxContent>
                      <w:p w:rsidR="00161991" w:rsidRPr="00D125FF" w:rsidRDefault="00161991" w:rsidP="00AB0686">
                        <w:pPr>
                          <w:rPr>
                            <w:sz w:val="24"/>
                            <w:szCs w:val="24"/>
                          </w:rPr>
                        </w:pPr>
                        <w:r w:rsidRPr="00D125FF">
                          <w:rPr>
                            <w:sz w:val="24"/>
                            <w:szCs w:val="24"/>
                          </w:rPr>
                          <w:t>Dữ liệu chèo</w:t>
                        </w:r>
                      </w:p>
                    </w:txbxContent>
                  </v:textbox>
                </v:rect>
                <v:shape id="_x0000_s2634" type="#_x0000_t32" style="position:absolute;left:4320;top:5880;width:510;height:1815" o:connectortype="straight">
                  <v:stroke endarrow="block"/>
                </v:shape>
                <v:rect id="_x0000_s2635" style="position:absolute;left:4830;top:7425;width:1890;height:510">
                  <v:textbox style="mso-next-textbox:#_x0000_s2635">
                    <w:txbxContent>
                      <w:p w:rsidR="00161991" w:rsidRPr="00D125FF" w:rsidRDefault="00161991" w:rsidP="00AB0686">
                        <w:pPr>
                          <w:rPr>
                            <w:sz w:val="24"/>
                            <w:szCs w:val="24"/>
                          </w:rPr>
                        </w:pPr>
                        <w:r w:rsidRPr="00D125FF">
                          <w:rPr>
                            <w:sz w:val="24"/>
                            <w:szCs w:val="24"/>
                          </w:rPr>
                          <w:t>Dữ liệu quan họ</w:t>
                        </w:r>
                      </w:p>
                    </w:txbxContent>
                  </v:textbox>
                </v:rect>
                <v:shape id="_x0000_s2636" type="#_x0000_t32" style="position:absolute;left:6608;top:5475;width:1627;height:0" o:connectortype="straight">
                  <v:stroke endarrow="block"/>
                </v:shape>
                <v:shape id="_x0000_s2637" type="#_x0000_t132" style="position:absolute;left:8371;top:6780;width:1979;height:1600">
                  <v:textbox style="mso-next-textbox:#_x0000_s2637">
                    <w:txbxContent>
                      <w:p w:rsidR="00161991" w:rsidRPr="00C25F3E" w:rsidRDefault="00161991"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161991" w:rsidRPr="00C25F3E" w:rsidRDefault="00161991" w:rsidP="00AB0686">
                        <w:pPr>
                          <w:spacing w:before="60" w:line="240" w:lineRule="auto"/>
                          <w:jc w:val="center"/>
                          <w:rPr>
                            <w:sz w:val="24"/>
                            <w:szCs w:val="24"/>
                          </w:rPr>
                        </w:pPr>
                        <w:proofErr w:type="gramStart"/>
                        <w:r>
                          <w:rPr>
                            <w:sz w:val="24"/>
                            <w:szCs w:val="24"/>
                          </w:rPr>
                          <w:t>phân</w:t>
                        </w:r>
                        <w:proofErr w:type="gramEnd"/>
                        <w:r>
                          <w:rPr>
                            <w:sz w:val="24"/>
                            <w:szCs w:val="24"/>
                          </w:rPr>
                          <w:t xml:space="preserve"> lớp quan họ</w:t>
                        </w:r>
                      </w:p>
                    </w:txbxContent>
                  </v:textbox>
                </v:shape>
                <v:rect id="_x0000_s2638" style="position:absolute;left:6735;top:7235;width:1595;height:400" stroked="f">
                  <v:textbox style="mso-next-textbox:#_x0000_s2638">
                    <w:txbxContent>
                      <w:p w:rsidR="00161991" w:rsidRPr="00AB0686" w:rsidRDefault="00161991" w:rsidP="00AB0686">
                        <w:pPr>
                          <w:spacing w:line="240" w:lineRule="exact"/>
                          <w:jc w:val="center"/>
                          <w:rPr>
                            <w:b/>
                            <w:i/>
                            <w:sz w:val="24"/>
                            <w:szCs w:val="24"/>
                          </w:rPr>
                        </w:pPr>
                        <w:r w:rsidRPr="00AB0686">
                          <w:rPr>
                            <w:b/>
                            <w:i/>
                            <w:sz w:val="24"/>
                            <w:szCs w:val="24"/>
                          </w:rPr>
                          <w:t>Huấn luyện</w:t>
                        </w:r>
                      </w:p>
                    </w:txbxContent>
                  </v:textbox>
                </v:rect>
                <v:shape id="_x0000_s2639" type="#_x0000_t32" style="position:absolute;left:10109;top:5475;width:376;height:15" o:connectortype="straight"/>
                <v:shape id="_x0000_s2640" type="#_x0000_t32" style="position:absolute;left:10485;top:5475;width:45;height:4260" o:connectortype="straight"/>
                <v:shape id="_x0000_s2641" type="#_x0000_t32" style="position:absolute;left:10350;top:7560;width:435;height:0" o:connectortype="straight"/>
                <v:shape id="_x0000_s2642" type="#_x0000_t32" style="position:absolute;left:10080;top:9735;width:450;height:15;flip:x" o:connectortype="straight">
                  <v:stroke endarrow="block"/>
                </v:shape>
              </v:group>
              <v:shape id="_x0000_s2643" type="#_x0000_t32" style="position:absolute;left:10109;top:10725;width:736;height:0;flip:x" o:connectortype="straight">
                <v:stroke endarrow="block"/>
              </v:shape>
              <v:shape id="_x0000_s2644" type="#_x0000_t32" style="position:absolute;left:9330;top:12120;width:15;height:660" o:connectortype="straight">
                <v:stroke endarrow="block"/>
              </v:shape>
            </v:group>
          </v:group>
        </w:pict>
      </w:r>
    </w:p>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CC2831" w:rsidRDefault="00CC2831" w:rsidP="00CC2831">
      <w:bookmarkStart w:id="110" w:name="_Toc514427198"/>
      <w:bookmarkStart w:id="111" w:name="_Toc514427285"/>
    </w:p>
    <w:p w:rsidR="008946A2" w:rsidRDefault="007D6C8C" w:rsidP="008946A2">
      <w:pPr>
        <w:pStyle w:val="AHinh"/>
      </w:pPr>
      <w:bookmarkStart w:id="112" w:name="_Toc514709586"/>
      <w:r>
        <w:t>Hình 1.11</w:t>
      </w:r>
      <w:r w:rsidR="000C278D" w:rsidRPr="00447F0C">
        <w:t xml:space="preserve">. Mô hình </w:t>
      </w:r>
      <w:r w:rsidR="000C278D">
        <w:t>phân lớp làn điệu chèo và dân ca quan họ</w:t>
      </w:r>
      <w:bookmarkStart w:id="113" w:name="_Toc514427199"/>
      <w:bookmarkStart w:id="114" w:name="_Toc514427286"/>
      <w:bookmarkEnd w:id="110"/>
      <w:bookmarkEnd w:id="111"/>
      <w:bookmarkEnd w:id="112"/>
    </w:p>
    <w:p w:rsidR="005614A8" w:rsidRDefault="00732F1C" w:rsidP="00732F1C">
      <w:pPr>
        <w:pStyle w:val="C2"/>
        <w:numPr>
          <w:ilvl w:val="0"/>
          <w:numId w:val="0"/>
        </w:numPr>
      </w:pPr>
      <w:bookmarkStart w:id="115" w:name="_Toc514700524"/>
      <w:r>
        <w:t xml:space="preserve">1.4. </w:t>
      </w:r>
      <w:r w:rsidR="005614A8">
        <w:t>Tìm hiểu một số</w:t>
      </w:r>
      <w:r w:rsidR="001B6771">
        <w:t xml:space="preserve"> công trình </w:t>
      </w:r>
      <w:r w:rsidR="005614A8">
        <w:t>phân lớp âm nhạc đã có tại Việt Nam</w:t>
      </w:r>
      <w:bookmarkEnd w:id="113"/>
      <w:bookmarkEnd w:id="114"/>
      <w:bookmarkEnd w:id="115"/>
    </w:p>
    <w:p w:rsidR="00024796" w:rsidRPr="00024796" w:rsidRDefault="00024796" w:rsidP="00024796">
      <w:pPr>
        <w:pStyle w:val="ListParagraph"/>
        <w:numPr>
          <w:ilvl w:val="0"/>
          <w:numId w:val="38"/>
        </w:numPr>
        <w:spacing w:before="120" w:after="120"/>
        <w:contextualSpacing w:val="0"/>
        <w:jc w:val="left"/>
        <w:outlineLvl w:val="2"/>
        <w:rPr>
          <w:rFonts w:cs="Times New Roman"/>
          <w:b/>
          <w:vanish/>
          <w:szCs w:val="26"/>
        </w:rPr>
      </w:pPr>
      <w:bookmarkStart w:id="116" w:name="_Toc514700525"/>
    </w:p>
    <w:p w:rsidR="00024796" w:rsidRPr="00024796" w:rsidRDefault="00024796" w:rsidP="00024796">
      <w:pPr>
        <w:pStyle w:val="ListParagraph"/>
        <w:numPr>
          <w:ilvl w:val="1"/>
          <w:numId w:val="38"/>
        </w:numPr>
        <w:spacing w:before="120" w:after="120"/>
        <w:contextualSpacing w:val="0"/>
        <w:jc w:val="left"/>
        <w:outlineLvl w:val="2"/>
        <w:rPr>
          <w:rFonts w:cs="Times New Roman"/>
          <w:b/>
          <w:vanish/>
          <w:szCs w:val="26"/>
        </w:rPr>
      </w:pPr>
    </w:p>
    <w:p w:rsidR="005614A8" w:rsidRDefault="005614A8" w:rsidP="00024796">
      <w:pPr>
        <w:pStyle w:val="C3"/>
        <w:numPr>
          <w:ilvl w:val="2"/>
          <w:numId w:val="38"/>
        </w:numPr>
        <w:outlineLvl w:val="2"/>
      </w:pPr>
      <w:r>
        <w:t xml:space="preserve">Phân loại nhạc Việt Nam </w:t>
      </w:r>
      <w:proofErr w:type="gramStart"/>
      <w:r>
        <w:t>theo</w:t>
      </w:r>
      <w:proofErr w:type="gramEnd"/>
      <w:r>
        <w:t xml:space="preserve"> th</w:t>
      </w:r>
      <w:r w:rsidR="00024796">
        <w:t>ể</w:t>
      </w:r>
      <w:r>
        <w:t xml:space="preserve"> loại dựa trên âm sắc và nhịp điệu tác giả: Phan Anh Cang, Nguyễn Thị Kim Khánh, Phan Thượng Cang.</w:t>
      </w:r>
      <w:bookmarkEnd w:id="116"/>
    </w:p>
    <w:p w:rsidR="00E25064" w:rsidRDefault="00E25064" w:rsidP="00876FAB">
      <w:pPr>
        <w:pStyle w:val="C4"/>
        <w:numPr>
          <w:ilvl w:val="0"/>
          <w:numId w:val="14"/>
        </w:numPr>
        <w:outlineLvl w:val="2"/>
      </w:pPr>
      <w:bookmarkStart w:id="117" w:name="_Toc514700526"/>
      <w:r>
        <w:t>Cơ sở dữ liệu</w:t>
      </w:r>
      <w:bookmarkEnd w:id="117"/>
    </w:p>
    <w:p w:rsidR="00E25064" w:rsidRDefault="00E25064" w:rsidP="00E25064">
      <w:r>
        <w:t xml:space="preserve">     Nghiên cứu sử dụng nguồn dữ liệu cho huấn luyện và kiểm tra là bộ sưu tập nhạc GTZAN, gồm 10 thể loại nhạc. Dựa trên cấu trúc phân loại âm thanh của bộ sưu tập nhạc GTZAN, bốn thể loại nhạc Classical, Rock, Jazz, Pop được chọn ngẫu nhiên để minh họa cho hệ thống phân loại nhạc </w:t>
      </w:r>
      <w:proofErr w:type="gramStart"/>
      <w:r>
        <w:t>theo</w:t>
      </w:r>
      <w:proofErr w:type="gramEnd"/>
      <w:r>
        <w:t xml:space="preserve"> thể loại.</w:t>
      </w:r>
    </w:p>
    <w:p w:rsidR="00E25064" w:rsidRDefault="00E25064" w:rsidP="00E25064">
      <w:r>
        <w:t xml:space="preserve">     Dữ liệu được chia thành 2 tập: huấn luyện và kiểm tra. Mỗi file có độ dài 30s với tần số 22050Hz Mono 16-bit ở định dạng wav. </w:t>
      </w:r>
    </w:p>
    <w:p w:rsidR="00577355" w:rsidRDefault="00577355" w:rsidP="00E25064">
      <w:r>
        <w:lastRenderedPageBreak/>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876FAB">
      <w:pPr>
        <w:pStyle w:val="C4"/>
        <w:numPr>
          <w:ilvl w:val="0"/>
          <w:numId w:val="14"/>
        </w:numPr>
        <w:outlineLvl w:val="2"/>
      </w:pPr>
      <w:bookmarkStart w:id="118" w:name="_Toc514700527"/>
      <w:r>
        <w:t>Phương pháp nhận dạng</w:t>
      </w:r>
      <w:bookmarkEnd w:id="118"/>
    </w:p>
    <w:p w:rsidR="00E25064" w:rsidRDefault="00E25064" w:rsidP="00E25064">
      <w:r>
        <w:t xml:space="preserve">     Hệ thống phân loại nhạc </w:t>
      </w:r>
      <w:proofErr w:type="gramStart"/>
      <w:r>
        <w:t>theo</w:t>
      </w:r>
      <w:proofErr w:type="gramEnd"/>
      <w:r>
        <w:t xml:space="preserve"> thể loại gồm 2 pha: rút trích đặc trưng và huấn luyện hoặc phân loại.</w:t>
      </w:r>
    </w:p>
    <w:p w:rsidR="00E25064" w:rsidRDefault="00E25064" w:rsidP="00D52F73">
      <w:pPr>
        <w:spacing w:line="360" w:lineRule="auto"/>
      </w:pPr>
      <w:r>
        <w:t xml:space="preserve">     Hệ thống sử dụng phương pháp biến đổi Wavelet rời </w:t>
      </w:r>
      <w:proofErr w:type="gramStart"/>
      <w:r>
        <w:t>rạc(</w:t>
      </w:r>
      <w:proofErr w:type="gramEnd"/>
      <w:r>
        <w:t xml:space="preserve">DWT) để rút trích đặc trưng về nhịp điệu. Phương pháp phân loại KNN được sử dụng để nhận dạng các thể loại nhạc. Quá trình huấn luyện bao gồm việc sử dụng các vector đặc trưng đã được gán nhãn thể loại </w:t>
      </w:r>
      <w:r w:rsidR="00A533CD">
        <w:t>để huấn luyện cho mô hình phân loại KNN. Từ đó, bộ phân loại sẽ gán nhãn thể loại cho các vector đặc trưng mới một cách tự động.</w:t>
      </w:r>
    </w:p>
    <w:p w:rsidR="00D52F73" w:rsidRDefault="00D52F73" w:rsidP="00D52F73">
      <w:pPr>
        <w:spacing w:line="360" w:lineRule="auto"/>
      </w:pPr>
      <w:r>
        <w:t xml:space="preserve">     Việc phân loại nhạc được thực hiện chủ yếu dựa vào 3 tập đặc trưng được rút trích từ tín hiệu audio như sau:</w:t>
      </w:r>
    </w:p>
    <w:p w:rsidR="00D52F73" w:rsidRDefault="00D52F73" w:rsidP="00D52F73">
      <w:pPr>
        <w:spacing w:line="360" w:lineRule="auto"/>
      </w:pPr>
      <w:r>
        <w:t>-</w:t>
      </w:r>
      <w:r>
        <w:tab/>
        <w:t>Tập đặc trưng 1 (ĐT1): 19 đặc trưng về âm sắc.</w:t>
      </w:r>
    </w:p>
    <w:p w:rsidR="00D52F73" w:rsidRDefault="00D52F73" w:rsidP="00D52F73">
      <w:pPr>
        <w:spacing w:line="360" w:lineRule="auto"/>
      </w:pPr>
      <w:r>
        <w:t>-</w:t>
      </w:r>
      <w:r>
        <w:tab/>
        <w:t>Tập đặc trưng 2 (ĐT2): 6 đặc trưng về nhịp điệu.</w:t>
      </w:r>
    </w:p>
    <w:p w:rsidR="00C55A83" w:rsidRDefault="00D52F73" w:rsidP="00D52F73">
      <w:pPr>
        <w:spacing w:line="360" w:lineRule="auto"/>
      </w:pPr>
      <w:r>
        <w:t>Tập đặc trưng 3 (ĐT3): 5 đặc trưng về cao độ</w:t>
      </w:r>
    </w:p>
    <w:p w:rsidR="00A533CD" w:rsidRDefault="005144CB" w:rsidP="00D52F73">
      <w:pPr>
        <w:spacing w:line="360" w:lineRule="auto"/>
      </w:pPr>
      <w:r>
        <w:rPr>
          <w:noProof/>
          <w:lang w:eastAsia="zh-CN"/>
        </w:rPr>
        <w:pict>
          <v:group id="_x0000_s2576" style="position:absolute;left:0;text-align:left;margin-left:.5pt;margin-top:21.6pt;width:432.75pt;height:298.9pt;z-index:252237312" coordorigin="1995,6051" coordsize="8655,5978">
            <v:group id="_x0000_s2575" style="position:absolute;left:1995;top:6051;width:8445;height:1680" coordorigin="1995,6051" coordsize="8445,1680">
              <v:shape id="_x0000_s2152" type="#_x0000_t132" style="position:absolute;left:1995;top:6051;width:1000;height:1680">
                <v:textbox style="mso-next-textbox:#_x0000_s2152">
                  <w:txbxContent>
                    <w:p w:rsidR="00161991" w:rsidRPr="00A533CD" w:rsidRDefault="00161991"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v:shape id="_x0000_s2153" type="#_x0000_t32" style="position:absolute;left:2995;top:6855;width:515;height:0" o:connectortype="straight">
                <v:stroke endarrow="block"/>
              </v:shape>
              <v:rect id="_x0000_s2155" style="position:absolute;left:5426;top:6085;width:2550;height:1410">
                <v:textbox style="mso-next-textbox:#_x0000_s2155">
                  <w:txbxContent>
                    <w:p w:rsidR="00161991" w:rsidRPr="00A533CD" w:rsidRDefault="00161991" w:rsidP="00A533CD">
                      <w:pPr>
                        <w:spacing w:line="240" w:lineRule="auto"/>
                        <w:rPr>
                          <w:sz w:val="24"/>
                          <w:szCs w:val="24"/>
                        </w:rPr>
                      </w:pPr>
                      <w:r w:rsidRPr="00A533CD">
                        <w:rPr>
                          <w:sz w:val="24"/>
                          <w:szCs w:val="24"/>
                        </w:rPr>
                        <w:t>Vector đặc trưng:</w:t>
                      </w:r>
                    </w:p>
                    <w:p w:rsidR="00161991" w:rsidRDefault="00161991" w:rsidP="00876FAB">
                      <w:pPr>
                        <w:pStyle w:val="ListParagraph"/>
                        <w:numPr>
                          <w:ilvl w:val="0"/>
                          <w:numId w:val="15"/>
                        </w:numPr>
                        <w:spacing w:line="240" w:lineRule="auto"/>
                        <w:rPr>
                          <w:sz w:val="24"/>
                          <w:szCs w:val="24"/>
                        </w:rPr>
                      </w:pPr>
                      <w:r w:rsidRPr="00A533CD">
                        <w:rPr>
                          <w:sz w:val="24"/>
                          <w:szCs w:val="24"/>
                        </w:rPr>
                        <w:t>Âm sắc</w:t>
                      </w:r>
                    </w:p>
                    <w:p w:rsidR="00161991" w:rsidRDefault="00161991" w:rsidP="00876FAB">
                      <w:pPr>
                        <w:pStyle w:val="ListParagraph"/>
                        <w:numPr>
                          <w:ilvl w:val="0"/>
                          <w:numId w:val="15"/>
                        </w:numPr>
                        <w:spacing w:line="240" w:lineRule="auto"/>
                        <w:rPr>
                          <w:sz w:val="24"/>
                          <w:szCs w:val="24"/>
                        </w:rPr>
                      </w:pPr>
                      <w:r>
                        <w:rPr>
                          <w:sz w:val="24"/>
                          <w:szCs w:val="24"/>
                        </w:rPr>
                        <w:t>Nhịp điệu/tiết tấu</w:t>
                      </w:r>
                    </w:p>
                    <w:p w:rsidR="00161991" w:rsidRPr="00A533CD" w:rsidRDefault="00161991" w:rsidP="00876FAB">
                      <w:pPr>
                        <w:pStyle w:val="ListParagraph"/>
                        <w:numPr>
                          <w:ilvl w:val="0"/>
                          <w:numId w:val="15"/>
                        </w:numPr>
                        <w:spacing w:line="240" w:lineRule="auto"/>
                        <w:rPr>
                          <w:sz w:val="24"/>
                          <w:szCs w:val="24"/>
                        </w:rPr>
                      </w:pPr>
                      <w:r>
                        <w:rPr>
                          <w:sz w:val="24"/>
                          <w:szCs w:val="24"/>
                        </w:rPr>
                        <w:t>Cao độ</w:t>
                      </w:r>
                    </w:p>
                  </w:txbxContent>
                </v:textbox>
              </v:rect>
              <v:shape id="_x0000_s2156" type="#_x0000_t32" style="position:absolute;left:5025;top:6795;width:435;height:1" o:connectortype="straight">
                <v:stroke endarrow="block"/>
              </v:shape>
              <v:shape id="_x0000_s2157" type="#_x0000_t32" style="position:absolute;left:8025;top:6795;width:495;height:0" o:connectortype="straight">
                <v:stroke endarrow="block"/>
              </v:shape>
              <v:shape id="_x0000_s2158" type="#_x0000_t132" style="position:absolute;left:8535;top:6120;width:1905;height:1260">
                <v:textbox style="mso-next-textbox:#_x0000_s2158">
                  <w:txbxContent>
                    <w:p w:rsidR="00161991" w:rsidRPr="00A533CD" w:rsidRDefault="00161991" w:rsidP="00A533CD">
                      <w:pPr>
                        <w:spacing w:line="240" w:lineRule="auto"/>
                        <w:rPr>
                          <w:sz w:val="24"/>
                          <w:szCs w:val="24"/>
                        </w:rPr>
                      </w:pPr>
                      <w:r w:rsidRPr="00A533CD">
                        <w:rPr>
                          <w:sz w:val="24"/>
                          <w:szCs w:val="24"/>
                        </w:rPr>
                        <w:t>Cơ sở dữ liệu v</w:t>
                      </w:r>
                      <w:r>
                        <w:rPr>
                          <w:sz w:val="24"/>
                          <w:szCs w:val="24"/>
                        </w:rPr>
                        <w:t>ector đặc trưng</w:t>
                      </w:r>
                    </w:p>
                  </w:txbxContent>
                </v:textbox>
              </v:shape>
            </v:group>
            <v:rect id="_x0000_s2159" style="position:absolute;left:1995;top:8744;width:1800;height:465">
              <v:textbox style="mso-next-textbox:#_x0000_s2159">
                <w:txbxContent>
                  <w:p w:rsidR="00161991" w:rsidRPr="00C55A83" w:rsidRDefault="00161991">
                    <w:pPr>
                      <w:rPr>
                        <w:sz w:val="24"/>
                        <w:szCs w:val="24"/>
                      </w:rPr>
                    </w:pPr>
                    <w:r w:rsidRPr="00C55A83">
                      <w:rPr>
                        <w:sz w:val="24"/>
                        <w:szCs w:val="24"/>
                      </w:rPr>
                      <w:t>Tín hiệu audio</w:t>
                    </w:r>
                  </w:p>
                </w:txbxContent>
              </v:textbox>
            </v:rect>
            <v:shape id="_x0000_s2160" type="#_x0000_t32" style="position:absolute;left:3810;top:8955;width:405;height:15" o:connectortype="straight">
              <v:stroke endarrow="block"/>
            </v:shape>
            <v:rect id="_x0000_s2161" style="position:absolute;left:4200;top:8564;width:1505;height:765">
              <v:textbox style="mso-next-textbox:#_x0000_s2161">
                <w:txbxContent>
                  <w:p w:rsidR="00161991" w:rsidRPr="00A533CD" w:rsidRDefault="00161991" w:rsidP="00C55A83">
                    <w:pPr>
                      <w:spacing w:line="240" w:lineRule="auto"/>
                      <w:jc w:val="center"/>
                      <w:rPr>
                        <w:sz w:val="24"/>
                        <w:szCs w:val="24"/>
                      </w:rPr>
                    </w:pPr>
                    <w:r w:rsidRPr="00A533CD">
                      <w:rPr>
                        <w:sz w:val="24"/>
                        <w:szCs w:val="24"/>
                      </w:rPr>
                      <w:t>Trích rút đặc trưng</w:t>
                    </w:r>
                  </w:p>
                </w:txbxContent>
              </v:textbox>
            </v:rect>
            <v:rect id="_x0000_s2162" style="position:absolute;left:6090;top:8160;width:2550;height:1410">
              <v:textbox style="mso-next-textbox:#_x0000_s2162">
                <w:txbxContent>
                  <w:p w:rsidR="00161991" w:rsidRPr="00A533CD" w:rsidRDefault="00161991" w:rsidP="00C55A83">
                    <w:pPr>
                      <w:spacing w:line="240" w:lineRule="auto"/>
                      <w:rPr>
                        <w:sz w:val="24"/>
                        <w:szCs w:val="24"/>
                      </w:rPr>
                    </w:pPr>
                    <w:r w:rsidRPr="00A533CD">
                      <w:rPr>
                        <w:sz w:val="24"/>
                        <w:szCs w:val="24"/>
                      </w:rPr>
                      <w:t>Vector đặc trưng:</w:t>
                    </w:r>
                  </w:p>
                  <w:p w:rsidR="00161991" w:rsidRDefault="00161991" w:rsidP="00876FAB">
                    <w:pPr>
                      <w:pStyle w:val="ListParagraph"/>
                      <w:numPr>
                        <w:ilvl w:val="0"/>
                        <w:numId w:val="15"/>
                      </w:numPr>
                      <w:spacing w:line="240" w:lineRule="auto"/>
                      <w:rPr>
                        <w:sz w:val="24"/>
                        <w:szCs w:val="24"/>
                      </w:rPr>
                    </w:pPr>
                    <w:r w:rsidRPr="00A533CD">
                      <w:rPr>
                        <w:sz w:val="24"/>
                        <w:szCs w:val="24"/>
                      </w:rPr>
                      <w:t>Âm sắc</w:t>
                    </w:r>
                  </w:p>
                  <w:p w:rsidR="00161991" w:rsidRDefault="00161991" w:rsidP="00876FAB">
                    <w:pPr>
                      <w:pStyle w:val="ListParagraph"/>
                      <w:numPr>
                        <w:ilvl w:val="0"/>
                        <w:numId w:val="15"/>
                      </w:numPr>
                      <w:spacing w:line="240" w:lineRule="auto"/>
                      <w:rPr>
                        <w:sz w:val="24"/>
                        <w:szCs w:val="24"/>
                      </w:rPr>
                    </w:pPr>
                    <w:r>
                      <w:rPr>
                        <w:sz w:val="24"/>
                        <w:szCs w:val="24"/>
                      </w:rPr>
                      <w:t>Nhịp điệu/tiết tấu</w:t>
                    </w:r>
                  </w:p>
                  <w:p w:rsidR="00161991" w:rsidRPr="00A533CD" w:rsidRDefault="00161991" w:rsidP="00876FAB">
                    <w:pPr>
                      <w:pStyle w:val="ListParagraph"/>
                      <w:numPr>
                        <w:ilvl w:val="0"/>
                        <w:numId w:val="15"/>
                      </w:numPr>
                      <w:spacing w:line="240" w:lineRule="auto"/>
                      <w:rPr>
                        <w:sz w:val="24"/>
                        <w:szCs w:val="24"/>
                      </w:rPr>
                    </w:pPr>
                    <w:r>
                      <w:rPr>
                        <w:sz w:val="24"/>
                        <w:szCs w:val="24"/>
                      </w:rPr>
                      <w:t>Cao độ</w:t>
                    </w:r>
                  </w:p>
                </w:txbxContent>
              </v:textbox>
            </v:rect>
            <v:shape id="_x0000_s2163" type="#_x0000_t32" style="position:absolute;left:5700;top:8940;width:405;height:15" o:connectortype="straight">
              <v:stroke endarrow="block"/>
            </v:shape>
            <v:rect id="_x0000_s2166" style="position:absolute;left:9120;top:7920;width:1455;height:1905">
              <v:textbox style="mso-next-textbox:#_x0000_s2166">
                <w:txbxContent>
                  <w:p w:rsidR="00161991" w:rsidRPr="00C55A83" w:rsidRDefault="00161991" w:rsidP="00C55A83">
                    <w:pPr>
                      <w:spacing w:line="240" w:lineRule="auto"/>
                      <w:jc w:val="center"/>
                      <w:rPr>
                        <w:sz w:val="24"/>
                        <w:szCs w:val="24"/>
                      </w:rPr>
                    </w:pPr>
                    <w:r w:rsidRPr="00C55A83">
                      <w:rPr>
                        <w:sz w:val="24"/>
                        <w:szCs w:val="24"/>
                      </w:rPr>
                      <w:t xml:space="preserve">Huấn luyện nhận </w:t>
                    </w:r>
                    <w:proofErr w:type="gramStart"/>
                    <w:r w:rsidRPr="00C55A83">
                      <w:rPr>
                        <w:sz w:val="24"/>
                        <w:szCs w:val="24"/>
                      </w:rPr>
                      <w:t>dạng</w:t>
                    </w:r>
                    <w:r>
                      <w:rPr>
                        <w:sz w:val="24"/>
                        <w:szCs w:val="24"/>
                      </w:rPr>
                      <w:t>(</w:t>
                    </w:r>
                    <w:proofErr w:type="gramEnd"/>
                    <w:r>
                      <w:rPr>
                        <w:sz w:val="24"/>
                        <w:szCs w:val="24"/>
                      </w:rPr>
                      <w:t>Bộ phân loại KNN)</w:t>
                    </w:r>
                  </w:p>
                </w:txbxContent>
              </v:textbox>
            </v:rect>
            <v:shape id="_x0000_s2167" type="#_x0000_t32" style="position:absolute;left:8640;top:8895;width:495;height:0" o:connectortype="straight">
              <v:stroke endarrow="block"/>
            </v:shape>
            <v:shape id="_x0000_s2169" type="#_x0000_t32" style="position:absolute;left:9705;top:7380;width:15;height:495" o:connectortype="straight">
              <v:stroke startarrow="block" endarrow="block"/>
            </v:shape>
            <v:shape id="_x0000_s2171" type="#_x0000_t32" style="position:absolute;left:9825;top:9855;width:1;height:345" o:connectortype="straight">
              <v:stroke endarrow="block"/>
            </v:shape>
            <v:roundrect id="_x0000_s2172" style="position:absolute;left:8610;top:10214;width:2040;height:1815" arcsize="10923f">
              <v:textbox style="mso-next-textbox:#_x0000_s2172">
                <w:txbxContent>
                  <w:p w:rsidR="00161991" w:rsidRPr="00C55A83" w:rsidRDefault="00161991" w:rsidP="00C55A83">
                    <w:pPr>
                      <w:spacing w:line="240" w:lineRule="auto"/>
                      <w:rPr>
                        <w:sz w:val="24"/>
                        <w:szCs w:val="24"/>
                      </w:rPr>
                    </w:pPr>
                    <w:r w:rsidRPr="00C55A83">
                      <w:rPr>
                        <w:sz w:val="24"/>
                        <w:szCs w:val="24"/>
                      </w:rPr>
                      <w:t>Thể loại nhạc:</w:t>
                    </w:r>
                  </w:p>
                  <w:p w:rsidR="00161991" w:rsidRDefault="00161991" w:rsidP="00876FAB">
                    <w:pPr>
                      <w:pStyle w:val="ListParagraph"/>
                      <w:numPr>
                        <w:ilvl w:val="0"/>
                        <w:numId w:val="16"/>
                      </w:numPr>
                      <w:spacing w:line="240" w:lineRule="auto"/>
                      <w:rPr>
                        <w:sz w:val="24"/>
                        <w:szCs w:val="24"/>
                      </w:rPr>
                    </w:pPr>
                    <w:r w:rsidRPr="00C55A83">
                      <w:rPr>
                        <w:sz w:val="24"/>
                        <w:szCs w:val="24"/>
                      </w:rPr>
                      <w:t>Class</w:t>
                    </w:r>
                    <w:r>
                      <w:rPr>
                        <w:sz w:val="24"/>
                        <w:szCs w:val="24"/>
                      </w:rPr>
                      <w:t>ical</w:t>
                    </w:r>
                  </w:p>
                  <w:p w:rsidR="00161991" w:rsidRDefault="00161991" w:rsidP="00876FAB">
                    <w:pPr>
                      <w:pStyle w:val="ListParagraph"/>
                      <w:numPr>
                        <w:ilvl w:val="0"/>
                        <w:numId w:val="16"/>
                      </w:numPr>
                      <w:spacing w:line="240" w:lineRule="auto"/>
                      <w:rPr>
                        <w:sz w:val="24"/>
                        <w:szCs w:val="24"/>
                      </w:rPr>
                    </w:pPr>
                    <w:r>
                      <w:rPr>
                        <w:sz w:val="24"/>
                        <w:szCs w:val="24"/>
                      </w:rPr>
                      <w:t>Rock</w:t>
                    </w:r>
                  </w:p>
                  <w:p w:rsidR="00161991" w:rsidRDefault="00161991" w:rsidP="00876FAB">
                    <w:pPr>
                      <w:pStyle w:val="ListParagraph"/>
                      <w:numPr>
                        <w:ilvl w:val="0"/>
                        <w:numId w:val="16"/>
                      </w:numPr>
                      <w:spacing w:line="240" w:lineRule="auto"/>
                      <w:rPr>
                        <w:sz w:val="24"/>
                        <w:szCs w:val="24"/>
                      </w:rPr>
                    </w:pPr>
                    <w:r>
                      <w:rPr>
                        <w:sz w:val="24"/>
                        <w:szCs w:val="24"/>
                      </w:rPr>
                      <w:t>Jazz</w:t>
                    </w:r>
                  </w:p>
                  <w:p w:rsidR="00161991" w:rsidRPr="00C55A83" w:rsidRDefault="00161991" w:rsidP="00876FAB">
                    <w:pPr>
                      <w:pStyle w:val="ListParagraph"/>
                      <w:numPr>
                        <w:ilvl w:val="0"/>
                        <w:numId w:val="16"/>
                      </w:numPr>
                      <w:spacing w:line="240" w:lineRule="auto"/>
                      <w:rPr>
                        <w:sz w:val="24"/>
                        <w:szCs w:val="24"/>
                      </w:rPr>
                    </w:pPr>
                    <w:r>
                      <w:rPr>
                        <w:sz w:val="24"/>
                        <w:szCs w:val="24"/>
                      </w:rPr>
                      <w:t>Pop</w:t>
                    </w:r>
                  </w:p>
                </w:txbxContent>
              </v:textbox>
            </v:roundrect>
            <v:oval id="_x0000_s2174" style="position:absolute;left:2779;top:7702;width:1995;height:555">
              <v:textbox style="mso-next-textbox:#_x0000_s2174">
                <w:txbxContent>
                  <w:p w:rsidR="00161991" w:rsidRPr="00C55A83" w:rsidRDefault="00161991" w:rsidP="00C55A83">
                    <w:pPr>
                      <w:jc w:val="center"/>
                      <w:rPr>
                        <w:sz w:val="24"/>
                        <w:szCs w:val="24"/>
                      </w:rPr>
                    </w:pPr>
                    <w:r w:rsidRPr="00C55A83">
                      <w:rPr>
                        <w:sz w:val="24"/>
                        <w:szCs w:val="24"/>
                      </w:rPr>
                      <w:t>Huấn luyện</w:t>
                    </w:r>
                  </w:p>
                </w:txbxContent>
              </v:textbox>
            </v:oval>
            <v:oval id="_x0000_s2175" style="position:absolute;left:2730;top:9604;width:1995;height:555">
              <v:textbox style="mso-next-textbox:#_x0000_s2175">
                <w:txbxContent>
                  <w:p w:rsidR="00161991" w:rsidRPr="00C55A83" w:rsidRDefault="00161991" w:rsidP="00C55A83">
                    <w:pPr>
                      <w:jc w:val="center"/>
                      <w:rPr>
                        <w:sz w:val="24"/>
                        <w:szCs w:val="24"/>
                      </w:rPr>
                    </w:pPr>
                    <w:r>
                      <w:rPr>
                        <w:sz w:val="24"/>
                        <w:szCs w:val="24"/>
                      </w:rPr>
                      <w:t>Kiểm tra</w:t>
                    </w:r>
                  </w:p>
                </w:txbxContent>
              </v:textbox>
            </v:oval>
          </v:group>
        </w:pict>
      </w:r>
    </w:p>
    <w:p w:rsidR="00A533CD" w:rsidRDefault="005144CB" w:rsidP="00D52F73">
      <w:pPr>
        <w:spacing w:line="360" w:lineRule="auto"/>
      </w:pPr>
      <w:r>
        <w:rPr>
          <w:noProof/>
          <w:lang w:eastAsia="zh-CN"/>
        </w:rPr>
        <w:pict>
          <v:rect id="_x0000_s2154" style="position:absolute;left:0;text-align:left;margin-left:75.5pt;margin-top:16.9pt;width:75.25pt;height:38.25pt;z-index:252228608">
            <v:textbox style="mso-next-textbox:#_x0000_s2154">
              <w:txbxContent>
                <w:p w:rsidR="00161991" w:rsidRPr="00A533CD" w:rsidRDefault="00161991" w:rsidP="00A533CD">
                  <w:pPr>
                    <w:spacing w:line="240" w:lineRule="auto"/>
                    <w:jc w:val="center"/>
                    <w:rPr>
                      <w:sz w:val="24"/>
                      <w:szCs w:val="24"/>
                    </w:rPr>
                  </w:pPr>
                  <w:r w:rsidRPr="00A533CD">
                    <w:rPr>
                      <w:sz w:val="24"/>
                      <w:szCs w:val="24"/>
                    </w:rPr>
                    <w:t>Trích rút đặc trưng</w:t>
                  </w:r>
                </w:p>
              </w:txbxContent>
            </v:textbox>
          </v:rect>
        </w:pict>
      </w: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D64BD5" w:rsidP="00D52F73">
      <w:pPr>
        <w:spacing w:line="360" w:lineRule="auto"/>
      </w:pPr>
      <w:r>
        <w:t xml:space="preserve">     </w:t>
      </w:r>
      <w:r>
        <w:tab/>
      </w: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7F6A0B" w:rsidRDefault="007D6C8C" w:rsidP="00D52F73">
      <w:pPr>
        <w:pStyle w:val="AHinh"/>
        <w:spacing w:line="360" w:lineRule="auto"/>
      </w:pPr>
      <w:bookmarkStart w:id="119" w:name="_Toc514709587"/>
      <w:r>
        <w:t>Hình 1.12</w:t>
      </w:r>
      <w:r w:rsidR="00D64BD5">
        <w:t xml:space="preserve">. Mô hình tổng quát hệ thống phân loại nhạc </w:t>
      </w:r>
      <w:proofErr w:type="gramStart"/>
      <w:r w:rsidR="00D64BD5">
        <w:t>theo</w:t>
      </w:r>
      <w:proofErr w:type="gramEnd"/>
      <w:r w:rsidR="00D64BD5">
        <w:t xml:space="preserve"> thể loại</w:t>
      </w:r>
      <w:bookmarkEnd w:id="119"/>
    </w:p>
    <w:p w:rsidR="00E25064" w:rsidRDefault="00E25064" w:rsidP="00876FAB">
      <w:pPr>
        <w:pStyle w:val="C4"/>
        <w:numPr>
          <w:ilvl w:val="0"/>
          <w:numId w:val="14"/>
        </w:numPr>
        <w:outlineLvl w:val="2"/>
      </w:pPr>
      <w:bookmarkStart w:id="120" w:name="_Toc514700528"/>
      <w:r>
        <w:lastRenderedPageBreak/>
        <w:t>Kết quả nhận dạng</w:t>
      </w:r>
      <w:bookmarkEnd w:id="120"/>
    </w:p>
    <w:p w:rsidR="007F6A0B" w:rsidRDefault="007F6A0B" w:rsidP="007F6A0B">
      <w:r>
        <w:t xml:space="preserve">     Công trình tiến hành thử nghiệm trên một số giá trị tham số </w:t>
      </w:r>
      <w:proofErr w:type="gramStart"/>
      <w:r>
        <w:t>k(</w:t>
      </w:r>
      <w:proofErr w:type="gramEnd"/>
      <w:r>
        <w:t>số láng giềng gần nhất). Trong đó, với giá trị k = 4, hệ thống cho kết quả phân loại tốt nhất.</w:t>
      </w:r>
      <w:r w:rsidR="008B38C8">
        <w:t xml:space="preserve"> Việc phân loại dựa trên cả 3 tập đặc trưng thì </w:t>
      </w:r>
      <w:proofErr w:type="gramStart"/>
      <w:r w:rsidR="008B38C8">
        <w:t>thu</w:t>
      </w:r>
      <w:proofErr w:type="gramEnd"/>
      <w:r w:rsidR="008B38C8">
        <w:t xml:space="preserve"> được kết quả như bên dưới đây:</w:t>
      </w:r>
    </w:p>
    <w:p w:rsidR="007F6A0B" w:rsidRDefault="007F6A0B" w:rsidP="00876FAB">
      <w:pPr>
        <w:pStyle w:val="ListParagraph"/>
        <w:numPr>
          <w:ilvl w:val="0"/>
          <w:numId w:val="7"/>
        </w:numPr>
      </w:pPr>
      <w:r>
        <w:t>Với k = 3, độ chính xác là 80,3%</w:t>
      </w:r>
    </w:p>
    <w:p w:rsidR="007F6A0B" w:rsidRDefault="007F6A0B" w:rsidP="00876FAB">
      <w:pPr>
        <w:pStyle w:val="ListParagraph"/>
        <w:numPr>
          <w:ilvl w:val="0"/>
          <w:numId w:val="7"/>
        </w:numPr>
      </w:pPr>
      <w:r>
        <w:t xml:space="preserve">Với k = 4, độ chính xác là </w:t>
      </w:r>
      <w:r w:rsidR="008B38C8">
        <w:t>83,5%</w:t>
      </w:r>
    </w:p>
    <w:p w:rsidR="008B38C8" w:rsidRDefault="008B38C8" w:rsidP="00876FAB">
      <w:pPr>
        <w:pStyle w:val="ListParagraph"/>
        <w:numPr>
          <w:ilvl w:val="0"/>
          <w:numId w:val="7"/>
        </w:numPr>
      </w:pPr>
      <w:r>
        <w:t>Với k = 5, độ chính xác là 81,4%</w:t>
      </w:r>
    </w:p>
    <w:p w:rsidR="008B38C8" w:rsidRDefault="008B38C8" w:rsidP="00876FAB">
      <w:pPr>
        <w:pStyle w:val="ListParagraph"/>
        <w:numPr>
          <w:ilvl w:val="0"/>
          <w:numId w:val="7"/>
        </w:numPr>
      </w:pPr>
      <w:r>
        <w:t>Với k = 6, độ chính xác 80,8%</w:t>
      </w:r>
    </w:p>
    <w:p w:rsidR="008B38C8" w:rsidRPr="00E25064" w:rsidRDefault="008B38C8" w:rsidP="00876FAB">
      <w:pPr>
        <w:pStyle w:val="ListParagraph"/>
        <w:numPr>
          <w:ilvl w:val="0"/>
          <w:numId w:val="7"/>
        </w:numPr>
      </w:pPr>
      <w:r>
        <w:t>Với k = 7, độ chính xác 81,4%</w:t>
      </w:r>
    </w:p>
    <w:p w:rsidR="0022198E" w:rsidRDefault="00DA7D07" w:rsidP="00342757">
      <w:pPr>
        <w:pStyle w:val="C1"/>
      </w:pPr>
      <w:bookmarkStart w:id="121" w:name="_Toc367651224"/>
      <w:bookmarkStart w:id="122" w:name="_Toc514427200"/>
      <w:bookmarkStart w:id="123" w:name="_Toc514427287"/>
      <w:bookmarkStart w:id="124" w:name="_Toc514700529"/>
      <w:r>
        <w:t>CHƯƠNG 2.</w:t>
      </w:r>
      <w:r w:rsidR="0022198E" w:rsidRPr="0077556B">
        <w:t xml:space="preserve"> </w:t>
      </w:r>
      <w:r w:rsidR="007D3AFE" w:rsidRPr="0077556B">
        <w:t>CÁC CÔNG CỤ SỬ</w:t>
      </w:r>
      <w:r w:rsidR="00B8613D">
        <w:t xml:space="preserve"> DỤ</w:t>
      </w:r>
      <w:r w:rsidR="007D3AFE" w:rsidRPr="0077556B">
        <w:t>NG TRONG ĐỂ TÀI</w:t>
      </w:r>
      <w:bookmarkEnd w:id="121"/>
      <w:bookmarkEnd w:id="122"/>
      <w:bookmarkEnd w:id="123"/>
      <w:bookmarkEnd w:id="124"/>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25" w:name="_Toc514424529"/>
      <w:bookmarkStart w:id="126" w:name="_Toc514426718"/>
      <w:bookmarkStart w:id="127" w:name="_Toc514427004"/>
      <w:bookmarkStart w:id="128" w:name="_Toc514427109"/>
      <w:bookmarkStart w:id="129" w:name="_Toc514427201"/>
      <w:bookmarkStart w:id="130" w:name="_Toc514427288"/>
      <w:bookmarkStart w:id="131" w:name="_Toc514427380"/>
      <w:bookmarkStart w:id="132" w:name="_Toc514428178"/>
      <w:bookmarkStart w:id="133" w:name="_Toc514432722"/>
      <w:bookmarkStart w:id="134" w:name="_Toc514680002"/>
      <w:bookmarkStart w:id="135" w:name="_Toc514680083"/>
      <w:bookmarkStart w:id="136" w:name="_Toc514680169"/>
      <w:bookmarkStart w:id="137" w:name="_Toc514680249"/>
      <w:bookmarkStart w:id="138" w:name="_Toc514680333"/>
      <w:bookmarkStart w:id="139" w:name="_Toc514680417"/>
      <w:bookmarkStart w:id="140" w:name="_Toc514680506"/>
      <w:bookmarkStart w:id="141" w:name="_Toc514680707"/>
      <w:bookmarkStart w:id="142" w:name="_Toc514681084"/>
      <w:bookmarkStart w:id="143" w:name="_Toc514682431"/>
      <w:bookmarkStart w:id="144" w:name="_Toc514682519"/>
      <w:bookmarkStart w:id="145" w:name="_Toc514682618"/>
      <w:bookmarkStart w:id="146" w:name="_Toc514682706"/>
      <w:bookmarkStart w:id="147" w:name="_Toc514684065"/>
      <w:bookmarkStart w:id="148" w:name="_Toc514684196"/>
      <w:bookmarkStart w:id="149" w:name="_Toc514684293"/>
      <w:bookmarkStart w:id="150" w:name="_Toc514684388"/>
      <w:bookmarkStart w:id="151" w:name="_Toc514685055"/>
      <w:bookmarkStart w:id="152" w:name="_Toc514685233"/>
      <w:bookmarkStart w:id="153" w:name="_Toc514686005"/>
      <w:bookmarkStart w:id="154" w:name="_Toc514686684"/>
      <w:bookmarkStart w:id="155" w:name="_Toc514693693"/>
      <w:bookmarkStart w:id="156" w:name="_Toc514693782"/>
      <w:bookmarkStart w:id="157" w:name="_Toc514693890"/>
      <w:bookmarkStart w:id="158" w:name="_Toc514694650"/>
      <w:bookmarkStart w:id="159" w:name="_Toc514694741"/>
      <w:bookmarkStart w:id="160" w:name="_Toc514694830"/>
      <w:bookmarkStart w:id="161" w:name="_Toc514694922"/>
      <w:bookmarkStart w:id="162" w:name="_Toc514700530"/>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rsidR="00B33DF9" w:rsidRDefault="00B33DF9" w:rsidP="0070073E">
      <w:pPr>
        <w:pStyle w:val="C2"/>
      </w:pPr>
      <w:bookmarkStart w:id="163" w:name="_Toc367651225"/>
      <w:bookmarkStart w:id="164" w:name="_Toc514427202"/>
      <w:bookmarkStart w:id="165" w:name="_Toc514427289"/>
      <w:bookmarkStart w:id="166" w:name="_Toc514700531"/>
      <w:r>
        <w:t>Bộ công cụ SPro</w:t>
      </w:r>
      <w:bookmarkEnd w:id="166"/>
    </w:p>
    <w:p w:rsidR="00B33DF9" w:rsidRDefault="00B33DF9" w:rsidP="00B33DF9">
      <w:r>
        <w:t xml:space="preserve">      SPro là một bộ công cụ cung cấp các lệnh thực thi các thuật toán trích chọn đặc trưng tiếng nói và trong các ứng dụng nhận dạng người nói.</w:t>
      </w:r>
    </w:p>
    <w:p w:rsidR="00B33DF9" w:rsidRDefault="00B33DF9" w:rsidP="00B33DF9">
      <w:r>
        <w:t xml:space="preserve">      SPro ban đầu được thiết kế để hiển thị giải phân tích quang phổ nhưng cũng cung cấp các kỹ thuật trích chọn đặc trưng cổ điển sử dụng trong ứng dụng tiếng nói. Có những lệnh chính sau đây:</w:t>
      </w:r>
    </w:p>
    <w:p w:rsidR="00B33DF9" w:rsidRDefault="00B33DF9" w:rsidP="00B33DF9">
      <w:pPr>
        <w:pStyle w:val="ListParagraph"/>
        <w:numPr>
          <w:ilvl w:val="0"/>
          <w:numId w:val="6"/>
        </w:numPr>
      </w:pPr>
      <w:r>
        <w:t>Năng lượng filter – bank</w:t>
      </w:r>
    </w:p>
    <w:p w:rsidR="00B33DF9" w:rsidRDefault="00B33DF9" w:rsidP="00B33DF9">
      <w:pPr>
        <w:pStyle w:val="ListParagraph"/>
        <w:numPr>
          <w:ilvl w:val="0"/>
          <w:numId w:val="6"/>
        </w:numPr>
      </w:pPr>
      <w:r>
        <w:t>Hệ số cepstral (filter-bank và dự đoán tuyến tính)</w:t>
      </w:r>
    </w:p>
    <w:p w:rsidR="00B33DF9" w:rsidRDefault="00B33DF9" w:rsidP="00B33DF9">
      <w:pPr>
        <w:pStyle w:val="ListParagraph"/>
        <w:numPr>
          <w:ilvl w:val="0"/>
          <w:numId w:val="6"/>
        </w:numPr>
      </w:pPr>
      <w:r>
        <w:t xml:space="preserve">Dự đoán tuyến tính dẫn xuất tiêu biểu (dự báo và phản ánh hệ số, tỷ lệ phạm </w:t>
      </w:r>
      <w:proofErr w:type="gramStart"/>
      <w:r>
        <w:t>vi</w:t>
      </w:r>
      <w:proofErr w:type="gramEnd"/>
      <w:r>
        <w:t xml:space="preserve"> và những dòng cặp phổ). </w:t>
      </w:r>
    </w:p>
    <w:p w:rsidR="00B33DF9" w:rsidRDefault="00B33DF9" w:rsidP="00B33DF9">
      <w:r>
        <w:t xml:space="preserve">Các </w:t>
      </w:r>
      <w:proofErr w:type="gramStart"/>
      <w:r>
        <w:t>thư</w:t>
      </w:r>
      <w:proofErr w:type="gramEnd"/>
      <w:r>
        <w:t xml:space="preserve"> viện được viết trong ANSI C, cung cấp các chức năng sau:</w:t>
      </w:r>
    </w:p>
    <w:p w:rsidR="00B33DF9" w:rsidRDefault="00B33DF9" w:rsidP="00B33DF9">
      <w:pPr>
        <w:pStyle w:val="ListParagraph"/>
        <w:numPr>
          <w:ilvl w:val="0"/>
          <w:numId w:val="6"/>
        </w:numPr>
      </w:pPr>
      <w:r>
        <w:t>Tín hiệu đầu vào dạng sóng</w:t>
      </w:r>
    </w:p>
    <w:p w:rsidR="00B33DF9" w:rsidRDefault="00B33DF9" w:rsidP="00B33DF9">
      <w:pPr>
        <w:pStyle w:val="ListParagraph"/>
        <w:numPr>
          <w:ilvl w:val="0"/>
          <w:numId w:val="6"/>
        </w:numPr>
      </w:pPr>
      <w:r>
        <w:t>Xử lý tín hiệu ở mức thấp (FFT, phân tích LPC</w:t>
      </w:r>
      <w:proofErr w:type="gramStart"/>
      <w:r>
        <w:t>,..</w:t>
      </w:r>
      <w:proofErr w:type="gramEnd"/>
      <w:r>
        <w:t>)</w:t>
      </w:r>
    </w:p>
    <w:p w:rsidR="00B33DF9" w:rsidRDefault="00B33DF9" w:rsidP="00B33DF9">
      <w:pPr>
        <w:pStyle w:val="ListParagraph"/>
        <w:numPr>
          <w:ilvl w:val="0"/>
          <w:numId w:val="6"/>
        </w:numPr>
      </w:pPr>
      <w:r>
        <w:t>Xử lý đặc trưng mức thấp ( CMS, chuẩn hóa sự khác biệt, …)</w:t>
      </w:r>
    </w:p>
    <w:p w:rsidR="00B33DF9" w:rsidRDefault="00B33DF9" w:rsidP="00B33DF9">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360662" w:rsidRDefault="00B33DF9" w:rsidP="00360662">
      <w:pPr>
        <w:ind w:firstLine="360"/>
        <w:jc w:val="left"/>
        <w:rPr>
          <w:b/>
        </w:rPr>
      </w:pPr>
      <w:r>
        <w:t>Spro được sử dụng trên nền Linux, SPARC/SunOS và HP-UX. Có thể dowload Spro phiên bản SPro4.0.1</w:t>
      </w:r>
      <w:r w:rsidRPr="007137B5">
        <w:t>, dung lượng 1.3M</w:t>
      </w:r>
      <w:r>
        <w:t xml:space="preserve"> tại địa chỉ đường link: </w:t>
      </w:r>
      <w:hyperlink r:id="rId41" w:history="1">
        <w:r w:rsidR="00360662" w:rsidRPr="00C50522">
          <w:rPr>
            <w:rStyle w:val="Hyperlink"/>
            <w:b/>
          </w:rPr>
          <w:t>http://www.irisa.fr/metiss/guig/spro/download.html</w:t>
        </w:r>
      </w:hyperlink>
      <w:bookmarkStart w:id="167" w:name="_Toc514700532"/>
    </w:p>
    <w:p w:rsidR="001F19B1" w:rsidRPr="00360662" w:rsidRDefault="001F19B1" w:rsidP="00360662">
      <w:pPr>
        <w:pStyle w:val="C2"/>
        <w:rPr>
          <w:i/>
        </w:rPr>
      </w:pPr>
      <w:r w:rsidRPr="0070073E">
        <w:t xml:space="preserve">Bộ công cụ </w:t>
      </w:r>
      <w:r w:rsidR="00A527E3">
        <w:t>ALIZE</w:t>
      </w:r>
      <w:bookmarkEnd w:id="163"/>
      <w:bookmarkEnd w:id="164"/>
      <w:bookmarkEnd w:id="165"/>
      <w:bookmarkEnd w:id="167"/>
    </w:p>
    <w:p w:rsidR="00342757" w:rsidRPr="001C03A5" w:rsidRDefault="00453989" w:rsidP="001C03A5">
      <w:pPr>
        <w:pStyle w:val="C3"/>
        <w:numPr>
          <w:ilvl w:val="2"/>
          <w:numId w:val="1"/>
        </w:numPr>
        <w:outlineLvl w:val="2"/>
      </w:pPr>
      <w:bookmarkStart w:id="168" w:name="_Toc367651226"/>
      <w:bookmarkStart w:id="169" w:name="_Toc514427205"/>
      <w:bookmarkStart w:id="170" w:name="_Toc514427292"/>
      <w:bookmarkStart w:id="171" w:name="_Toc514700533"/>
      <w:r w:rsidRPr="0077556B">
        <w:t>Nguồn gốc</w:t>
      </w:r>
      <w:bookmarkStart w:id="172" w:name="_Toc514424531"/>
      <w:bookmarkStart w:id="173" w:name="_Toc514426720"/>
      <w:bookmarkStart w:id="174" w:name="_Toc514427006"/>
      <w:bookmarkStart w:id="175" w:name="_Toc514427111"/>
      <w:bookmarkStart w:id="176" w:name="_Toc514427203"/>
      <w:bookmarkStart w:id="177" w:name="_Toc514427290"/>
      <w:bookmarkStart w:id="178" w:name="_Toc514427382"/>
      <w:bookmarkStart w:id="179" w:name="_Toc514428180"/>
      <w:bookmarkStart w:id="180" w:name="_Toc514432724"/>
      <w:bookmarkStart w:id="181" w:name="_Toc514680004"/>
      <w:bookmarkStart w:id="182" w:name="_Toc514680085"/>
      <w:bookmarkStart w:id="183" w:name="_Toc514680171"/>
      <w:bookmarkStart w:id="184" w:name="_Toc514680251"/>
      <w:bookmarkStart w:id="185" w:name="_Toc514680335"/>
      <w:bookmarkStart w:id="186" w:name="_Toc514680419"/>
      <w:bookmarkStart w:id="187" w:name="_Toc514680508"/>
      <w:bookmarkStart w:id="188" w:name="_Toc514680709"/>
      <w:bookmarkStart w:id="189" w:name="_Toc514681086"/>
      <w:bookmarkStart w:id="190" w:name="_Toc514682434"/>
      <w:bookmarkStart w:id="191" w:name="_Toc514682522"/>
      <w:bookmarkStart w:id="192" w:name="_Toc514682621"/>
      <w:bookmarkStart w:id="193" w:name="_Toc514682709"/>
      <w:bookmarkStart w:id="194" w:name="_Toc514684068"/>
      <w:bookmarkStart w:id="195" w:name="_Toc514684199"/>
      <w:bookmarkStart w:id="196" w:name="_Toc514684296"/>
      <w:bookmarkStart w:id="197" w:name="_Toc514684391"/>
      <w:bookmarkStart w:id="198" w:name="_Toc514685059"/>
      <w:bookmarkStart w:id="199" w:name="_Toc514685237"/>
      <w:bookmarkStart w:id="200" w:name="_Toc514686009"/>
      <w:bookmarkStart w:id="201" w:name="_Toc514686688"/>
      <w:bookmarkStart w:id="202" w:name="_Toc514693697"/>
      <w:bookmarkStart w:id="203" w:name="_Toc514693786"/>
      <w:bookmarkStart w:id="204" w:name="_Toc514693894"/>
      <w:bookmarkStart w:id="205" w:name="_Toc514694654"/>
      <w:bookmarkStart w:id="206" w:name="_Toc514694745"/>
      <w:bookmarkStart w:id="207" w:name="_Toc514694834"/>
      <w:bookmarkStart w:id="208" w:name="_Toc514694926"/>
      <w:bookmarkStart w:id="209" w:name="_Toc514427204"/>
      <w:bookmarkStart w:id="210" w:name="_Toc514427291"/>
      <w:bookmarkStart w:id="211" w:name="_Toc514684392"/>
      <w:bookmarkStart w:id="212" w:name="_Toc514685238"/>
      <w:bookmarkStart w:id="213" w:name="_Toc514694655"/>
      <w:bookmarkStart w:id="214" w:name="_Toc514694746"/>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rsidR="000A37E0" w:rsidRDefault="00453989" w:rsidP="00453989">
      <w:r>
        <w:t xml:space="preserve">     </w:t>
      </w:r>
      <w:proofErr w:type="gramStart"/>
      <w:r w:rsidR="00A527E3">
        <w:t>A</w:t>
      </w:r>
      <w:r w:rsidR="000A37E0">
        <w:t>LIZE(</w:t>
      </w:r>
      <w:proofErr w:type="gramEnd"/>
      <w:r w:rsidR="000A37E0" w:rsidRPr="000A37E0">
        <w:t>ALIZÉ</w:t>
      </w:r>
      <w:r w:rsidR="000A37E0">
        <w:t>)</w:t>
      </w:r>
      <w:r w:rsidR="000A37E0" w:rsidRPr="000A37E0">
        <w:t xml:space="preserve"> là mộ</w:t>
      </w:r>
      <w:r w:rsidR="000A37E0">
        <w:t>t thư viện</w:t>
      </w:r>
      <w:r w:rsidR="000A37E0" w:rsidRPr="000A37E0">
        <w:t xml:space="preserve"> mở </w:t>
      </w:r>
      <w:r w:rsidR="000A37E0">
        <w:t>hõ trợ cho việc</w:t>
      </w:r>
      <w:r w:rsidR="000A37E0" w:rsidRPr="000A37E0">
        <w:t xml:space="preserve"> nhận diệ</w:t>
      </w:r>
      <w:r w:rsidR="000A37E0">
        <w:t>n giọng</w:t>
      </w:r>
      <w:r w:rsidR="000A37E0" w:rsidRPr="000A37E0">
        <w:t xml:space="preserve"> nói. Mục đích của dự án này là cung cấp một bộ</w:t>
      </w:r>
      <w:r w:rsidR="000A37E0">
        <w:t xml:space="preserve"> </w:t>
      </w:r>
      <w:proofErr w:type="gramStart"/>
      <w:r w:rsidR="000A37E0">
        <w:t>thư</w:t>
      </w:r>
      <w:proofErr w:type="gramEnd"/>
      <w:r w:rsidR="000A37E0">
        <w:t xml:space="preserve">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lastRenderedPageBreak/>
        <w:t xml:space="preserve">    Dự </w:t>
      </w:r>
      <w:proofErr w:type="gramStart"/>
      <w:r>
        <w:t>án</w:t>
      </w:r>
      <w:proofErr w:type="gramEnd"/>
      <w:r>
        <w:t xml:space="preserve">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w:t>
      </w:r>
      <w:proofErr w:type="gramStart"/>
      <w:r w:rsidR="006F1365">
        <w:t>mở(</w:t>
      </w:r>
      <w:proofErr w:type="gramEnd"/>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7B09DE" w:rsidRDefault="00453989" w:rsidP="00653F3F">
      <w:pPr>
        <w:pStyle w:val="C3"/>
        <w:numPr>
          <w:ilvl w:val="0"/>
          <w:numId w:val="0"/>
        </w:numPr>
        <w:ind w:left="720" w:hanging="720"/>
        <w:outlineLvl w:val="2"/>
      </w:pPr>
      <w:bookmarkStart w:id="215" w:name="_Toc367651227"/>
      <w:bookmarkStart w:id="216" w:name="_Toc514427206"/>
      <w:bookmarkStart w:id="217" w:name="_Toc514427293"/>
      <w:bookmarkStart w:id="218" w:name="_Toc514700534"/>
      <w:r>
        <w:t xml:space="preserve">2.1.2. </w:t>
      </w:r>
      <w:r w:rsidR="001F19B1" w:rsidRPr="00215386">
        <w:t xml:space="preserve">Giới thiệu về </w:t>
      </w:r>
      <w:r w:rsidR="00A527E3">
        <w:t>ALIZE</w:t>
      </w:r>
      <w:bookmarkEnd w:id="215"/>
      <w:bookmarkEnd w:id="216"/>
      <w:bookmarkEnd w:id="217"/>
      <w:bookmarkEnd w:id="218"/>
    </w:p>
    <w:p w:rsidR="00C131C0" w:rsidRDefault="00C131C0" w:rsidP="001D6E3A">
      <w:r>
        <w:t xml:space="preserve">     ALIZE được phát triển với kiến trúc đa tầng dựa trên mô hình UML. Với thư viện lõi là ALIZE-</w:t>
      </w:r>
      <w:proofErr w:type="gramStart"/>
      <w:r>
        <w:t>Core(</w:t>
      </w:r>
      <w:proofErr w:type="gramEnd"/>
      <w:r>
        <w:t>là một thư việ</w:t>
      </w:r>
      <w:r w:rsidR="006B1ECD">
        <w:t>n mức</w:t>
      </w:r>
      <w:r>
        <w:t xml:space="preserve"> thấp bao gồm tất cả các công cụ cần thiết đề sử dụng mô hình hỗn hợp Gaussian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876FAB">
      <w:pPr>
        <w:pStyle w:val="ListParagraph"/>
        <w:numPr>
          <w:ilvl w:val="0"/>
          <w:numId w:val="7"/>
        </w:numPr>
      </w:pPr>
      <w:r w:rsidRPr="0077556B">
        <w:t>Thứ nhất là thư việ</w:t>
      </w:r>
      <w:r w:rsidR="00BA118E">
        <w:t xml:space="preserve">n mức </w:t>
      </w:r>
      <w:proofErr w:type="gramStart"/>
      <w:r w:rsidR="00BA118E">
        <w:t>cao</w:t>
      </w:r>
      <w:r w:rsidRPr="0077556B">
        <w:t>(</w:t>
      </w:r>
      <w:proofErr w:type="gramEnd"/>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876FAB">
      <w:pPr>
        <w:pStyle w:val="ListParagraph"/>
        <w:numPr>
          <w:ilvl w:val="0"/>
          <w:numId w:val="7"/>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w:t>
      </w:r>
      <w:proofErr w:type="gramStart"/>
      <w:r>
        <w:t>,…</w:t>
      </w:r>
      <w:proofErr w:type="gramEnd"/>
      <w:r>
        <w:t xml:space="preserve">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36011EF8" wp14:editId="640DED87">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890C20">
      <w:pPr>
        <w:pStyle w:val="AHinh"/>
      </w:pPr>
      <w:bookmarkStart w:id="219" w:name="_Toc367523876"/>
      <w:bookmarkStart w:id="220" w:name="_Toc514427207"/>
      <w:bookmarkStart w:id="221" w:name="_Toc514427294"/>
      <w:bookmarkStart w:id="222" w:name="_Toc514709588"/>
      <w:r w:rsidRPr="006E1A04">
        <w:t>Hình 2.1. Thành phần của gói công cụ ALIZE</w:t>
      </w:r>
      <w:bookmarkEnd w:id="219"/>
      <w:bookmarkEnd w:id="220"/>
      <w:bookmarkEnd w:id="221"/>
      <w:bookmarkEnd w:id="222"/>
    </w:p>
    <w:p w:rsidR="007B09DE" w:rsidRPr="0077556B" w:rsidRDefault="00BA118E" w:rsidP="007B09DE">
      <w:r>
        <w:rPr>
          <w:b/>
        </w:rPr>
        <w:lastRenderedPageBreak/>
        <w:t>Cụ thể về các bộ công cụ trong g</w:t>
      </w:r>
      <w:r w:rsidR="00FF48C5">
        <w:rPr>
          <w:b/>
        </w:rPr>
        <w:t>ói</w:t>
      </w:r>
      <w:r>
        <w:rPr>
          <w:b/>
        </w:rPr>
        <w:t xml:space="preserve"> LIA_RAL</w:t>
      </w:r>
      <w:r w:rsidR="007B09DE" w:rsidRPr="0077556B">
        <w:t>:</w:t>
      </w:r>
    </w:p>
    <w:p w:rsidR="007B09DE" w:rsidRPr="0077556B" w:rsidRDefault="007B09DE" w:rsidP="00876FAB">
      <w:pPr>
        <w:pStyle w:val="ListParagraph"/>
        <w:numPr>
          <w:ilvl w:val="0"/>
          <w:numId w:val="5"/>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876FAB">
      <w:pPr>
        <w:pStyle w:val="ListParagraph"/>
        <w:numPr>
          <w:ilvl w:val="0"/>
          <w:numId w:val="5"/>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BA27C6" w:rsidRPr="00B33DF9" w:rsidRDefault="007B09DE" w:rsidP="00B33DF9">
      <w:pPr>
        <w:pStyle w:val="ListParagraph"/>
        <w:numPr>
          <w:ilvl w:val="0"/>
          <w:numId w:val="5"/>
        </w:numPr>
      </w:pPr>
      <w:r w:rsidRPr="00E0290C">
        <w:rPr>
          <w:i/>
        </w:rPr>
        <w:t>LIA_SpkSeg:</w:t>
      </w:r>
      <w:r w:rsidRPr="0077556B">
        <w:t xml:space="preserve"> một công cụ mới để phát hiện tiếng nói.</w:t>
      </w:r>
      <w:bookmarkStart w:id="223" w:name="_Toc514684072"/>
      <w:bookmarkStart w:id="224" w:name="_Toc514684203"/>
      <w:bookmarkStart w:id="225" w:name="_Toc514684300"/>
      <w:bookmarkStart w:id="226" w:name="_Toc514684395"/>
      <w:bookmarkStart w:id="227" w:name="_Toc514427209"/>
      <w:bookmarkStart w:id="228" w:name="_Toc514427296"/>
      <w:bookmarkEnd w:id="223"/>
      <w:bookmarkEnd w:id="224"/>
      <w:bookmarkEnd w:id="225"/>
      <w:bookmarkEnd w:id="226"/>
    </w:p>
    <w:p w:rsidR="00B61135" w:rsidRDefault="00B33DF9" w:rsidP="00B33DF9">
      <w:pPr>
        <w:pStyle w:val="C2"/>
        <w:numPr>
          <w:ilvl w:val="0"/>
          <w:numId w:val="0"/>
        </w:numPr>
      </w:pPr>
      <w:bookmarkStart w:id="229" w:name="_Toc514684073"/>
      <w:bookmarkStart w:id="230" w:name="_Toc514684204"/>
      <w:bookmarkStart w:id="231" w:name="_Toc514684301"/>
      <w:bookmarkStart w:id="232" w:name="_Toc514684396"/>
      <w:bookmarkStart w:id="233" w:name="_Toc514700535"/>
      <w:bookmarkEnd w:id="229"/>
      <w:bookmarkEnd w:id="230"/>
      <w:bookmarkEnd w:id="231"/>
      <w:bookmarkEnd w:id="232"/>
      <w:r>
        <w:t xml:space="preserve">2.3. </w:t>
      </w:r>
      <w:r w:rsidR="00FF48C5">
        <w:t>Sử dụng SPro và ALIZE trong phân lớp làn điệu</w:t>
      </w:r>
      <w:bookmarkEnd w:id="227"/>
      <w:bookmarkEnd w:id="228"/>
      <w:bookmarkEnd w:id="233"/>
    </w:p>
    <w:p w:rsidR="00B61135" w:rsidRDefault="005144CB" w:rsidP="00310E17">
      <w:pPr>
        <w:jc w:val="center"/>
      </w:pPr>
      <w:r>
        <w:rPr>
          <w:noProof/>
        </w:rPr>
        <w:pict>
          <v:rect id="_x0000_s1160" style="position:absolute;left:0;text-align:left;margin-left:392.75pt;margin-top:7.2pt;width:59.15pt;height:115.7pt;z-index:252016640">
            <v:textbox style="mso-next-textbox:#_x0000_s1160">
              <w:txbxContent>
                <w:p w:rsidR="00161991" w:rsidRPr="00AB222D" w:rsidRDefault="00161991" w:rsidP="00C908D8">
                  <w:pPr>
                    <w:spacing w:line="252" w:lineRule="auto"/>
                    <w:jc w:val="center"/>
                    <w:rPr>
                      <w:b/>
                      <w:sz w:val="32"/>
                    </w:rPr>
                  </w:pPr>
                  <w:r w:rsidRPr="00AB222D">
                    <w:rPr>
                      <w:b/>
                      <w:sz w:val="32"/>
                    </w:rPr>
                    <w:t>T</w:t>
                  </w:r>
                  <w:r>
                    <w:rPr>
                      <w:b/>
                      <w:sz w:val="32"/>
                    </w:rPr>
                    <w:t>ính kết quả</w:t>
                  </w:r>
                </w:p>
                <w:p w:rsidR="00161991" w:rsidRPr="00AB222D" w:rsidRDefault="00161991"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161991" w:rsidRPr="009717A5" w:rsidRDefault="00161991"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161991" w:rsidRDefault="00161991"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161991" w:rsidRPr="000D0B6F" w:rsidRDefault="00161991"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161991" w:rsidRDefault="00161991">
                  <w:r w:rsidRPr="00C908D8">
                    <w:rPr>
                      <w:noProof/>
                      <w:lang w:eastAsia="zh-CN"/>
                    </w:rPr>
                    <w:drawing>
                      <wp:inline distT="0" distB="0" distL="0" distR="0" wp14:anchorId="032F7D1C" wp14:editId="4FDF4A00">
                        <wp:extent cx="1033145" cy="548259"/>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5144CB"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5144CB"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5144CB"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161991" w:rsidRPr="009717A5" w:rsidRDefault="00161991"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161991" w:rsidRPr="009717A5" w:rsidRDefault="00161991"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161991" w:rsidRPr="009717A5" w:rsidRDefault="00161991" w:rsidP="008E0D1C">
                  <w:pPr>
                    <w:spacing w:before="60" w:line="240" w:lineRule="exact"/>
                    <w:jc w:val="center"/>
                    <w:rPr>
                      <w:sz w:val="22"/>
                    </w:rPr>
                  </w:pPr>
                  <w:r w:rsidRPr="009717A5">
                    <w:rPr>
                      <w:sz w:val="22"/>
                    </w:rPr>
                    <w:t>Loại bỏ</w:t>
                  </w:r>
                </w:p>
                <w:p w:rsidR="00161991" w:rsidRPr="009717A5" w:rsidRDefault="00161991"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161991" w:rsidRPr="009717A5" w:rsidRDefault="00161991"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5144CB"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5144CB"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161991" w:rsidRPr="000D0B6F" w:rsidRDefault="00161991"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161991" w:rsidRPr="000D0B6F" w:rsidRDefault="00161991"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161991" w:rsidRDefault="00161991"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161991" w:rsidRPr="000D0B6F" w:rsidRDefault="00161991"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161991" w:rsidRPr="000D0B6F" w:rsidRDefault="00161991"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161991" w:rsidRPr="00204638" w:rsidRDefault="00161991"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5144CB"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161991" w:rsidRDefault="00161991"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161991" w:rsidRDefault="00161991"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890C20">
      <w:pPr>
        <w:pStyle w:val="AHinh"/>
      </w:pPr>
      <w:bookmarkStart w:id="234" w:name="_Toc367523877"/>
      <w:bookmarkStart w:id="235" w:name="_Toc514427210"/>
      <w:bookmarkStart w:id="236" w:name="_Toc514427297"/>
      <w:bookmarkStart w:id="237" w:name="_Toc514709589"/>
      <w:r>
        <w:t>Hình</w:t>
      </w:r>
      <w:r w:rsidR="002824C2">
        <w:t xml:space="preserve"> 2.2</w:t>
      </w:r>
      <w:r w:rsidR="00C06F79">
        <w:t>.</w:t>
      </w:r>
      <w:r w:rsidR="00791AA7">
        <w:t xml:space="preserve">  </w:t>
      </w:r>
      <w:r w:rsidRPr="004F690F">
        <w:t xml:space="preserve">Sơ đồ </w:t>
      </w:r>
      <w:bookmarkEnd w:id="234"/>
      <w:r w:rsidR="00FF48C5">
        <w:t>sử dụng các công cụ của SPro và ALIZE trong phân lớp làn điệu</w:t>
      </w:r>
      <w:bookmarkEnd w:id="235"/>
      <w:bookmarkEnd w:id="236"/>
      <w:bookmarkEnd w:id="237"/>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876FAB">
      <w:pPr>
        <w:pStyle w:val="C4"/>
        <w:numPr>
          <w:ilvl w:val="0"/>
          <w:numId w:val="13"/>
        </w:numPr>
        <w:outlineLvl w:val="2"/>
      </w:pPr>
      <w:bookmarkStart w:id="238" w:name="_Toc514700536"/>
      <w:r>
        <w:t>Trích chọn đặc trưng</w:t>
      </w:r>
      <w:bookmarkEnd w:id="238"/>
    </w:p>
    <w:p w:rsidR="00FF48C5" w:rsidRDefault="00FF48C5" w:rsidP="005566E4">
      <w:r>
        <w:t xml:space="preserve">     Bộ công cụ</w:t>
      </w:r>
      <w:r w:rsidR="00024796">
        <w:t xml:space="preserve"> SP</w:t>
      </w:r>
      <w:r>
        <w:t>ro sẽ đọc một file âm thanh đầu vào, xử lý nó và trích xuất các vector đặc trưng. Kết quả đầu ra sẽ là đầu vào cho hệ thống LIA_</w:t>
      </w:r>
      <w:proofErr w:type="gramStart"/>
      <w:r>
        <w:t>SpkDet(</w:t>
      </w:r>
      <w:proofErr w:type="gramEnd"/>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lastRenderedPageBreak/>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lastRenderedPageBreak/>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890C20">
      <w:pPr>
        <w:pStyle w:val="C4"/>
        <w:outlineLvl w:val="2"/>
      </w:pPr>
      <w:bookmarkStart w:id="239" w:name="_Toc514700537"/>
      <w:r>
        <w:t>Loại bỏ</w:t>
      </w:r>
      <w:r w:rsidR="0077165A">
        <w:t xml:space="preserve"> khoảng lặng</w:t>
      </w:r>
      <w:bookmarkEnd w:id="239"/>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890C20">
      <w:pPr>
        <w:pStyle w:val="ABang"/>
      </w:pPr>
      <w:bookmarkStart w:id="240" w:name="_Toc367523888"/>
      <w:bookmarkStart w:id="241" w:name="_Toc514427211"/>
      <w:bookmarkStart w:id="242" w:name="_Toc514427298"/>
      <w:bookmarkStart w:id="243" w:name="_Toc514709566"/>
      <w:r w:rsidRPr="00447F0C">
        <w:t>Bảng 2.1</w:t>
      </w:r>
      <w:r>
        <w:t>:</w:t>
      </w:r>
      <w:r w:rsidRPr="00447F0C">
        <w:t xml:space="preserve"> Mô tả tùy chọn sử dụng tiêu chuẩn hóa năng lượng</w:t>
      </w:r>
      <w:bookmarkEnd w:id="240"/>
      <w:bookmarkEnd w:id="241"/>
      <w:bookmarkEnd w:id="242"/>
      <w:bookmarkEnd w:id="243"/>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lastRenderedPageBreak/>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w:t>
      </w:r>
      <w:r w:rsidR="001862D5">
        <w:rPr>
          <w:rFonts w:cs="Times New Roman"/>
          <w:szCs w:val="26"/>
        </w:rPr>
        <w:t xml:space="preserve">có </w:t>
      </w:r>
      <w:r>
        <w:rPr>
          <w:rFonts w:cs="Times New Roman"/>
          <w:szCs w:val="26"/>
        </w:rPr>
        <w:t>tiếng nói/ không</w:t>
      </w:r>
      <w:r w:rsidR="001862D5">
        <w:rPr>
          <w:rFonts w:cs="Times New Roman"/>
          <w:szCs w:val="26"/>
        </w:rPr>
        <w:t xml:space="preserve"> có tiếng</w:t>
      </w:r>
      <w:r>
        <w:rPr>
          <w:rFonts w:cs="Times New Roman"/>
          <w:szCs w:val="26"/>
        </w:rPr>
        <w:t xml:space="preserve">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890C20">
      <w:pPr>
        <w:pStyle w:val="ABang"/>
      </w:pPr>
      <w:bookmarkStart w:id="244" w:name="_Toc367523889"/>
      <w:bookmarkStart w:id="245" w:name="_Toc514427212"/>
      <w:bookmarkStart w:id="246" w:name="_Toc514427299"/>
      <w:bookmarkStart w:id="247" w:name="_Toc514709567"/>
      <w:r w:rsidRPr="00AA395C">
        <w:t>Bảng</w:t>
      </w:r>
      <w:r>
        <w:t xml:space="preserve"> 2.2</w:t>
      </w:r>
      <w:r w:rsidRPr="00AA395C">
        <w:t xml:space="preserve">: Mô tả tùy chọn sử dụng </w:t>
      </w:r>
      <w:r>
        <w:t>phát hiện tín hiệu tiếng nói</w:t>
      </w:r>
      <w:bookmarkEnd w:id="244"/>
      <w:bookmarkEnd w:id="245"/>
      <w:bookmarkEnd w:id="246"/>
      <w:bookmarkEnd w:id="2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890C20">
      <w:pPr>
        <w:pStyle w:val="C4"/>
        <w:outlineLvl w:val="2"/>
      </w:pPr>
      <w:bookmarkStart w:id="248" w:name="_Toc514700538"/>
      <w:r>
        <w:t>C</w:t>
      </w:r>
      <w:r w:rsidR="00A65135">
        <w:t>huẩn hóa đặc trưng</w:t>
      </w:r>
      <w:bookmarkEnd w:id="248"/>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890C20">
      <w:pPr>
        <w:pStyle w:val="ABang"/>
      </w:pPr>
      <w:bookmarkStart w:id="249" w:name="_Toc367523890"/>
      <w:bookmarkStart w:id="250" w:name="_Toc514427213"/>
      <w:bookmarkStart w:id="251" w:name="_Toc514427300"/>
      <w:bookmarkStart w:id="252" w:name="_Toc514709568"/>
      <w:r w:rsidRPr="00AA395C">
        <w:t>Bảng</w:t>
      </w:r>
      <w:r>
        <w:t xml:space="preserve"> 2.3</w:t>
      </w:r>
      <w:r w:rsidRPr="00AA395C">
        <w:t xml:space="preserve">: </w:t>
      </w:r>
      <w:r>
        <w:t>Mô tả tùy chọn chuẩn hóa đặc trưng</w:t>
      </w:r>
      <w:bookmarkEnd w:id="249"/>
      <w:bookmarkEnd w:id="250"/>
      <w:bookmarkEnd w:id="251"/>
      <w:bookmarkEnd w:id="2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890C20">
      <w:pPr>
        <w:pStyle w:val="C4"/>
        <w:outlineLvl w:val="2"/>
      </w:pPr>
      <w:bookmarkStart w:id="253" w:name="_Toc514700539"/>
      <w:r>
        <w:t xml:space="preserve">Huấn luyện mô hình </w:t>
      </w:r>
      <w:r w:rsidR="0001397C">
        <w:t>nền</w:t>
      </w:r>
      <w:bookmarkEnd w:id="253"/>
    </w:p>
    <w:p w:rsidR="00AA611E" w:rsidRDefault="00493593" w:rsidP="00A01A7C">
      <w:pPr>
        <w:ind w:firstLine="360"/>
      </w:pPr>
      <w:r>
        <w:lastRenderedPageBreak/>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890C20">
      <w:pPr>
        <w:pStyle w:val="ABang"/>
      </w:pPr>
      <w:bookmarkStart w:id="254" w:name="_Toc367523891"/>
      <w:bookmarkStart w:id="255" w:name="_Toc514427214"/>
      <w:bookmarkStart w:id="256" w:name="_Toc514427301"/>
      <w:bookmarkStart w:id="257" w:name="_Toc514709569"/>
      <w:r w:rsidRPr="00215465">
        <w:t>Bảng 2.4: Mô tả tùy chọn chính sử dụng huấn luyện mô hình từ</w:t>
      </w:r>
      <w:bookmarkEnd w:id="254"/>
      <w:bookmarkEnd w:id="255"/>
      <w:bookmarkEnd w:id="256"/>
      <w:bookmarkEnd w:id="2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E46FED" w:rsidP="00423208">
            <w:pPr>
              <w:jc w:val="center"/>
              <w:rPr>
                <w:rFonts w:eastAsia="Times New Roman" w:cs="Times New Roman"/>
                <w:szCs w:val="26"/>
              </w:rPr>
            </w:pPr>
            <w:r>
              <w:rPr>
                <w:rFonts w:eastAsia="Times New Roman" w:cs="Times New Roman"/>
                <w:szCs w:val="26"/>
              </w:rPr>
              <w:t>256</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D32149">
            <w:pPr>
              <w:jc w:val="center"/>
              <w:rPr>
                <w:rFonts w:eastAsia="Times New Roman" w:cs="Times New Roman"/>
                <w:szCs w:val="26"/>
              </w:rPr>
            </w:pPr>
            <w:r>
              <w:rPr>
                <w:rFonts w:eastAsia="Times New Roman" w:cs="Times New Roman"/>
                <w:szCs w:val="26"/>
              </w:rPr>
              <w:t>0</w:t>
            </w:r>
            <w:r w:rsidR="00D32149">
              <w:rPr>
                <w:rFonts w:eastAsia="Times New Roman" w:cs="Times New Roman"/>
                <w:szCs w:val="26"/>
              </w:rPr>
              <w:t>-59</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9D2D06" w:rsidP="00423208">
            <w:pPr>
              <w:jc w:val="center"/>
              <w:rPr>
                <w:rFonts w:eastAsia="Times New Roman" w:cs="Times New Roman"/>
                <w:szCs w:val="26"/>
              </w:rPr>
            </w:pPr>
            <w:r>
              <w:rPr>
                <w:rFonts w:eastAsia="Times New Roman" w:cs="Times New Roman"/>
                <w:szCs w:val="26"/>
              </w:rPr>
              <w:t>60</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890C20">
      <w:pPr>
        <w:pStyle w:val="C4"/>
        <w:outlineLvl w:val="2"/>
      </w:pPr>
      <w:bookmarkStart w:id="258" w:name="_Toc514700540"/>
      <w:r>
        <w:t>Huấn luyện mô hình đích</w:t>
      </w:r>
      <w:bookmarkEnd w:id="258"/>
    </w:p>
    <w:p w:rsidR="00A62A0E" w:rsidRDefault="00A62A0E" w:rsidP="00A62A0E">
      <w:pPr>
        <w:ind w:firstLine="360"/>
      </w:pPr>
      <w:r>
        <w:lastRenderedPageBreak/>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890C20">
      <w:pPr>
        <w:pStyle w:val="ABang"/>
      </w:pPr>
      <w:bookmarkStart w:id="259" w:name="_Toc367523892"/>
      <w:bookmarkStart w:id="260" w:name="_Toc514427215"/>
      <w:bookmarkStart w:id="261" w:name="_Toc514427302"/>
      <w:bookmarkStart w:id="262" w:name="_Toc514709570"/>
      <w:r w:rsidRPr="00215465">
        <w:t>Bảng 2.</w:t>
      </w:r>
      <w:r>
        <w:t>5</w:t>
      </w:r>
      <w:r w:rsidRPr="00215465">
        <w:t xml:space="preserve">: Mô tả tùy chọn </w:t>
      </w:r>
      <w:r>
        <w:t>trong huấn luyện mô hình đích</w:t>
      </w:r>
      <w:bookmarkEnd w:id="259"/>
      <w:bookmarkEnd w:id="260"/>
      <w:bookmarkEnd w:id="261"/>
      <w:bookmarkEnd w:id="262"/>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1862D5" w:rsidRDefault="001862D5" w:rsidP="008E6AE8">
      <w:pPr>
        <w:ind w:firstLine="360"/>
        <w:rPr>
          <w:color w:val="000000" w:themeColor="text1"/>
        </w:rPr>
      </w:pPr>
    </w:p>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890C20">
      <w:pPr>
        <w:pStyle w:val="C4"/>
        <w:outlineLvl w:val="2"/>
      </w:pPr>
      <w:bookmarkStart w:id="263" w:name="_Toc514700541"/>
      <w:r>
        <w:t>Thử nghiệm</w:t>
      </w:r>
      <w:bookmarkEnd w:id="263"/>
    </w:p>
    <w:p w:rsidR="006F2D26"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1862D5" w:rsidRPr="00137E7F" w:rsidRDefault="001862D5" w:rsidP="00137E7F">
      <w:pPr>
        <w:ind w:firstLine="360"/>
      </w:pPr>
    </w:p>
    <w:p w:rsidR="002E3186" w:rsidRPr="002E3186" w:rsidRDefault="002E3186" w:rsidP="002E3186">
      <w:pPr>
        <w:ind w:left="1440"/>
        <w:rPr>
          <w:i/>
        </w:rPr>
      </w:pPr>
      <w:r w:rsidRPr="002E3186">
        <w:rPr>
          <w:i/>
        </w:rPr>
        <w:lastRenderedPageBreak/>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264" w:name="_Toc367523893"/>
      <w:bookmarkStart w:id="265" w:name="_Toc514709571"/>
      <w:r w:rsidRPr="00215465">
        <w:t>Bảng 2.</w:t>
      </w:r>
      <w:r>
        <w:t>6</w:t>
      </w:r>
      <w:r w:rsidRPr="00215465">
        <w:t xml:space="preserve">: Mô tả tùy chọn </w:t>
      </w:r>
      <w:r>
        <w:t>tính điểm số của mô hình GMM</w:t>
      </w:r>
      <w:bookmarkEnd w:id="264"/>
      <w:bookmarkEnd w:id="265"/>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CC2831" w:rsidRDefault="00CC2831" w:rsidP="009E6E42"/>
    <w:p w:rsidR="00CC2831" w:rsidRDefault="00CC2831" w:rsidP="009E6E42"/>
    <w:p w:rsidR="00CC2831" w:rsidRDefault="00CC2831" w:rsidP="009E6E42"/>
    <w:p w:rsidR="00432C3F" w:rsidRDefault="00432C3F" w:rsidP="009E6E42"/>
    <w:p w:rsidR="00757C49" w:rsidRDefault="00C260E8" w:rsidP="00757C49">
      <w:pPr>
        <w:pStyle w:val="C1"/>
      </w:pPr>
      <w:bookmarkStart w:id="266" w:name="_Toc367651234"/>
      <w:bookmarkStart w:id="267" w:name="_Toc514427216"/>
      <w:bookmarkStart w:id="268" w:name="_Toc514427303"/>
      <w:bookmarkStart w:id="269" w:name="_Toc514700542"/>
      <w:r>
        <w:lastRenderedPageBreak/>
        <w:t>CHƯƠNG 3.</w:t>
      </w:r>
      <w:r w:rsidR="00C90B54" w:rsidRPr="0077556B">
        <w:t xml:space="preserve"> TRIỂN KHAI HỆ THỐNG THỬ NGHIỆ</w:t>
      </w:r>
      <w:r w:rsidR="00024796">
        <w:t>M NHẬN DẠNG</w:t>
      </w:r>
      <w:r w:rsidR="00C90B54" w:rsidRPr="0077556B">
        <w:t xml:space="preserve"> </w:t>
      </w:r>
      <w:bookmarkEnd w:id="266"/>
      <w:r w:rsidR="00D47225">
        <w:t>LÀN ĐIỆU CHÈO VÀ DÂN CA QUAN HỌ</w:t>
      </w:r>
      <w:bookmarkStart w:id="270" w:name="_Toc514424544"/>
      <w:bookmarkStart w:id="271" w:name="_Toc514426733"/>
      <w:bookmarkStart w:id="272" w:name="_Toc514427020"/>
      <w:bookmarkStart w:id="273" w:name="_Toc514427125"/>
      <w:bookmarkStart w:id="274" w:name="_Toc514427217"/>
      <w:bookmarkStart w:id="275" w:name="_Toc514427304"/>
      <w:bookmarkStart w:id="276" w:name="_Toc514427396"/>
      <w:bookmarkStart w:id="277" w:name="_Toc514428194"/>
      <w:bookmarkStart w:id="278" w:name="_Toc514432738"/>
      <w:bookmarkStart w:id="279" w:name="_Toc514680018"/>
      <w:bookmarkStart w:id="280" w:name="_Toc514680099"/>
      <w:bookmarkStart w:id="281" w:name="_Toc514680185"/>
      <w:bookmarkStart w:id="282" w:name="_Toc514680265"/>
      <w:bookmarkStart w:id="283" w:name="_Toc514680349"/>
      <w:bookmarkStart w:id="284" w:name="_Toc514680433"/>
      <w:bookmarkStart w:id="285" w:name="_Toc514680522"/>
      <w:bookmarkStart w:id="286" w:name="_Toc514680723"/>
      <w:bookmarkStart w:id="287" w:name="_Toc514681100"/>
      <w:bookmarkStart w:id="288" w:name="_Toc514682445"/>
      <w:bookmarkStart w:id="289" w:name="_Toc514682533"/>
      <w:bookmarkStart w:id="290" w:name="_Toc514682632"/>
      <w:bookmarkStart w:id="291" w:name="_Toc514682720"/>
      <w:bookmarkStart w:id="292" w:name="_Toc514684085"/>
      <w:bookmarkStart w:id="293" w:name="_Toc367651235"/>
      <w:bookmarkStart w:id="294" w:name="_Toc514427218"/>
      <w:bookmarkStart w:id="295" w:name="_Toc514427305"/>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757C49" w:rsidRPr="00757C49" w:rsidRDefault="00757C49" w:rsidP="00757C49">
      <w:pPr>
        <w:pStyle w:val="ListParagraph"/>
        <w:numPr>
          <w:ilvl w:val="0"/>
          <w:numId w:val="1"/>
        </w:numPr>
        <w:spacing w:before="120" w:after="120"/>
        <w:contextualSpacing w:val="0"/>
        <w:jc w:val="left"/>
        <w:outlineLvl w:val="0"/>
        <w:rPr>
          <w:rFonts w:cs="Times New Roman"/>
          <w:b/>
          <w:vanish/>
          <w:szCs w:val="26"/>
        </w:rPr>
      </w:pPr>
      <w:bookmarkStart w:id="296" w:name="_Toc514700543"/>
      <w:bookmarkEnd w:id="296"/>
    </w:p>
    <w:p w:rsidR="00903952" w:rsidRPr="00903952" w:rsidRDefault="00EE4AEF" w:rsidP="00757C49">
      <w:pPr>
        <w:pStyle w:val="C2"/>
      </w:pPr>
      <w:bookmarkStart w:id="297" w:name="_Toc514700544"/>
      <w:r w:rsidRPr="0077556B">
        <w:t>Sơ đ</w:t>
      </w:r>
      <w:r w:rsidR="00184F17">
        <w:t>ồ</w:t>
      </w:r>
      <w:r w:rsidRPr="0077556B">
        <w:t xml:space="preserve"> t</w:t>
      </w:r>
      <w:r w:rsidR="00184F17">
        <w:t>ổ</w:t>
      </w:r>
      <w:r w:rsidRPr="0077556B">
        <w:t>ng quan quá tr</w:t>
      </w:r>
      <w:r w:rsidR="009915A1" w:rsidRPr="0077556B">
        <w:t xml:space="preserve">ình xây dựng hệ thống nhận dạng </w:t>
      </w:r>
      <w:bookmarkEnd w:id="293"/>
      <w:r w:rsidR="00F41552">
        <w:t>làn điệu chèo và dân ca quan họ</w:t>
      </w:r>
      <w:bookmarkEnd w:id="294"/>
      <w:bookmarkEnd w:id="295"/>
      <w:bookmarkEnd w:id="29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004740" w:rsidP="00CC2831">
            <w:pPr>
              <w:pStyle w:val="C1"/>
              <w:spacing w:line="360" w:lineRule="auto"/>
            </w:pPr>
            <w:bookmarkStart w:id="298" w:name="_Toc514424546"/>
            <w:bookmarkStart w:id="299" w:name="_Toc514426735"/>
            <w:bookmarkStart w:id="300" w:name="_Toc514427022"/>
            <w:bookmarkStart w:id="301" w:name="_Toc514427127"/>
            <w:bookmarkStart w:id="302" w:name="_Toc514427219"/>
            <w:bookmarkStart w:id="303" w:name="_Toc514427306"/>
            <w:bookmarkStart w:id="304" w:name="_Toc514427398"/>
            <w:bookmarkStart w:id="305" w:name="_Toc514428196"/>
            <w:bookmarkStart w:id="306" w:name="_Toc514432740"/>
            <w:bookmarkStart w:id="307" w:name="_Toc514680020"/>
            <w:bookmarkStart w:id="308" w:name="_Toc514680101"/>
            <w:bookmarkStart w:id="309" w:name="_Toc514680187"/>
            <w:bookmarkStart w:id="310" w:name="_Toc514680267"/>
            <w:bookmarkStart w:id="311" w:name="_Toc514680351"/>
            <w:bookmarkStart w:id="312" w:name="_Toc514680435"/>
            <w:bookmarkStart w:id="313" w:name="_Toc514680524"/>
            <w:bookmarkStart w:id="314" w:name="_Toc514680725"/>
            <w:bookmarkStart w:id="315" w:name="_Toc514681102"/>
            <w:bookmarkStart w:id="316" w:name="_Toc514682447"/>
            <w:bookmarkStart w:id="317" w:name="_Toc514682535"/>
            <w:bookmarkStart w:id="318" w:name="_Toc514682634"/>
            <w:bookmarkStart w:id="319" w:name="_Toc514682722"/>
            <w:bookmarkStart w:id="320" w:name="_Toc514684087"/>
            <w:bookmarkStart w:id="321" w:name="_Toc514684217"/>
            <w:bookmarkStart w:id="322" w:name="_Toc514684314"/>
            <w:bookmarkStart w:id="323" w:name="_Toc514684409"/>
            <w:bookmarkStart w:id="324" w:name="_Toc514685071"/>
            <w:bookmarkStart w:id="325" w:name="_Toc514685249"/>
            <w:bookmarkStart w:id="326" w:name="_Toc514686021"/>
            <w:bookmarkStart w:id="327" w:name="_Toc514686700"/>
            <w:bookmarkStart w:id="328" w:name="_Toc514693709"/>
            <w:bookmarkStart w:id="329" w:name="_Toc514693798"/>
            <w:bookmarkStart w:id="330" w:name="_Toc514693906"/>
            <w:bookmarkStart w:id="331" w:name="_Toc514694666"/>
            <w:bookmarkStart w:id="332" w:name="_Toc514694757"/>
            <w:bookmarkStart w:id="333" w:name="_Toc514694846"/>
            <w:bookmarkStart w:id="334" w:name="_Toc514694938"/>
            <w:bookmarkStart w:id="335" w:name="_Toc514700545"/>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r>
              <w:rPr>
                <w:noProof/>
                <w:lang w:eastAsia="zh-CN"/>
              </w:rPr>
              <w:pict>
                <v:shape id="_x0000_s2648" type="#_x0000_t202" style="position:absolute;left:0;text-align:left;margin-left:126.25pt;margin-top:23.45pt;width:75.75pt;height:24.65pt;z-index:251628509" strokecolor="white [3212]">
                  <v:textbox style="mso-next-textbox:#_x0000_s2648">
                    <w:txbxContent>
                      <w:p w:rsidR="00161991" w:rsidRDefault="00161991" w:rsidP="00004740">
                        <w:pPr>
                          <w:jc w:val="center"/>
                        </w:pPr>
                        <w:proofErr w:type="gramStart"/>
                        <w:r>
                          <w:t>chuẩn</w:t>
                        </w:r>
                        <w:proofErr w:type="gramEnd"/>
                        <w:r>
                          <w:t xml:space="preserve"> hóa</w:t>
                        </w:r>
                      </w:p>
                    </w:txbxContent>
                  </v:textbox>
                </v:shape>
              </w:pict>
            </w:r>
            <w:r>
              <w:rPr>
                <w:noProof/>
                <w:lang w:eastAsia="zh-CN"/>
              </w:rPr>
              <w:pict>
                <v:rect id="_x0000_s1077" style="position:absolute;left:0;text-align:left;margin-left:203.05pt;margin-top:25.35pt;width:197.35pt;height:50.6pt;z-index:252417024">
                  <v:textbox style="mso-next-textbox:#_x0000_s1077">
                    <w:txbxContent>
                      <w:p w:rsidR="00161991" w:rsidRDefault="00161991" w:rsidP="00D530C4">
                        <w:pPr>
                          <w:spacing w:line="240" w:lineRule="auto"/>
                        </w:pPr>
                        <w:r>
                          <w:t>Chia dữ liệu thành 5 phần bao gồm 4 phần để huấn luyện và 1 phần để thử nghiệm</w:t>
                        </w:r>
                      </w:p>
                    </w:txbxContent>
                  </v:textbox>
                </v:rect>
              </w:pict>
            </w:r>
          </w:p>
          <w:p w:rsidR="005C2C0B" w:rsidRDefault="001862D5" w:rsidP="00CC2831">
            <w:pPr>
              <w:pStyle w:val="C1"/>
              <w:spacing w:line="360" w:lineRule="auto"/>
            </w:pPr>
            <w:r>
              <w:rPr>
                <w:noProof/>
                <w:lang w:eastAsia="zh-CN"/>
              </w:rPr>
              <w:pict>
                <v:shape id="_x0000_s1979" type="#_x0000_t32" style="position:absolute;left:0;text-align:left;margin-left:128pt;margin-top:15pt;width:75.05pt;height:.75pt;z-index:252422144" o:connectortype="straight">
                  <v:stroke endarrow="block"/>
                </v:shape>
              </w:pict>
            </w:r>
            <w:r>
              <w:rPr>
                <w:noProof/>
                <w:lang w:eastAsia="zh-CN"/>
              </w:rPr>
              <w:pict>
                <v:rect id="_x0000_s1078" style="position:absolute;left:0;text-align:left;margin-left:.45pt;margin-top:1.5pt;width:124.85pt;height:25.25pt;z-index:252418048">
                  <v:textbox style="mso-next-textbox:#_x0000_s1078">
                    <w:txbxContent>
                      <w:p w:rsidR="00161991" w:rsidRDefault="00161991" w:rsidP="00DE04BB">
                        <w:pPr>
                          <w:jc w:val="center"/>
                        </w:pPr>
                        <w:r>
                          <w:t>Chuẩn bị dữ liệu</w:t>
                        </w:r>
                      </w:p>
                    </w:txbxContent>
                  </v:textbox>
                </v:rect>
              </w:pict>
            </w:r>
          </w:p>
          <w:p w:rsidR="005C2C0B" w:rsidRDefault="00004740" w:rsidP="00CC2831">
            <w:pPr>
              <w:pStyle w:val="C1"/>
              <w:spacing w:line="360" w:lineRule="auto"/>
            </w:pPr>
            <w:r>
              <w:rPr>
                <w:noProof/>
                <w:lang w:eastAsia="zh-CN"/>
              </w:rPr>
              <w:pict>
                <v:shape id="_x0000_s2649" type="#_x0000_t202" style="position:absolute;left:0;text-align:left;margin-left:304.05pt;margin-top:16.2pt;width:75.75pt;height:24.65pt;z-index:252427264" strokecolor="white [3212]">
                  <v:textbox style="mso-next-textbox:#_x0000_s2649">
                    <w:txbxContent>
                      <w:p w:rsidR="00161991" w:rsidRDefault="00161991" w:rsidP="00004740">
                        <w:pPr>
                          <w:jc w:val="center"/>
                        </w:pPr>
                        <w:proofErr w:type="gramStart"/>
                        <w:r>
                          <w:t>huấn</w:t>
                        </w:r>
                        <w:proofErr w:type="gramEnd"/>
                        <w:r>
                          <w:t xml:space="preserve"> luyện</w:t>
                        </w:r>
                      </w:p>
                    </w:txbxContent>
                  </v:textbox>
                </v:shape>
              </w:pict>
            </w:r>
            <w:r>
              <w:rPr>
                <w:noProof/>
                <w:lang w:eastAsia="zh-CN"/>
              </w:rPr>
              <w:pict>
                <v:shape id="_x0000_s1980" type="#_x0000_t32" style="position:absolute;left:0;text-align:left;margin-left:300.55pt;margin-top:13.1pt;width:.75pt;height:31.9pt;z-index:252423168" o:connectortype="straight">
                  <v:stroke endarrow="block"/>
                </v:shape>
              </w:pict>
            </w:r>
          </w:p>
          <w:p w:rsidR="005C2C0B" w:rsidRDefault="00004740" w:rsidP="00CC2831">
            <w:pPr>
              <w:pStyle w:val="C1"/>
              <w:spacing w:line="360" w:lineRule="auto"/>
            </w:pPr>
            <w:r>
              <w:rPr>
                <w:noProof/>
                <w:lang w:eastAsia="zh-CN"/>
              </w:rPr>
              <w:pict>
                <v:rect id="_x0000_s2647" style="position:absolute;left:0;text-align:left;margin-left:203.05pt;margin-top:18.4pt;width:194.5pt;height:44.55pt;z-index:252426240">
                  <v:textbox style="mso-next-textbox:#_x0000_s2647">
                    <w:txbxContent>
                      <w:p w:rsidR="00161991" w:rsidRDefault="00161991">
                        <w:r>
                          <w:t>Tiến hành huấn luyện với 4 phần dữ liệu bên trên</w:t>
                        </w:r>
                      </w:p>
                    </w:txbxContent>
                  </v:textbox>
                </v:rect>
              </w:pict>
            </w:r>
          </w:p>
          <w:p w:rsidR="005C2C0B" w:rsidRDefault="005C2C0B" w:rsidP="00CC2831">
            <w:pPr>
              <w:pStyle w:val="C1"/>
              <w:spacing w:line="360" w:lineRule="auto"/>
            </w:pPr>
          </w:p>
          <w:p w:rsidR="00F41552" w:rsidRDefault="00004740" w:rsidP="00CC2831">
            <w:pPr>
              <w:pStyle w:val="C1"/>
              <w:spacing w:line="360" w:lineRule="auto"/>
            </w:pPr>
            <w:r>
              <w:rPr>
                <w:noProof/>
                <w:lang w:eastAsia="zh-CN"/>
              </w:rPr>
              <w:pict>
                <v:shape id="_x0000_s1981" type="#_x0000_t32" style="position:absolute;left:0;text-align:left;margin-left:298.85pt;margin-top:6.1pt;width:.75pt;height:28.6pt;flip:x;z-index:252424192" o:connectortype="straight">
                  <v:stroke endarrow="block"/>
                </v:shape>
              </w:pict>
            </w:r>
          </w:p>
          <w:p w:rsidR="005C2C0B" w:rsidRDefault="00004740" w:rsidP="00CC2831">
            <w:pPr>
              <w:pStyle w:val="C1"/>
              <w:spacing w:line="360" w:lineRule="auto"/>
            </w:pPr>
            <w:r>
              <w:rPr>
                <w:noProof/>
                <w:lang w:eastAsia="zh-CN"/>
              </w:rPr>
              <w:pict>
                <v:rect id="_x0000_s2650" style="position:absolute;left:0;text-align:left;margin-left:203.05pt;margin-top:7.95pt;width:192.25pt;height:38.85pt;z-index:252428288">
                  <v:textbox style="mso-next-textbox:#_x0000_s2650">
                    <w:txbxContent>
                      <w:p w:rsidR="00161991" w:rsidRDefault="00161991">
                        <w:r>
                          <w:t>Thử nghiệm với 1 phần dữ liệu còn lại</w:t>
                        </w:r>
                      </w:p>
                    </w:txbxContent>
                  </v:textbox>
                </v:rect>
              </w:pict>
            </w:r>
          </w:p>
          <w:p w:rsidR="00C26E36" w:rsidRDefault="00004740" w:rsidP="00CC2831">
            <w:pPr>
              <w:pStyle w:val="C1"/>
              <w:spacing w:line="360" w:lineRule="auto"/>
              <w:jc w:val="both"/>
            </w:pPr>
            <w:r>
              <w:rPr>
                <w:noProof/>
                <w:lang w:eastAsia="zh-CN"/>
              </w:rPr>
              <w:pict>
                <v:shape id="_x0000_s2652" type="#_x0000_t202" style="position:absolute;left:0;text-align:left;margin-left:267.1pt;margin-top:19.85pt;width:121.9pt;height:39.65pt;z-index:251627484" strokecolor="white [3212]">
                  <v:textbox style="mso-next-textbox:#_x0000_s2652">
                    <w:txbxContent>
                      <w:p w:rsidR="00161991" w:rsidRDefault="00161991" w:rsidP="00004740">
                        <w:pPr>
                          <w:spacing w:line="240" w:lineRule="auto"/>
                          <w:jc w:val="center"/>
                        </w:pPr>
                        <w:proofErr w:type="gramStart"/>
                        <w:r>
                          <w:t>tổng</w:t>
                        </w:r>
                        <w:proofErr w:type="gramEnd"/>
                        <w:r>
                          <w:t xml:space="preserve"> hợp </w:t>
                        </w:r>
                      </w:p>
                      <w:p w:rsidR="00161991" w:rsidRDefault="00161991" w:rsidP="00004740">
                        <w:pPr>
                          <w:spacing w:line="240" w:lineRule="auto"/>
                          <w:jc w:val="center"/>
                        </w:pPr>
                        <w:proofErr w:type="gramStart"/>
                        <w:r>
                          <w:t>kết</w:t>
                        </w:r>
                        <w:proofErr w:type="gramEnd"/>
                        <w:r>
                          <w:t xml:space="preserve"> quả</w:t>
                        </w:r>
                      </w:p>
                    </w:txbxContent>
                  </v:textbox>
                </v:shape>
              </w:pict>
            </w:r>
            <w:r>
              <w:rPr>
                <w:noProof/>
                <w:lang w:eastAsia="zh-CN"/>
              </w:rPr>
              <w:pict>
                <v:shape id="_x0000_s2651" type="#_x0000_t32" style="position:absolute;left:0;text-align:left;margin-left:297.7pt;margin-top:18.4pt;width:1.15pt;height:42.6pt;z-index:252429312" o:connectortype="straight">
                  <v:stroke endarrow="block"/>
                </v:shape>
              </w:pict>
            </w:r>
          </w:p>
          <w:p w:rsidR="00C26E36" w:rsidRDefault="00C26E36" w:rsidP="00CC2831">
            <w:pPr>
              <w:pStyle w:val="C1"/>
              <w:spacing w:line="360" w:lineRule="auto"/>
              <w:jc w:val="both"/>
            </w:pPr>
          </w:p>
          <w:p w:rsidR="00F41552" w:rsidRDefault="007C1826" w:rsidP="00C26E36">
            <w:pPr>
              <w:pStyle w:val="C1"/>
              <w:jc w:val="both"/>
            </w:pPr>
            <w:r>
              <w:rPr>
                <w:noProof/>
                <w:lang w:eastAsia="zh-CN"/>
              </w:rPr>
              <w:pict>
                <v:rect id="_x0000_s1089" style="position:absolute;left:0;text-align:left;margin-left:11.7pt;margin-top:19.95pt;width:124.85pt;height:26.8pt;z-index:252419072">
                  <v:textbox style="mso-next-textbox:#_x0000_s1089">
                    <w:txbxContent>
                      <w:p w:rsidR="00161991" w:rsidRPr="00C26E36" w:rsidRDefault="00161991" w:rsidP="00D530C4">
                        <w:pPr>
                          <w:spacing w:line="240" w:lineRule="auto"/>
                          <w:jc w:val="center"/>
                          <w:rPr>
                            <w:vertAlign w:val="subscript"/>
                          </w:rPr>
                        </w:pPr>
                        <w:r>
                          <w:t>Tổng hợp kết quả</w:t>
                        </w:r>
                      </w:p>
                      <w:p w:rsidR="00161991" w:rsidRPr="00C26E36" w:rsidRDefault="00161991" w:rsidP="00C26E36">
                        <w:pPr>
                          <w:spacing w:line="240" w:lineRule="auto"/>
                          <w:rPr>
                            <w:vertAlign w:val="subscript"/>
                          </w:rPr>
                        </w:pPr>
                      </w:p>
                      <w:p w:rsidR="00161991" w:rsidRDefault="00161991" w:rsidP="005C2C0B">
                        <w:pPr>
                          <w:jc w:val="center"/>
                        </w:pPr>
                      </w:p>
                      <w:p w:rsidR="00161991" w:rsidRDefault="00161991" w:rsidP="005C2C0B">
                        <w:pPr>
                          <w:jc w:val="center"/>
                        </w:pPr>
                      </w:p>
                    </w:txbxContent>
                  </v:textbox>
                </v:rect>
              </w:pict>
            </w:r>
            <w:r w:rsidR="00004740">
              <w:rPr>
                <w:noProof/>
                <w:lang w:eastAsia="zh-CN"/>
              </w:rPr>
              <w:pict>
                <v:rect id="_x0000_s1978" style="position:absolute;left:0;text-align:left;margin-left:199.85pt;margin-top:5.1pt;width:199.6pt;height:56.25pt;z-index:252421120">
                  <v:textbox style="mso-next-textbox:#_x0000_s1978">
                    <w:txbxContent>
                      <w:p w:rsidR="00161991" w:rsidRDefault="00161991" w:rsidP="00D530C4">
                        <w:pPr>
                          <w:spacing w:line="240" w:lineRule="auto"/>
                        </w:pPr>
                        <w:r>
                          <w:t xml:space="preserve">Đưa những file thử nghiệm có kết quả phân lớp </w:t>
                        </w:r>
                        <w:proofErr w:type="gramStart"/>
                        <w:r>
                          <w:t>theo</w:t>
                        </w:r>
                        <w:proofErr w:type="gramEnd"/>
                        <w:r>
                          <w:t xml:space="preserve"> thể loại đúng vào nhận dạng theo làn điêụ cụ thể</w:t>
                        </w:r>
                      </w:p>
                    </w:txbxContent>
                  </v:textbox>
                </v:rect>
              </w:pict>
            </w:r>
          </w:p>
          <w:p w:rsidR="001862D5" w:rsidRDefault="007C1826" w:rsidP="00C26E36">
            <w:pPr>
              <w:pStyle w:val="C1"/>
              <w:jc w:val="both"/>
            </w:pPr>
            <w:r>
              <w:rPr>
                <w:noProof/>
                <w:lang w:eastAsia="zh-CN"/>
              </w:rPr>
              <w:pict>
                <v:shape id="_x0000_s1982" type="#_x0000_t32" style="position:absolute;left:0;text-align:left;margin-left:136.45pt;margin-top:12.55pt;width:60.7pt;height:0;flip:x;z-index:252425216" o:connectortype="straight">
                  <v:stroke endarrow="block"/>
                </v:shape>
              </w:pict>
            </w:r>
          </w:p>
          <w:p w:rsidR="001862D5" w:rsidRDefault="001862D5" w:rsidP="00C26E36">
            <w:pPr>
              <w:pStyle w:val="C1"/>
              <w:jc w:val="both"/>
            </w:pPr>
          </w:p>
          <w:p w:rsidR="001862D5" w:rsidRDefault="001862D5" w:rsidP="00C26E36">
            <w:pPr>
              <w:pStyle w:val="C1"/>
              <w:jc w:val="both"/>
            </w:pPr>
          </w:p>
        </w:tc>
      </w:tr>
    </w:tbl>
    <w:p w:rsidR="00C26E36" w:rsidRDefault="00C87469" w:rsidP="00126876">
      <w:pPr>
        <w:pStyle w:val="AHinh"/>
      </w:pPr>
      <w:bookmarkStart w:id="336" w:name="_Toc367523878"/>
      <w:bookmarkStart w:id="337" w:name="_Toc514427226"/>
      <w:bookmarkStart w:id="338" w:name="_Toc514427313"/>
      <w:bookmarkStart w:id="339" w:name="_Toc514709590"/>
      <w:r w:rsidRPr="002E3F84">
        <w:t>Hình 3.1. Hệ</w:t>
      </w:r>
      <w:r w:rsidR="00D530C4">
        <w:t xml:space="preserve"> </w:t>
      </w:r>
      <w:r w:rsidR="00BC44FF">
        <w:t xml:space="preserve">thống </w:t>
      </w:r>
      <w:r w:rsidR="00D530C4">
        <w:t>phân lớp</w:t>
      </w:r>
      <w:r w:rsidRPr="002E3F84">
        <w:t xml:space="preserve"> </w:t>
      </w:r>
      <w:bookmarkEnd w:id="336"/>
      <w:r w:rsidR="00D530C4">
        <w:t>làn điệu chèo và dân ca quan họ</w:t>
      </w:r>
      <w:bookmarkEnd w:id="337"/>
      <w:bookmarkEnd w:id="338"/>
      <w:bookmarkEnd w:id="339"/>
    </w:p>
    <w:p w:rsidR="00757C49" w:rsidRDefault="00D530C4" w:rsidP="00757C49">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w:t>
      </w:r>
      <w:proofErr w:type="gramStart"/>
      <w:r w:rsidR="00BC44FF">
        <w:t>số(</w:t>
      </w:r>
      <w:proofErr w:type="gramEnd"/>
      <w:r w:rsidR="00BC44FF">
        <w:t>Score) của file âm thanh đưa vào test với danh sách các làn điệu đã được train. File âm thanh này sẽ được xếp vào làn điệu nào được đánh điểm cao nhấ</w:t>
      </w:r>
      <w:bookmarkStart w:id="340" w:name="_Toc367651236"/>
      <w:bookmarkStart w:id="341" w:name="_Toc514427227"/>
      <w:bookmarkStart w:id="342" w:name="_Toc514427314"/>
      <w:r w:rsidR="00757C49">
        <w:t>t.</w:t>
      </w:r>
    </w:p>
    <w:p w:rsidR="00347ECF" w:rsidRDefault="008A0B39" w:rsidP="00757C49">
      <w:pPr>
        <w:pStyle w:val="C2"/>
      </w:pPr>
      <w:bookmarkStart w:id="343" w:name="_Toc514700546"/>
      <w:r>
        <w:t>Chuẩn bị dữ liệu</w:t>
      </w:r>
      <w:bookmarkEnd w:id="340"/>
      <w:bookmarkEnd w:id="341"/>
      <w:bookmarkEnd w:id="342"/>
      <w:bookmarkEnd w:id="343"/>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F24101" w:rsidRDefault="004375F0" w:rsidP="004375F0">
      <w:pPr>
        <w:pStyle w:val="ABang"/>
      </w:pPr>
      <w:bookmarkStart w:id="344" w:name="_Toc367523894"/>
      <w:bookmarkStart w:id="345" w:name="_Toc514709572"/>
      <w:r w:rsidRPr="00F24101">
        <w:t>Bả</w:t>
      </w:r>
      <w:r w:rsidR="00F310ED" w:rsidRPr="00F24101">
        <w:t>ng 3.1:</w:t>
      </w:r>
      <w:r w:rsidRPr="00F24101">
        <w:t xml:space="preserve"> Thông tin về</w:t>
      </w:r>
      <w:r w:rsidR="00CA66E9" w:rsidRPr="00F24101">
        <w:t xml:space="preserve"> 25</w:t>
      </w:r>
      <w:r w:rsidR="00223F88" w:rsidRPr="00F24101">
        <w:t xml:space="preserve"> làn điệu chèo</w:t>
      </w:r>
      <w:bookmarkEnd w:id="345"/>
      <w:r w:rsidRPr="00F24101">
        <w:t xml:space="preserve"> </w:t>
      </w:r>
      <w:bookmarkEnd w:id="344"/>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A101F6">
            <w:pPr>
              <w:spacing w:line="276" w:lineRule="auto"/>
              <w:jc w:val="center"/>
            </w:pPr>
            <w:r>
              <w:lastRenderedPageBreak/>
              <w:t>STT</w:t>
            </w:r>
          </w:p>
        </w:tc>
        <w:tc>
          <w:tcPr>
            <w:tcW w:w="3157" w:type="dxa"/>
          </w:tcPr>
          <w:p w:rsidR="00223F88" w:rsidRDefault="00223F88" w:rsidP="00A101F6">
            <w:pPr>
              <w:spacing w:line="276" w:lineRule="auto"/>
              <w:jc w:val="center"/>
            </w:pPr>
            <w:r>
              <w:t>Tên làn điệu</w:t>
            </w:r>
          </w:p>
        </w:tc>
        <w:tc>
          <w:tcPr>
            <w:tcW w:w="2127" w:type="dxa"/>
          </w:tcPr>
          <w:p w:rsidR="00223F88" w:rsidRDefault="00223F88" w:rsidP="00A101F6">
            <w:pPr>
              <w:spacing w:line="276" w:lineRule="auto"/>
              <w:jc w:val="left"/>
            </w:pPr>
            <w:r>
              <w:t>Tên viết tắt</w:t>
            </w:r>
          </w:p>
        </w:tc>
      </w:tr>
      <w:tr w:rsidR="00223F88" w:rsidTr="00E07448">
        <w:tc>
          <w:tcPr>
            <w:tcW w:w="679" w:type="dxa"/>
          </w:tcPr>
          <w:p w:rsidR="00223F88" w:rsidRDefault="00223F88" w:rsidP="00A101F6">
            <w:pPr>
              <w:spacing w:line="276" w:lineRule="auto"/>
              <w:jc w:val="center"/>
            </w:pPr>
            <w:r>
              <w:t>01</w:t>
            </w:r>
          </w:p>
        </w:tc>
        <w:tc>
          <w:tcPr>
            <w:tcW w:w="3157" w:type="dxa"/>
          </w:tcPr>
          <w:p w:rsidR="00223F88" w:rsidRDefault="00223F88" w:rsidP="00A101F6">
            <w:pPr>
              <w:spacing w:line="276" w:lineRule="auto"/>
            </w:pPr>
            <w:r>
              <w:t>Bình thảo</w:t>
            </w:r>
          </w:p>
        </w:tc>
        <w:tc>
          <w:tcPr>
            <w:tcW w:w="2127" w:type="dxa"/>
          </w:tcPr>
          <w:p w:rsidR="00223F88" w:rsidRDefault="00223F88" w:rsidP="00A101F6">
            <w:pPr>
              <w:spacing w:line="276" w:lineRule="auto"/>
            </w:pPr>
            <w:r>
              <w:t>CH_BT</w:t>
            </w:r>
          </w:p>
        </w:tc>
      </w:tr>
      <w:tr w:rsidR="00223F88" w:rsidTr="00E07448">
        <w:tc>
          <w:tcPr>
            <w:tcW w:w="679" w:type="dxa"/>
          </w:tcPr>
          <w:p w:rsidR="00223F88" w:rsidRDefault="00223F88" w:rsidP="00A101F6">
            <w:pPr>
              <w:spacing w:line="276" w:lineRule="auto"/>
              <w:jc w:val="center"/>
            </w:pPr>
            <w:r>
              <w:t>02</w:t>
            </w:r>
          </w:p>
        </w:tc>
        <w:tc>
          <w:tcPr>
            <w:tcW w:w="3157" w:type="dxa"/>
          </w:tcPr>
          <w:p w:rsidR="00223F88" w:rsidRDefault="00223F88" w:rsidP="00A101F6">
            <w:pPr>
              <w:spacing w:line="276" w:lineRule="auto"/>
            </w:pPr>
            <w:r>
              <w:t>Cấm giá</w:t>
            </w:r>
          </w:p>
        </w:tc>
        <w:tc>
          <w:tcPr>
            <w:tcW w:w="2127" w:type="dxa"/>
          </w:tcPr>
          <w:p w:rsidR="00223F88" w:rsidRDefault="00223F88" w:rsidP="00A101F6">
            <w:pPr>
              <w:spacing w:line="276" w:lineRule="auto"/>
            </w:pPr>
            <w:r>
              <w:t>CH_CG</w:t>
            </w:r>
          </w:p>
        </w:tc>
      </w:tr>
      <w:tr w:rsidR="00223F88" w:rsidTr="00E07448">
        <w:tc>
          <w:tcPr>
            <w:tcW w:w="679" w:type="dxa"/>
          </w:tcPr>
          <w:p w:rsidR="00223F88" w:rsidRDefault="00223F88" w:rsidP="00A101F6">
            <w:pPr>
              <w:spacing w:line="276" w:lineRule="auto"/>
              <w:jc w:val="center"/>
            </w:pPr>
            <w:r>
              <w:t>03</w:t>
            </w:r>
          </w:p>
        </w:tc>
        <w:tc>
          <w:tcPr>
            <w:tcW w:w="3157" w:type="dxa"/>
          </w:tcPr>
          <w:p w:rsidR="00223F88" w:rsidRDefault="00223F88" w:rsidP="00A101F6">
            <w:pPr>
              <w:spacing w:line="276" w:lineRule="auto"/>
            </w:pPr>
            <w:r>
              <w:t>Chinh phụ</w:t>
            </w:r>
          </w:p>
        </w:tc>
        <w:tc>
          <w:tcPr>
            <w:tcW w:w="2127" w:type="dxa"/>
          </w:tcPr>
          <w:p w:rsidR="00223F88" w:rsidRDefault="00223F88" w:rsidP="00A101F6">
            <w:pPr>
              <w:spacing w:line="276" w:lineRule="auto"/>
            </w:pPr>
            <w:r>
              <w:t>CH_CP</w:t>
            </w:r>
          </w:p>
        </w:tc>
      </w:tr>
      <w:tr w:rsidR="00223F88" w:rsidTr="00E07448">
        <w:tc>
          <w:tcPr>
            <w:tcW w:w="679" w:type="dxa"/>
          </w:tcPr>
          <w:p w:rsidR="00223F88" w:rsidRDefault="00223F88" w:rsidP="00A101F6">
            <w:pPr>
              <w:spacing w:line="276" w:lineRule="auto"/>
              <w:jc w:val="center"/>
            </w:pPr>
            <w:r>
              <w:t>04</w:t>
            </w:r>
          </w:p>
        </w:tc>
        <w:tc>
          <w:tcPr>
            <w:tcW w:w="3157" w:type="dxa"/>
          </w:tcPr>
          <w:p w:rsidR="00223F88" w:rsidRDefault="00223F88" w:rsidP="00A101F6">
            <w:pPr>
              <w:spacing w:line="276" w:lineRule="auto"/>
            </w:pPr>
            <w:r>
              <w:t>Chức cẩm hồi văn</w:t>
            </w:r>
          </w:p>
        </w:tc>
        <w:tc>
          <w:tcPr>
            <w:tcW w:w="2127" w:type="dxa"/>
          </w:tcPr>
          <w:p w:rsidR="00223F88" w:rsidRDefault="00223F88" w:rsidP="00A101F6">
            <w:pPr>
              <w:spacing w:line="276" w:lineRule="auto"/>
            </w:pPr>
            <w:r>
              <w:t>CH_CCHV</w:t>
            </w:r>
          </w:p>
        </w:tc>
      </w:tr>
      <w:tr w:rsidR="00223F88" w:rsidTr="00E07448">
        <w:tc>
          <w:tcPr>
            <w:tcW w:w="679" w:type="dxa"/>
          </w:tcPr>
          <w:p w:rsidR="00223F88" w:rsidRDefault="00223F88" w:rsidP="00A101F6">
            <w:pPr>
              <w:spacing w:line="276" w:lineRule="auto"/>
              <w:jc w:val="center"/>
            </w:pPr>
            <w:r>
              <w:t>05</w:t>
            </w:r>
          </w:p>
        </w:tc>
        <w:tc>
          <w:tcPr>
            <w:tcW w:w="3157" w:type="dxa"/>
          </w:tcPr>
          <w:p w:rsidR="00223F88" w:rsidRDefault="00223F88" w:rsidP="00A101F6">
            <w:pPr>
              <w:spacing w:line="276" w:lineRule="auto"/>
            </w:pPr>
            <w:r>
              <w:t>Con nhện giăng mùng</w:t>
            </w:r>
          </w:p>
        </w:tc>
        <w:tc>
          <w:tcPr>
            <w:tcW w:w="2127" w:type="dxa"/>
          </w:tcPr>
          <w:p w:rsidR="00223F88" w:rsidRDefault="00223F88" w:rsidP="00A101F6">
            <w:pPr>
              <w:spacing w:line="276" w:lineRule="auto"/>
            </w:pPr>
            <w:r>
              <w:t>CH_CNGM</w:t>
            </w:r>
          </w:p>
        </w:tc>
      </w:tr>
      <w:tr w:rsidR="00223F88" w:rsidTr="00E07448">
        <w:tc>
          <w:tcPr>
            <w:tcW w:w="679" w:type="dxa"/>
          </w:tcPr>
          <w:p w:rsidR="00223F88" w:rsidRDefault="00223F88" w:rsidP="00A101F6">
            <w:pPr>
              <w:spacing w:line="276" w:lineRule="auto"/>
              <w:jc w:val="center"/>
            </w:pPr>
            <w:r>
              <w:t>06</w:t>
            </w:r>
          </w:p>
        </w:tc>
        <w:tc>
          <w:tcPr>
            <w:tcW w:w="3157" w:type="dxa"/>
          </w:tcPr>
          <w:p w:rsidR="00223F88" w:rsidRDefault="00223F88" w:rsidP="00A101F6">
            <w:pPr>
              <w:spacing w:line="276" w:lineRule="auto"/>
            </w:pPr>
            <w:r>
              <w:t>Đò đưa</w:t>
            </w:r>
          </w:p>
        </w:tc>
        <w:tc>
          <w:tcPr>
            <w:tcW w:w="2127" w:type="dxa"/>
          </w:tcPr>
          <w:p w:rsidR="00223F88" w:rsidRDefault="00223F88" w:rsidP="00A101F6">
            <w:pPr>
              <w:spacing w:line="276" w:lineRule="auto"/>
            </w:pPr>
            <w:r>
              <w:t>CH_DD</w:t>
            </w:r>
          </w:p>
        </w:tc>
      </w:tr>
      <w:tr w:rsidR="00223F88" w:rsidTr="00E07448">
        <w:tc>
          <w:tcPr>
            <w:tcW w:w="679" w:type="dxa"/>
          </w:tcPr>
          <w:p w:rsidR="00223F88" w:rsidRDefault="00223F88" w:rsidP="00A101F6">
            <w:pPr>
              <w:spacing w:line="276" w:lineRule="auto"/>
              <w:jc w:val="center"/>
            </w:pPr>
            <w:r>
              <w:t>07</w:t>
            </w:r>
          </w:p>
        </w:tc>
        <w:tc>
          <w:tcPr>
            <w:tcW w:w="3157" w:type="dxa"/>
          </w:tcPr>
          <w:p w:rsidR="00223F88" w:rsidRDefault="00223F88" w:rsidP="00A101F6">
            <w:pPr>
              <w:spacing w:line="276" w:lineRule="auto"/>
            </w:pPr>
            <w:r>
              <w:t>Đào liễu</w:t>
            </w:r>
          </w:p>
        </w:tc>
        <w:tc>
          <w:tcPr>
            <w:tcW w:w="2127" w:type="dxa"/>
          </w:tcPr>
          <w:p w:rsidR="00223F88" w:rsidRDefault="00223F88" w:rsidP="00A101F6">
            <w:pPr>
              <w:spacing w:line="276" w:lineRule="auto"/>
            </w:pPr>
            <w:r>
              <w:t>CH_DL</w:t>
            </w:r>
          </w:p>
        </w:tc>
      </w:tr>
      <w:tr w:rsidR="00223F88" w:rsidTr="00E07448">
        <w:tc>
          <w:tcPr>
            <w:tcW w:w="679" w:type="dxa"/>
          </w:tcPr>
          <w:p w:rsidR="00223F88" w:rsidRDefault="00223F88" w:rsidP="00A101F6">
            <w:pPr>
              <w:spacing w:line="276" w:lineRule="auto"/>
              <w:jc w:val="center"/>
            </w:pPr>
            <w:r>
              <w:t>08</w:t>
            </w:r>
          </w:p>
        </w:tc>
        <w:tc>
          <w:tcPr>
            <w:tcW w:w="3157" w:type="dxa"/>
          </w:tcPr>
          <w:p w:rsidR="00223F88" w:rsidRDefault="00223F88" w:rsidP="00A101F6">
            <w:pPr>
              <w:spacing w:line="276" w:lineRule="auto"/>
            </w:pPr>
            <w:r>
              <w:t>Đào lý một cành</w:t>
            </w:r>
          </w:p>
        </w:tc>
        <w:tc>
          <w:tcPr>
            <w:tcW w:w="2127" w:type="dxa"/>
          </w:tcPr>
          <w:p w:rsidR="00223F88" w:rsidRDefault="00223F88" w:rsidP="00A101F6">
            <w:pPr>
              <w:spacing w:line="276" w:lineRule="auto"/>
            </w:pPr>
            <w:r>
              <w:t>CH_DLMC</w:t>
            </w:r>
          </w:p>
        </w:tc>
      </w:tr>
      <w:tr w:rsidR="00223F88" w:rsidTr="00E07448">
        <w:tc>
          <w:tcPr>
            <w:tcW w:w="679" w:type="dxa"/>
          </w:tcPr>
          <w:p w:rsidR="00223F88" w:rsidRDefault="00223F88" w:rsidP="00A101F6">
            <w:pPr>
              <w:spacing w:line="276" w:lineRule="auto"/>
              <w:jc w:val="center"/>
            </w:pPr>
            <w:r>
              <w:t>09</w:t>
            </w:r>
          </w:p>
        </w:tc>
        <w:tc>
          <w:tcPr>
            <w:tcW w:w="3157" w:type="dxa"/>
          </w:tcPr>
          <w:p w:rsidR="00223F88" w:rsidRDefault="00223F88" w:rsidP="00A101F6">
            <w:pPr>
              <w:spacing w:line="276" w:lineRule="auto"/>
            </w:pPr>
            <w:r>
              <w:t>Duyên phận phải chiều</w:t>
            </w:r>
          </w:p>
        </w:tc>
        <w:tc>
          <w:tcPr>
            <w:tcW w:w="2127" w:type="dxa"/>
          </w:tcPr>
          <w:p w:rsidR="00223F88" w:rsidRDefault="00223F88" w:rsidP="00A101F6">
            <w:pPr>
              <w:spacing w:line="276" w:lineRule="auto"/>
            </w:pPr>
            <w:r>
              <w:t>CH_DPPC</w:t>
            </w:r>
          </w:p>
        </w:tc>
      </w:tr>
      <w:tr w:rsidR="00223F88" w:rsidTr="00E07448">
        <w:tc>
          <w:tcPr>
            <w:tcW w:w="679" w:type="dxa"/>
          </w:tcPr>
          <w:p w:rsidR="00223F88" w:rsidRDefault="00223F88" w:rsidP="00A101F6">
            <w:pPr>
              <w:spacing w:line="276" w:lineRule="auto"/>
              <w:jc w:val="center"/>
            </w:pPr>
            <w:r>
              <w:t>10</w:t>
            </w:r>
          </w:p>
        </w:tc>
        <w:tc>
          <w:tcPr>
            <w:tcW w:w="3157" w:type="dxa"/>
          </w:tcPr>
          <w:p w:rsidR="00223F88" w:rsidRDefault="00223F88" w:rsidP="00A101F6">
            <w:pPr>
              <w:spacing w:line="276" w:lineRule="auto"/>
            </w:pPr>
            <w:r>
              <w:t>Đường trường bắn thước</w:t>
            </w:r>
          </w:p>
        </w:tc>
        <w:tc>
          <w:tcPr>
            <w:tcW w:w="2127" w:type="dxa"/>
          </w:tcPr>
          <w:p w:rsidR="00223F88" w:rsidRDefault="00223F88" w:rsidP="00A101F6">
            <w:pPr>
              <w:spacing w:line="276" w:lineRule="auto"/>
            </w:pPr>
            <w:r>
              <w:t>CH_DTBT</w:t>
            </w:r>
          </w:p>
        </w:tc>
      </w:tr>
      <w:tr w:rsidR="00223F88" w:rsidTr="00E07448">
        <w:tc>
          <w:tcPr>
            <w:tcW w:w="679" w:type="dxa"/>
          </w:tcPr>
          <w:p w:rsidR="00223F88" w:rsidRDefault="00223F88" w:rsidP="00A101F6">
            <w:pPr>
              <w:spacing w:line="276" w:lineRule="auto"/>
              <w:jc w:val="center"/>
            </w:pPr>
            <w:r>
              <w:t>11</w:t>
            </w:r>
          </w:p>
        </w:tc>
        <w:tc>
          <w:tcPr>
            <w:tcW w:w="3157" w:type="dxa"/>
          </w:tcPr>
          <w:p w:rsidR="00223F88" w:rsidRDefault="00223F88" w:rsidP="00A101F6">
            <w:pPr>
              <w:spacing w:line="276" w:lineRule="auto"/>
            </w:pPr>
            <w:r>
              <w:t>Đường trường tiếng đàn</w:t>
            </w:r>
          </w:p>
        </w:tc>
        <w:tc>
          <w:tcPr>
            <w:tcW w:w="2127" w:type="dxa"/>
          </w:tcPr>
          <w:p w:rsidR="00223F88" w:rsidRDefault="00223F88" w:rsidP="00A101F6">
            <w:pPr>
              <w:spacing w:line="276" w:lineRule="auto"/>
            </w:pPr>
            <w:r>
              <w:t>CH_DTTK</w:t>
            </w:r>
          </w:p>
        </w:tc>
      </w:tr>
      <w:tr w:rsidR="00223F88" w:rsidTr="00E07448">
        <w:tc>
          <w:tcPr>
            <w:tcW w:w="679" w:type="dxa"/>
          </w:tcPr>
          <w:p w:rsidR="00223F88" w:rsidRDefault="00223F88" w:rsidP="00A101F6">
            <w:pPr>
              <w:spacing w:line="276" w:lineRule="auto"/>
              <w:jc w:val="center"/>
            </w:pPr>
            <w:r>
              <w:t>12</w:t>
            </w:r>
          </w:p>
        </w:tc>
        <w:tc>
          <w:tcPr>
            <w:tcW w:w="3157" w:type="dxa"/>
          </w:tcPr>
          <w:p w:rsidR="00223F88" w:rsidRDefault="00223F88" w:rsidP="00A101F6">
            <w:pPr>
              <w:spacing w:line="276" w:lineRule="auto"/>
            </w:pPr>
            <w:r>
              <w:t>Đường trường thu không</w:t>
            </w:r>
          </w:p>
        </w:tc>
        <w:tc>
          <w:tcPr>
            <w:tcW w:w="2127" w:type="dxa"/>
          </w:tcPr>
          <w:p w:rsidR="00223F88" w:rsidRDefault="00223F88" w:rsidP="00A101F6">
            <w:pPr>
              <w:spacing w:line="276" w:lineRule="auto"/>
            </w:pPr>
            <w:r>
              <w:t>CH_DTTK</w:t>
            </w:r>
          </w:p>
        </w:tc>
      </w:tr>
      <w:tr w:rsidR="00223F88" w:rsidTr="00E07448">
        <w:tc>
          <w:tcPr>
            <w:tcW w:w="679" w:type="dxa"/>
          </w:tcPr>
          <w:p w:rsidR="00223F88" w:rsidRDefault="00223F88" w:rsidP="00A101F6">
            <w:pPr>
              <w:spacing w:line="276" w:lineRule="auto"/>
              <w:jc w:val="center"/>
            </w:pPr>
            <w:r>
              <w:t>13</w:t>
            </w:r>
          </w:p>
        </w:tc>
        <w:tc>
          <w:tcPr>
            <w:tcW w:w="3157" w:type="dxa"/>
          </w:tcPr>
          <w:p w:rsidR="00223F88" w:rsidRDefault="00223F88" w:rsidP="00A101F6">
            <w:pPr>
              <w:spacing w:line="276" w:lineRule="auto"/>
            </w:pPr>
            <w:r>
              <w:t>Đường trường trên non</w:t>
            </w:r>
          </w:p>
        </w:tc>
        <w:tc>
          <w:tcPr>
            <w:tcW w:w="2127" w:type="dxa"/>
          </w:tcPr>
          <w:p w:rsidR="00223F88" w:rsidRDefault="00223F88" w:rsidP="00A101F6">
            <w:pPr>
              <w:spacing w:line="276" w:lineRule="auto"/>
            </w:pPr>
            <w:r>
              <w:t>CH_DTTN</w:t>
            </w:r>
          </w:p>
        </w:tc>
      </w:tr>
      <w:tr w:rsidR="00223F88" w:rsidTr="00E07448">
        <w:tc>
          <w:tcPr>
            <w:tcW w:w="679" w:type="dxa"/>
          </w:tcPr>
          <w:p w:rsidR="00223F88" w:rsidRDefault="00223F88" w:rsidP="00A101F6">
            <w:pPr>
              <w:spacing w:line="276" w:lineRule="auto"/>
              <w:jc w:val="center"/>
            </w:pPr>
            <w:r>
              <w:t>14</w:t>
            </w:r>
          </w:p>
        </w:tc>
        <w:tc>
          <w:tcPr>
            <w:tcW w:w="3157" w:type="dxa"/>
          </w:tcPr>
          <w:p w:rsidR="00223F88" w:rsidRDefault="00223F88" w:rsidP="00A101F6">
            <w:pPr>
              <w:spacing w:line="276" w:lineRule="auto"/>
            </w:pPr>
            <w:r>
              <w:t>Đường trường vị thủy</w:t>
            </w:r>
          </w:p>
        </w:tc>
        <w:tc>
          <w:tcPr>
            <w:tcW w:w="2127" w:type="dxa"/>
          </w:tcPr>
          <w:p w:rsidR="00223F88" w:rsidRDefault="00223F88" w:rsidP="00A101F6">
            <w:pPr>
              <w:spacing w:line="276" w:lineRule="auto"/>
            </w:pPr>
            <w:r>
              <w:t>CH_DTVT</w:t>
            </w:r>
          </w:p>
        </w:tc>
      </w:tr>
      <w:tr w:rsidR="00223F88" w:rsidTr="00E07448">
        <w:tc>
          <w:tcPr>
            <w:tcW w:w="679" w:type="dxa"/>
          </w:tcPr>
          <w:p w:rsidR="00223F88" w:rsidRDefault="00223F88" w:rsidP="00A101F6">
            <w:pPr>
              <w:spacing w:line="276" w:lineRule="auto"/>
              <w:jc w:val="center"/>
            </w:pPr>
            <w:r>
              <w:t>15</w:t>
            </w:r>
          </w:p>
        </w:tc>
        <w:tc>
          <w:tcPr>
            <w:tcW w:w="3157" w:type="dxa"/>
          </w:tcPr>
          <w:p w:rsidR="00223F88" w:rsidRDefault="00223F88" w:rsidP="00A101F6">
            <w:pPr>
              <w:spacing w:line="276" w:lineRule="auto"/>
            </w:pPr>
            <w:r>
              <w:t>Du xuân</w:t>
            </w:r>
          </w:p>
        </w:tc>
        <w:tc>
          <w:tcPr>
            <w:tcW w:w="2127" w:type="dxa"/>
          </w:tcPr>
          <w:p w:rsidR="00223F88" w:rsidRDefault="00223F88" w:rsidP="00A101F6">
            <w:pPr>
              <w:spacing w:line="276" w:lineRule="auto"/>
            </w:pPr>
            <w:r>
              <w:t>CH_DXN</w:t>
            </w:r>
          </w:p>
        </w:tc>
      </w:tr>
      <w:tr w:rsidR="00223F88" w:rsidTr="00E07448">
        <w:tc>
          <w:tcPr>
            <w:tcW w:w="679" w:type="dxa"/>
          </w:tcPr>
          <w:p w:rsidR="00223F88" w:rsidRDefault="00223F88" w:rsidP="00A101F6">
            <w:pPr>
              <w:spacing w:line="276" w:lineRule="auto"/>
              <w:jc w:val="center"/>
            </w:pPr>
            <w:r>
              <w:t>16</w:t>
            </w:r>
          </w:p>
        </w:tc>
        <w:tc>
          <w:tcPr>
            <w:tcW w:w="3157" w:type="dxa"/>
          </w:tcPr>
          <w:p w:rsidR="00223F88" w:rsidRDefault="00223F88" w:rsidP="00A101F6">
            <w:pPr>
              <w:spacing w:line="276" w:lineRule="auto"/>
            </w:pPr>
            <w:r>
              <w:t>Dương xuân</w:t>
            </w:r>
          </w:p>
        </w:tc>
        <w:tc>
          <w:tcPr>
            <w:tcW w:w="2127" w:type="dxa"/>
          </w:tcPr>
          <w:p w:rsidR="00223F88" w:rsidRDefault="00223F88" w:rsidP="00A101F6">
            <w:pPr>
              <w:spacing w:line="276" w:lineRule="auto"/>
            </w:pPr>
            <w:r>
              <w:t>CH_DX</w:t>
            </w:r>
          </w:p>
        </w:tc>
      </w:tr>
      <w:tr w:rsidR="00223F88" w:rsidTr="00E07448">
        <w:tc>
          <w:tcPr>
            <w:tcW w:w="679" w:type="dxa"/>
          </w:tcPr>
          <w:p w:rsidR="00223F88" w:rsidRDefault="00223F88" w:rsidP="00A101F6">
            <w:pPr>
              <w:spacing w:line="276" w:lineRule="auto"/>
              <w:jc w:val="center"/>
            </w:pPr>
            <w:r>
              <w:t>17</w:t>
            </w:r>
          </w:p>
        </w:tc>
        <w:tc>
          <w:tcPr>
            <w:tcW w:w="3157" w:type="dxa"/>
          </w:tcPr>
          <w:p w:rsidR="00223F88" w:rsidRDefault="00223F88" w:rsidP="00A101F6">
            <w:pPr>
              <w:spacing w:line="276" w:lineRule="auto"/>
            </w:pPr>
            <w:r>
              <w:t>Lới lơ</w:t>
            </w:r>
          </w:p>
        </w:tc>
        <w:tc>
          <w:tcPr>
            <w:tcW w:w="2127" w:type="dxa"/>
          </w:tcPr>
          <w:p w:rsidR="00223F88" w:rsidRDefault="00223F88" w:rsidP="00A101F6">
            <w:pPr>
              <w:spacing w:line="276" w:lineRule="auto"/>
            </w:pPr>
            <w:r>
              <w:t>CH_LL</w:t>
            </w:r>
          </w:p>
        </w:tc>
      </w:tr>
      <w:tr w:rsidR="00223F88" w:rsidTr="00E07448">
        <w:tc>
          <w:tcPr>
            <w:tcW w:w="679" w:type="dxa"/>
          </w:tcPr>
          <w:p w:rsidR="00223F88" w:rsidRDefault="00223F88" w:rsidP="00A101F6">
            <w:pPr>
              <w:spacing w:line="276" w:lineRule="auto"/>
              <w:jc w:val="center"/>
            </w:pPr>
            <w:r>
              <w:t>18</w:t>
            </w:r>
          </w:p>
        </w:tc>
        <w:tc>
          <w:tcPr>
            <w:tcW w:w="3157" w:type="dxa"/>
          </w:tcPr>
          <w:p w:rsidR="00223F88" w:rsidRDefault="00223F88" w:rsidP="00A101F6">
            <w:pPr>
              <w:spacing w:line="276" w:lineRule="auto"/>
            </w:pPr>
            <w:r>
              <w:t>Luyện năm cung</w:t>
            </w:r>
          </w:p>
        </w:tc>
        <w:tc>
          <w:tcPr>
            <w:tcW w:w="2127" w:type="dxa"/>
          </w:tcPr>
          <w:p w:rsidR="00223F88" w:rsidRDefault="00223F88" w:rsidP="00A101F6">
            <w:pPr>
              <w:spacing w:line="276" w:lineRule="auto"/>
            </w:pPr>
            <w:r>
              <w:t>CH_LNC</w:t>
            </w:r>
          </w:p>
        </w:tc>
      </w:tr>
      <w:tr w:rsidR="00223F88" w:rsidTr="00E07448">
        <w:tc>
          <w:tcPr>
            <w:tcW w:w="679" w:type="dxa"/>
          </w:tcPr>
          <w:p w:rsidR="00223F88" w:rsidRDefault="00223F88" w:rsidP="00A101F6">
            <w:pPr>
              <w:spacing w:line="276" w:lineRule="auto"/>
              <w:jc w:val="center"/>
            </w:pPr>
            <w:r>
              <w:t>19</w:t>
            </w:r>
          </w:p>
        </w:tc>
        <w:tc>
          <w:tcPr>
            <w:tcW w:w="3157" w:type="dxa"/>
          </w:tcPr>
          <w:p w:rsidR="00223F88" w:rsidRDefault="00223F88" w:rsidP="00A101F6">
            <w:pPr>
              <w:spacing w:line="276" w:lineRule="auto"/>
            </w:pPr>
            <w:r>
              <w:t>Nón thúng quai thao</w:t>
            </w:r>
          </w:p>
        </w:tc>
        <w:tc>
          <w:tcPr>
            <w:tcW w:w="2127" w:type="dxa"/>
          </w:tcPr>
          <w:p w:rsidR="00223F88" w:rsidRDefault="00223F88" w:rsidP="00A101F6">
            <w:pPr>
              <w:spacing w:line="276" w:lineRule="auto"/>
            </w:pPr>
            <w:r>
              <w:t>CH_NTQT</w:t>
            </w:r>
          </w:p>
        </w:tc>
      </w:tr>
      <w:tr w:rsidR="00223F88" w:rsidTr="00E07448">
        <w:tc>
          <w:tcPr>
            <w:tcW w:w="679" w:type="dxa"/>
          </w:tcPr>
          <w:p w:rsidR="00223F88" w:rsidRDefault="00223F88" w:rsidP="00A101F6">
            <w:pPr>
              <w:spacing w:line="276" w:lineRule="auto"/>
              <w:jc w:val="center"/>
            </w:pPr>
            <w:r>
              <w:t>20</w:t>
            </w:r>
          </w:p>
        </w:tc>
        <w:tc>
          <w:tcPr>
            <w:tcW w:w="3157" w:type="dxa"/>
          </w:tcPr>
          <w:p w:rsidR="00223F88" w:rsidRDefault="00223F88" w:rsidP="00A101F6">
            <w:pPr>
              <w:spacing w:line="276" w:lineRule="auto"/>
            </w:pPr>
            <w:r>
              <w:t>Quá giang</w:t>
            </w:r>
          </w:p>
        </w:tc>
        <w:tc>
          <w:tcPr>
            <w:tcW w:w="2127" w:type="dxa"/>
          </w:tcPr>
          <w:p w:rsidR="00223F88" w:rsidRDefault="00223F88" w:rsidP="00A101F6">
            <w:pPr>
              <w:spacing w:line="276" w:lineRule="auto"/>
            </w:pPr>
            <w:r>
              <w:t>CH_QG</w:t>
            </w:r>
          </w:p>
        </w:tc>
      </w:tr>
      <w:tr w:rsidR="00223F88" w:rsidTr="00E07448">
        <w:tc>
          <w:tcPr>
            <w:tcW w:w="679" w:type="dxa"/>
          </w:tcPr>
          <w:p w:rsidR="00223F88" w:rsidRDefault="00223F88" w:rsidP="00A101F6">
            <w:pPr>
              <w:spacing w:line="276" w:lineRule="auto"/>
              <w:jc w:val="center"/>
            </w:pPr>
            <w:r>
              <w:t>21</w:t>
            </w:r>
          </w:p>
        </w:tc>
        <w:tc>
          <w:tcPr>
            <w:tcW w:w="3157" w:type="dxa"/>
          </w:tcPr>
          <w:p w:rsidR="00223F88" w:rsidRDefault="00223F88" w:rsidP="00A101F6">
            <w:pPr>
              <w:spacing w:line="276" w:lineRule="auto"/>
            </w:pPr>
            <w:r>
              <w:t>Quạt màn</w:t>
            </w:r>
          </w:p>
        </w:tc>
        <w:tc>
          <w:tcPr>
            <w:tcW w:w="2127" w:type="dxa"/>
          </w:tcPr>
          <w:p w:rsidR="00223F88" w:rsidRDefault="00223F88" w:rsidP="00A101F6">
            <w:pPr>
              <w:spacing w:line="276" w:lineRule="auto"/>
            </w:pPr>
            <w:r>
              <w:t>CH_QM</w:t>
            </w:r>
          </w:p>
        </w:tc>
      </w:tr>
      <w:tr w:rsidR="00223F88" w:rsidTr="00E07448">
        <w:tc>
          <w:tcPr>
            <w:tcW w:w="679" w:type="dxa"/>
          </w:tcPr>
          <w:p w:rsidR="00223F88" w:rsidRDefault="00223F88" w:rsidP="00A101F6">
            <w:pPr>
              <w:spacing w:line="276" w:lineRule="auto"/>
              <w:jc w:val="center"/>
            </w:pPr>
            <w:r>
              <w:t>22</w:t>
            </w:r>
          </w:p>
        </w:tc>
        <w:tc>
          <w:tcPr>
            <w:tcW w:w="3157" w:type="dxa"/>
          </w:tcPr>
          <w:p w:rsidR="00223F88" w:rsidRDefault="00223F88" w:rsidP="00A101F6">
            <w:pPr>
              <w:spacing w:line="276" w:lineRule="auto"/>
            </w:pPr>
            <w:r>
              <w:t>Quân tử vu dịch</w:t>
            </w:r>
          </w:p>
        </w:tc>
        <w:tc>
          <w:tcPr>
            <w:tcW w:w="2127" w:type="dxa"/>
          </w:tcPr>
          <w:p w:rsidR="00223F88" w:rsidRDefault="00223F88" w:rsidP="00A101F6">
            <w:pPr>
              <w:spacing w:line="276" w:lineRule="auto"/>
            </w:pPr>
            <w:r>
              <w:t>CH_QTVD</w:t>
            </w:r>
          </w:p>
        </w:tc>
      </w:tr>
      <w:tr w:rsidR="00223F88" w:rsidTr="00E07448">
        <w:tc>
          <w:tcPr>
            <w:tcW w:w="679" w:type="dxa"/>
          </w:tcPr>
          <w:p w:rsidR="00223F88" w:rsidRDefault="00223F88" w:rsidP="00A101F6">
            <w:pPr>
              <w:spacing w:line="276" w:lineRule="auto"/>
              <w:jc w:val="center"/>
            </w:pPr>
            <w:r>
              <w:t>23</w:t>
            </w:r>
          </w:p>
        </w:tc>
        <w:tc>
          <w:tcPr>
            <w:tcW w:w="3157" w:type="dxa"/>
          </w:tcPr>
          <w:p w:rsidR="00223F88" w:rsidRDefault="00223F88" w:rsidP="00A101F6">
            <w:pPr>
              <w:spacing w:line="276" w:lineRule="auto"/>
            </w:pPr>
            <w:r>
              <w:t>Sắp qua cầu</w:t>
            </w:r>
          </w:p>
        </w:tc>
        <w:tc>
          <w:tcPr>
            <w:tcW w:w="2127" w:type="dxa"/>
          </w:tcPr>
          <w:p w:rsidR="00223F88" w:rsidRDefault="00223F88" w:rsidP="00A101F6">
            <w:pPr>
              <w:spacing w:line="276" w:lineRule="auto"/>
            </w:pPr>
            <w:r>
              <w:t>CH_SQC</w:t>
            </w:r>
          </w:p>
        </w:tc>
      </w:tr>
      <w:tr w:rsidR="00EA4ABA" w:rsidTr="00E07448">
        <w:tc>
          <w:tcPr>
            <w:tcW w:w="679" w:type="dxa"/>
          </w:tcPr>
          <w:p w:rsidR="00EA4ABA" w:rsidRDefault="00EA4ABA" w:rsidP="00A101F6">
            <w:pPr>
              <w:spacing w:line="276" w:lineRule="auto"/>
              <w:jc w:val="center"/>
            </w:pPr>
            <w:r>
              <w:t>24</w:t>
            </w:r>
          </w:p>
        </w:tc>
        <w:tc>
          <w:tcPr>
            <w:tcW w:w="3157" w:type="dxa"/>
          </w:tcPr>
          <w:p w:rsidR="00EA4ABA" w:rsidRDefault="00EA4ABA" w:rsidP="00A101F6">
            <w:pPr>
              <w:spacing w:line="276" w:lineRule="auto"/>
            </w:pPr>
            <w:r>
              <w:t>Tò vò</w:t>
            </w:r>
          </w:p>
        </w:tc>
        <w:tc>
          <w:tcPr>
            <w:tcW w:w="2127" w:type="dxa"/>
          </w:tcPr>
          <w:p w:rsidR="00EA4ABA" w:rsidRDefault="00EA4ABA" w:rsidP="00A101F6">
            <w:pPr>
              <w:spacing w:line="276" w:lineRule="auto"/>
            </w:pPr>
            <w:r>
              <w:t>CH_TV</w:t>
            </w:r>
          </w:p>
        </w:tc>
      </w:tr>
      <w:tr w:rsidR="00EA4ABA" w:rsidTr="00E07448">
        <w:tc>
          <w:tcPr>
            <w:tcW w:w="679" w:type="dxa"/>
          </w:tcPr>
          <w:p w:rsidR="00EA4ABA" w:rsidRDefault="00EA4ABA" w:rsidP="00A101F6">
            <w:pPr>
              <w:spacing w:line="276" w:lineRule="auto"/>
              <w:jc w:val="center"/>
            </w:pPr>
            <w:r>
              <w:t>25</w:t>
            </w:r>
          </w:p>
        </w:tc>
        <w:tc>
          <w:tcPr>
            <w:tcW w:w="3157" w:type="dxa"/>
          </w:tcPr>
          <w:p w:rsidR="00EA4ABA" w:rsidRDefault="00EA4ABA" w:rsidP="00A101F6">
            <w:pPr>
              <w:spacing w:line="276" w:lineRule="auto"/>
            </w:pPr>
            <w:r>
              <w:t>Xẩm xoan</w:t>
            </w:r>
          </w:p>
        </w:tc>
        <w:tc>
          <w:tcPr>
            <w:tcW w:w="2127" w:type="dxa"/>
          </w:tcPr>
          <w:p w:rsidR="00EA4ABA" w:rsidRDefault="00EA4ABA" w:rsidP="00A101F6">
            <w:pPr>
              <w:spacing w:line="276" w:lineRule="auto"/>
            </w:pPr>
            <w:r>
              <w:t>CH_XX</w:t>
            </w:r>
          </w:p>
        </w:tc>
      </w:tr>
    </w:tbl>
    <w:p w:rsidR="00ED5815" w:rsidRPr="00F24101" w:rsidRDefault="00ED5815" w:rsidP="000A31F8">
      <w:pPr>
        <w:ind w:firstLine="360"/>
        <w:rPr>
          <w:i/>
        </w:rPr>
      </w:pPr>
    </w:p>
    <w:p w:rsidR="00E07448" w:rsidRPr="00F24101" w:rsidRDefault="00223F88" w:rsidP="00DA4325">
      <w:pPr>
        <w:pStyle w:val="ABang"/>
      </w:pPr>
      <w:bookmarkStart w:id="346" w:name="_Toc514709573"/>
      <w:r w:rsidRPr="00F24101">
        <w:t>Bảng 3.2: Thông tin về</w:t>
      </w:r>
      <w:r w:rsidR="005E3A6E" w:rsidRPr="00F24101">
        <w:t xml:space="preserve"> 25</w:t>
      </w:r>
      <w:r w:rsidRPr="00F24101">
        <w:t xml:space="preserve"> làn điệu quan họ</w:t>
      </w:r>
      <w:bookmarkEnd w:id="346"/>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A101F6">
            <w:pPr>
              <w:spacing w:line="276" w:lineRule="auto"/>
              <w:jc w:val="center"/>
            </w:pPr>
            <w:r>
              <w:t>STT</w:t>
            </w:r>
          </w:p>
        </w:tc>
        <w:tc>
          <w:tcPr>
            <w:tcW w:w="3827" w:type="dxa"/>
          </w:tcPr>
          <w:p w:rsidR="00E07448" w:rsidRDefault="00E07448" w:rsidP="00A101F6">
            <w:pPr>
              <w:spacing w:line="276" w:lineRule="auto"/>
            </w:pPr>
            <w:r>
              <w:t>Tên làn điệu</w:t>
            </w:r>
          </w:p>
        </w:tc>
        <w:tc>
          <w:tcPr>
            <w:tcW w:w="2126" w:type="dxa"/>
          </w:tcPr>
          <w:p w:rsidR="00E07448" w:rsidRDefault="00E07448" w:rsidP="00A101F6">
            <w:pPr>
              <w:spacing w:line="276" w:lineRule="auto"/>
            </w:pPr>
            <w:r>
              <w:t>Tên viết tắt</w:t>
            </w:r>
          </w:p>
        </w:tc>
      </w:tr>
      <w:tr w:rsidR="00E07448" w:rsidTr="005E3A6E">
        <w:tc>
          <w:tcPr>
            <w:tcW w:w="809" w:type="dxa"/>
          </w:tcPr>
          <w:p w:rsidR="00E07448" w:rsidRDefault="00E07448" w:rsidP="00A101F6">
            <w:pPr>
              <w:spacing w:line="276" w:lineRule="auto"/>
              <w:jc w:val="center"/>
            </w:pPr>
            <w:r>
              <w:t>01</w:t>
            </w:r>
          </w:p>
        </w:tc>
        <w:tc>
          <w:tcPr>
            <w:tcW w:w="3827" w:type="dxa"/>
          </w:tcPr>
          <w:p w:rsidR="00E07448" w:rsidRDefault="00E07448" w:rsidP="00A101F6">
            <w:pPr>
              <w:spacing w:line="276" w:lineRule="auto"/>
            </w:pPr>
            <w:r>
              <w:t>Ba quan</w:t>
            </w:r>
          </w:p>
        </w:tc>
        <w:tc>
          <w:tcPr>
            <w:tcW w:w="2126" w:type="dxa"/>
          </w:tcPr>
          <w:p w:rsidR="00E07448" w:rsidRDefault="00E07448" w:rsidP="00A101F6">
            <w:pPr>
              <w:spacing w:line="276" w:lineRule="auto"/>
            </w:pPr>
            <w:r>
              <w:t>QH_BQ</w:t>
            </w:r>
          </w:p>
        </w:tc>
      </w:tr>
      <w:tr w:rsidR="005E3A6E" w:rsidTr="005E3A6E">
        <w:tc>
          <w:tcPr>
            <w:tcW w:w="809" w:type="dxa"/>
          </w:tcPr>
          <w:p w:rsidR="005E3A6E" w:rsidRDefault="005E3A6E" w:rsidP="00A101F6">
            <w:pPr>
              <w:spacing w:line="276" w:lineRule="auto"/>
              <w:jc w:val="center"/>
            </w:pPr>
            <w:r>
              <w:t>02</w:t>
            </w:r>
          </w:p>
        </w:tc>
        <w:tc>
          <w:tcPr>
            <w:tcW w:w="3827" w:type="dxa"/>
          </w:tcPr>
          <w:p w:rsidR="005E3A6E" w:rsidRDefault="005E3A6E" w:rsidP="00A101F6">
            <w:pPr>
              <w:spacing w:line="276" w:lineRule="auto"/>
            </w:pPr>
            <w:r>
              <w:t>Bèo dạt mây trôi</w:t>
            </w:r>
          </w:p>
        </w:tc>
        <w:tc>
          <w:tcPr>
            <w:tcW w:w="2126" w:type="dxa"/>
          </w:tcPr>
          <w:p w:rsidR="005E3A6E" w:rsidRDefault="005E3A6E" w:rsidP="00A101F6">
            <w:pPr>
              <w:spacing w:line="276" w:lineRule="auto"/>
            </w:pPr>
            <w:r>
              <w:t>QH_BDMT</w:t>
            </w:r>
          </w:p>
        </w:tc>
      </w:tr>
      <w:tr w:rsidR="005E3A6E" w:rsidTr="005E3A6E">
        <w:tc>
          <w:tcPr>
            <w:tcW w:w="809" w:type="dxa"/>
          </w:tcPr>
          <w:p w:rsidR="005E3A6E" w:rsidRDefault="005E3A6E" w:rsidP="00A101F6">
            <w:pPr>
              <w:spacing w:line="276" w:lineRule="auto"/>
              <w:jc w:val="center"/>
            </w:pPr>
            <w:r>
              <w:t>03</w:t>
            </w:r>
          </w:p>
        </w:tc>
        <w:tc>
          <w:tcPr>
            <w:tcW w:w="3827" w:type="dxa"/>
          </w:tcPr>
          <w:p w:rsidR="005E3A6E" w:rsidRDefault="005E3A6E" w:rsidP="00A101F6">
            <w:pPr>
              <w:spacing w:line="276" w:lineRule="auto"/>
            </w:pPr>
            <w:r>
              <w:t>Buôn bấc buôn dầu</w:t>
            </w:r>
          </w:p>
        </w:tc>
        <w:tc>
          <w:tcPr>
            <w:tcW w:w="2126" w:type="dxa"/>
          </w:tcPr>
          <w:p w:rsidR="005E3A6E" w:rsidRDefault="005E3A6E" w:rsidP="00A101F6">
            <w:pPr>
              <w:spacing w:line="276" w:lineRule="auto"/>
            </w:pPr>
            <w:r>
              <w:t>QH_BBBD</w:t>
            </w:r>
          </w:p>
        </w:tc>
      </w:tr>
      <w:tr w:rsidR="005E3A6E" w:rsidTr="005E3A6E">
        <w:tc>
          <w:tcPr>
            <w:tcW w:w="809" w:type="dxa"/>
          </w:tcPr>
          <w:p w:rsidR="005E3A6E" w:rsidRDefault="005E3A6E" w:rsidP="00A101F6">
            <w:pPr>
              <w:spacing w:line="276" w:lineRule="auto"/>
              <w:jc w:val="center"/>
            </w:pPr>
            <w:r>
              <w:t>04</w:t>
            </w:r>
          </w:p>
        </w:tc>
        <w:tc>
          <w:tcPr>
            <w:tcW w:w="3827" w:type="dxa"/>
          </w:tcPr>
          <w:p w:rsidR="005E3A6E" w:rsidRDefault="005E3A6E" w:rsidP="00A101F6">
            <w:pPr>
              <w:spacing w:line="276" w:lineRule="auto"/>
            </w:pPr>
            <w:r>
              <w:t>Chuông vàng gác cửa tam quan</w:t>
            </w:r>
          </w:p>
        </w:tc>
        <w:tc>
          <w:tcPr>
            <w:tcW w:w="2126" w:type="dxa"/>
          </w:tcPr>
          <w:p w:rsidR="005E3A6E" w:rsidRDefault="005E3A6E" w:rsidP="00A101F6">
            <w:pPr>
              <w:spacing w:line="276" w:lineRule="auto"/>
            </w:pPr>
            <w:r>
              <w:t>QH_CVGCTQ</w:t>
            </w:r>
          </w:p>
        </w:tc>
      </w:tr>
      <w:tr w:rsidR="00E07448" w:rsidTr="005E3A6E">
        <w:tc>
          <w:tcPr>
            <w:tcW w:w="809" w:type="dxa"/>
          </w:tcPr>
          <w:p w:rsidR="00E07448" w:rsidRDefault="005E3A6E" w:rsidP="00A101F6">
            <w:pPr>
              <w:spacing w:line="276" w:lineRule="auto"/>
              <w:jc w:val="center"/>
            </w:pPr>
            <w:r>
              <w:t>05</w:t>
            </w:r>
          </w:p>
        </w:tc>
        <w:tc>
          <w:tcPr>
            <w:tcW w:w="3827" w:type="dxa"/>
          </w:tcPr>
          <w:p w:rsidR="00E07448" w:rsidRDefault="00E07448" w:rsidP="00A101F6">
            <w:pPr>
              <w:spacing w:line="276" w:lineRule="auto"/>
            </w:pPr>
            <w:r>
              <w:t>Còn duyên</w:t>
            </w:r>
          </w:p>
        </w:tc>
        <w:tc>
          <w:tcPr>
            <w:tcW w:w="2126" w:type="dxa"/>
          </w:tcPr>
          <w:p w:rsidR="00E07448" w:rsidRDefault="00E07448" w:rsidP="00A101F6">
            <w:pPr>
              <w:spacing w:line="276" w:lineRule="auto"/>
            </w:pPr>
            <w:r>
              <w:t>QH_CD</w:t>
            </w:r>
          </w:p>
        </w:tc>
      </w:tr>
      <w:tr w:rsidR="00E07448" w:rsidTr="005E3A6E">
        <w:tc>
          <w:tcPr>
            <w:tcW w:w="809" w:type="dxa"/>
          </w:tcPr>
          <w:p w:rsidR="00E07448" w:rsidRDefault="005E3A6E" w:rsidP="00A101F6">
            <w:pPr>
              <w:spacing w:line="276" w:lineRule="auto"/>
              <w:jc w:val="center"/>
            </w:pPr>
            <w:r>
              <w:t>06</w:t>
            </w:r>
          </w:p>
        </w:tc>
        <w:tc>
          <w:tcPr>
            <w:tcW w:w="3827" w:type="dxa"/>
          </w:tcPr>
          <w:p w:rsidR="00E07448" w:rsidRDefault="00E07448" w:rsidP="00A101F6">
            <w:pPr>
              <w:spacing w:line="276" w:lineRule="auto"/>
            </w:pPr>
            <w:r>
              <w:t>Cổ tay vừa trắng vừa tròn</w:t>
            </w:r>
          </w:p>
        </w:tc>
        <w:tc>
          <w:tcPr>
            <w:tcW w:w="2126" w:type="dxa"/>
          </w:tcPr>
          <w:p w:rsidR="00E07448" w:rsidRDefault="00E07448" w:rsidP="00A101F6">
            <w:pPr>
              <w:spacing w:line="276" w:lineRule="auto"/>
            </w:pPr>
            <w:r>
              <w:t>QH_CTVTVT</w:t>
            </w:r>
          </w:p>
        </w:tc>
      </w:tr>
      <w:tr w:rsidR="00E07448" w:rsidTr="005E3A6E">
        <w:tc>
          <w:tcPr>
            <w:tcW w:w="809" w:type="dxa"/>
          </w:tcPr>
          <w:p w:rsidR="00E07448" w:rsidRDefault="005E3A6E" w:rsidP="00A101F6">
            <w:pPr>
              <w:spacing w:line="276" w:lineRule="auto"/>
              <w:jc w:val="center"/>
            </w:pPr>
            <w:r>
              <w:t>07</w:t>
            </w:r>
          </w:p>
        </w:tc>
        <w:tc>
          <w:tcPr>
            <w:tcW w:w="3827" w:type="dxa"/>
          </w:tcPr>
          <w:p w:rsidR="00E07448" w:rsidRDefault="00131D90" w:rsidP="00A101F6">
            <w:pPr>
              <w:spacing w:line="276" w:lineRule="auto"/>
            </w:pPr>
            <w:r>
              <w:t>Đôi bên bác mẹ cùng già</w:t>
            </w:r>
          </w:p>
        </w:tc>
        <w:tc>
          <w:tcPr>
            <w:tcW w:w="2126" w:type="dxa"/>
          </w:tcPr>
          <w:p w:rsidR="00E07448" w:rsidRDefault="00131D90" w:rsidP="00A101F6">
            <w:pPr>
              <w:spacing w:line="276" w:lineRule="auto"/>
            </w:pPr>
            <w:r>
              <w:t>QH_DBBMCG</w:t>
            </w:r>
          </w:p>
        </w:tc>
      </w:tr>
      <w:tr w:rsidR="00131D90" w:rsidTr="005E3A6E">
        <w:tc>
          <w:tcPr>
            <w:tcW w:w="809" w:type="dxa"/>
          </w:tcPr>
          <w:p w:rsidR="00131D90" w:rsidRDefault="005E3A6E" w:rsidP="00A101F6">
            <w:pPr>
              <w:spacing w:line="276" w:lineRule="auto"/>
              <w:jc w:val="center"/>
            </w:pPr>
            <w:r>
              <w:t>08</w:t>
            </w:r>
          </w:p>
        </w:tc>
        <w:tc>
          <w:tcPr>
            <w:tcW w:w="3827" w:type="dxa"/>
          </w:tcPr>
          <w:p w:rsidR="00131D90" w:rsidRDefault="00131D90" w:rsidP="00A101F6">
            <w:pPr>
              <w:spacing w:line="276" w:lineRule="auto"/>
            </w:pPr>
            <w:r>
              <w:t>Đối ca sông cầu</w:t>
            </w:r>
          </w:p>
        </w:tc>
        <w:tc>
          <w:tcPr>
            <w:tcW w:w="2126" w:type="dxa"/>
          </w:tcPr>
          <w:p w:rsidR="00131D90" w:rsidRDefault="00131D90" w:rsidP="00A101F6">
            <w:pPr>
              <w:spacing w:line="276" w:lineRule="auto"/>
            </w:pPr>
            <w:r>
              <w:t>QH_DCSC</w:t>
            </w:r>
          </w:p>
        </w:tc>
      </w:tr>
      <w:tr w:rsidR="00131D90" w:rsidTr="005E3A6E">
        <w:tc>
          <w:tcPr>
            <w:tcW w:w="809" w:type="dxa"/>
          </w:tcPr>
          <w:p w:rsidR="00131D90" w:rsidRDefault="005E3A6E" w:rsidP="00A101F6">
            <w:pPr>
              <w:spacing w:line="276" w:lineRule="auto"/>
              <w:jc w:val="center"/>
            </w:pPr>
            <w:r>
              <w:t>09</w:t>
            </w:r>
          </w:p>
        </w:tc>
        <w:tc>
          <w:tcPr>
            <w:tcW w:w="3827" w:type="dxa"/>
          </w:tcPr>
          <w:p w:rsidR="00131D90" w:rsidRDefault="00131D90" w:rsidP="00A101F6">
            <w:pPr>
              <w:spacing w:line="276" w:lineRule="auto"/>
            </w:pPr>
            <w:r>
              <w:t>Gió đưa cây cải</w:t>
            </w:r>
          </w:p>
        </w:tc>
        <w:tc>
          <w:tcPr>
            <w:tcW w:w="2126" w:type="dxa"/>
          </w:tcPr>
          <w:p w:rsidR="00131D90" w:rsidRDefault="00131D90" w:rsidP="00A101F6">
            <w:pPr>
              <w:spacing w:line="276" w:lineRule="auto"/>
            </w:pPr>
            <w:r>
              <w:t>QH_GDCC</w:t>
            </w:r>
          </w:p>
        </w:tc>
      </w:tr>
      <w:tr w:rsidR="00131D90" w:rsidTr="005E3A6E">
        <w:tc>
          <w:tcPr>
            <w:tcW w:w="809" w:type="dxa"/>
          </w:tcPr>
          <w:p w:rsidR="00131D90" w:rsidRDefault="005E3A6E" w:rsidP="00A101F6">
            <w:pPr>
              <w:spacing w:line="276" w:lineRule="auto"/>
              <w:jc w:val="center"/>
            </w:pPr>
            <w:r>
              <w:lastRenderedPageBreak/>
              <w:t>10</w:t>
            </w:r>
          </w:p>
        </w:tc>
        <w:tc>
          <w:tcPr>
            <w:tcW w:w="3827" w:type="dxa"/>
          </w:tcPr>
          <w:p w:rsidR="00131D90" w:rsidRDefault="00131D90" w:rsidP="00A101F6">
            <w:pPr>
              <w:spacing w:line="276" w:lineRule="auto"/>
            </w:pPr>
            <w:r>
              <w:t>Giăng thanh gió mát</w:t>
            </w:r>
          </w:p>
        </w:tc>
        <w:tc>
          <w:tcPr>
            <w:tcW w:w="2126" w:type="dxa"/>
          </w:tcPr>
          <w:p w:rsidR="00131D90" w:rsidRDefault="00131D90" w:rsidP="00A101F6">
            <w:pPr>
              <w:spacing w:line="276" w:lineRule="auto"/>
            </w:pPr>
            <w:r>
              <w:t>QH_GTGM</w:t>
            </w:r>
          </w:p>
        </w:tc>
      </w:tr>
      <w:tr w:rsidR="00131D90" w:rsidTr="005E3A6E">
        <w:tc>
          <w:tcPr>
            <w:tcW w:w="809" w:type="dxa"/>
          </w:tcPr>
          <w:p w:rsidR="00131D90" w:rsidRDefault="005E3A6E" w:rsidP="00A101F6">
            <w:pPr>
              <w:spacing w:line="276" w:lineRule="auto"/>
              <w:jc w:val="center"/>
            </w:pPr>
            <w:r>
              <w:t>11</w:t>
            </w:r>
          </w:p>
        </w:tc>
        <w:tc>
          <w:tcPr>
            <w:tcW w:w="3827" w:type="dxa"/>
          </w:tcPr>
          <w:p w:rsidR="00131D90" w:rsidRDefault="00131D90" w:rsidP="00A101F6">
            <w:pPr>
              <w:spacing w:line="276" w:lineRule="auto"/>
            </w:pPr>
            <w:r>
              <w:t>Lý giao duyên</w:t>
            </w:r>
          </w:p>
        </w:tc>
        <w:tc>
          <w:tcPr>
            <w:tcW w:w="2126" w:type="dxa"/>
          </w:tcPr>
          <w:p w:rsidR="00131D90" w:rsidRDefault="00131D90" w:rsidP="00A101F6">
            <w:pPr>
              <w:spacing w:line="276" w:lineRule="auto"/>
            </w:pPr>
            <w:r>
              <w:t>QH_LGD</w:t>
            </w:r>
          </w:p>
        </w:tc>
      </w:tr>
      <w:tr w:rsidR="00131D90" w:rsidTr="005E3A6E">
        <w:tc>
          <w:tcPr>
            <w:tcW w:w="809" w:type="dxa"/>
          </w:tcPr>
          <w:p w:rsidR="00131D90" w:rsidRDefault="005E3A6E" w:rsidP="00A101F6">
            <w:pPr>
              <w:spacing w:line="276" w:lineRule="auto"/>
              <w:jc w:val="center"/>
            </w:pPr>
            <w:r>
              <w:t>12</w:t>
            </w:r>
          </w:p>
        </w:tc>
        <w:tc>
          <w:tcPr>
            <w:tcW w:w="3827" w:type="dxa"/>
          </w:tcPr>
          <w:p w:rsidR="00131D90" w:rsidRDefault="00131D90" w:rsidP="00A101F6">
            <w:pPr>
              <w:spacing w:line="276" w:lineRule="auto"/>
            </w:pPr>
            <w:r>
              <w:t>Lòng vẫn đợi chờ</w:t>
            </w:r>
          </w:p>
        </w:tc>
        <w:tc>
          <w:tcPr>
            <w:tcW w:w="2126" w:type="dxa"/>
          </w:tcPr>
          <w:p w:rsidR="00131D90" w:rsidRDefault="00131D90" w:rsidP="00A101F6">
            <w:pPr>
              <w:spacing w:line="276" w:lineRule="auto"/>
            </w:pPr>
            <w:r>
              <w:t>QH_LVDC</w:t>
            </w:r>
          </w:p>
        </w:tc>
      </w:tr>
      <w:tr w:rsidR="00131D90" w:rsidTr="005E3A6E">
        <w:tc>
          <w:tcPr>
            <w:tcW w:w="809" w:type="dxa"/>
          </w:tcPr>
          <w:p w:rsidR="00131D90" w:rsidRDefault="005E3A6E" w:rsidP="00A101F6">
            <w:pPr>
              <w:spacing w:line="276" w:lineRule="auto"/>
              <w:jc w:val="center"/>
            </w:pPr>
            <w:r>
              <w:t>13</w:t>
            </w:r>
          </w:p>
        </w:tc>
        <w:tc>
          <w:tcPr>
            <w:tcW w:w="3827" w:type="dxa"/>
          </w:tcPr>
          <w:p w:rsidR="00131D90" w:rsidRDefault="00131D90" w:rsidP="00A101F6">
            <w:pPr>
              <w:spacing w:line="276" w:lineRule="auto"/>
            </w:pPr>
            <w:r>
              <w:t>Nguyệt gác mái đình</w:t>
            </w:r>
          </w:p>
        </w:tc>
        <w:tc>
          <w:tcPr>
            <w:tcW w:w="2126" w:type="dxa"/>
          </w:tcPr>
          <w:p w:rsidR="00131D90" w:rsidRDefault="00131D90" w:rsidP="00A101F6">
            <w:pPr>
              <w:spacing w:line="276" w:lineRule="auto"/>
            </w:pPr>
            <w:r>
              <w:t>QH_NGMD</w:t>
            </w:r>
          </w:p>
        </w:tc>
      </w:tr>
      <w:tr w:rsidR="00131D90" w:rsidTr="005E3A6E">
        <w:tc>
          <w:tcPr>
            <w:tcW w:w="809" w:type="dxa"/>
          </w:tcPr>
          <w:p w:rsidR="00131D90" w:rsidRDefault="005E3A6E" w:rsidP="00A101F6">
            <w:pPr>
              <w:spacing w:line="276" w:lineRule="auto"/>
              <w:jc w:val="center"/>
            </w:pPr>
            <w:r>
              <w:t>14</w:t>
            </w:r>
          </w:p>
        </w:tc>
        <w:tc>
          <w:tcPr>
            <w:tcW w:w="3827" w:type="dxa"/>
          </w:tcPr>
          <w:p w:rsidR="00131D90" w:rsidRDefault="00131D90" w:rsidP="00A101F6">
            <w:pPr>
              <w:spacing w:line="276" w:lineRule="auto"/>
            </w:pPr>
            <w:r>
              <w:t>Năm liệu bảy lo</w:t>
            </w:r>
          </w:p>
        </w:tc>
        <w:tc>
          <w:tcPr>
            <w:tcW w:w="2126" w:type="dxa"/>
          </w:tcPr>
          <w:p w:rsidR="00131D90" w:rsidRDefault="00131D90" w:rsidP="00A101F6">
            <w:pPr>
              <w:spacing w:line="276" w:lineRule="auto"/>
            </w:pPr>
            <w:r>
              <w:t>QH_NLBL</w:t>
            </w:r>
          </w:p>
        </w:tc>
      </w:tr>
      <w:tr w:rsidR="00131D90" w:rsidTr="005E3A6E">
        <w:tc>
          <w:tcPr>
            <w:tcW w:w="809" w:type="dxa"/>
          </w:tcPr>
          <w:p w:rsidR="00131D90" w:rsidRDefault="005E3A6E" w:rsidP="00A101F6">
            <w:pPr>
              <w:spacing w:line="276" w:lineRule="auto"/>
              <w:jc w:val="center"/>
            </w:pPr>
            <w:r>
              <w:t>15</w:t>
            </w:r>
          </w:p>
        </w:tc>
        <w:tc>
          <w:tcPr>
            <w:tcW w:w="3827" w:type="dxa"/>
          </w:tcPr>
          <w:p w:rsidR="00131D90" w:rsidRDefault="00131D90" w:rsidP="00A101F6">
            <w:pPr>
              <w:spacing w:line="276" w:lineRule="auto"/>
            </w:pPr>
            <w:r>
              <w:t>Nhớ mãi khôn nguôi</w:t>
            </w:r>
          </w:p>
        </w:tc>
        <w:tc>
          <w:tcPr>
            <w:tcW w:w="2126" w:type="dxa"/>
          </w:tcPr>
          <w:p w:rsidR="00131D90" w:rsidRDefault="00131D90" w:rsidP="00A101F6">
            <w:pPr>
              <w:spacing w:line="276" w:lineRule="auto"/>
            </w:pPr>
            <w:r>
              <w:t>QH_NMKN</w:t>
            </w:r>
          </w:p>
        </w:tc>
      </w:tr>
      <w:tr w:rsidR="00131D90" w:rsidTr="005E3A6E">
        <w:tc>
          <w:tcPr>
            <w:tcW w:w="809" w:type="dxa"/>
          </w:tcPr>
          <w:p w:rsidR="00131D90" w:rsidRDefault="005E3A6E" w:rsidP="00A101F6">
            <w:pPr>
              <w:spacing w:line="276" w:lineRule="auto"/>
              <w:jc w:val="center"/>
            </w:pPr>
            <w:r>
              <w:t>16</w:t>
            </w:r>
          </w:p>
        </w:tc>
        <w:tc>
          <w:tcPr>
            <w:tcW w:w="3827" w:type="dxa"/>
          </w:tcPr>
          <w:p w:rsidR="00131D90" w:rsidRDefault="00131D90" w:rsidP="00A101F6">
            <w:pPr>
              <w:spacing w:line="276" w:lineRule="auto"/>
            </w:pPr>
            <w:r>
              <w:t>Người ơi đến hẹn lại về</w:t>
            </w:r>
          </w:p>
        </w:tc>
        <w:tc>
          <w:tcPr>
            <w:tcW w:w="2126" w:type="dxa"/>
          </w:tcPr>
          <w:p w:rsidR="00131D90" w:rsidRDefault="00131D90" w:rsidP="00A101F6">
            <w:pPr>
              <w:spacing w:line="276" w:lineRule="auto"/>
            </w:pPr>
            <w:r>
              <w:t>QH_NODHLV</w:t>
            </w:r>
          </w:p>
        </w:tc>
      </w:tr>
      <w:tr w:rsidR="00131D90" w:rsidTr="005E3A6E">
        <w:tc>
          <w:tcPr>
            <w:tcW w:w="809" w:type="dxa"/>
          </w:tcPr>
          <w:p w:rsidR="00131D90" w:rsidRDefault="005E3A6E" w:rsidP="00A101F6">
            <w:pPr>
              <w:spacing w:line="276" w:lineRule="auto"/>
              <w:jc w:val="center"/>
            </w:pPr>
            <w:r>
              <w:t>17</w:t>
            </w:r>
          </w:p>
        </w:tc>
        <w:tc>
          <w:tcPr>
            <w:tcW w:w="3827" w:type="dxa"/>
          </w:tcPr>
          <w:p w:rsidR="00131D90" w:rsidRDefault="00131D90" w:rsidP="00A101F6">
            <w:pPr>
              <w:spacing w:line="276" w:lineRule="auto"/>
            </w:pPr>
            <w:r>
              <w:t>Se chỉ luồn kim</w:t>
            </w:r>
          </w:p>
        </w:tc>
        <w:tc>
          <w:tcPr>
            <w:tcW w:w="2126" w:type="dxa"/>
          </w:tcPr>
          <w:p w:rsidR="00131D90" w:rsidRDefault="00131D90" w:rsidP="00A101F6">
            <w:pPr>
              <w:spacing w:line="276" w:lineRule="auto"/>
            </w:pPr>
            <w:r>
              <w:t>QH_SCLK</w:t>
            </w:r>
          </w:p>
        </w:tc>
      </w:tr>
      <w:tr w:rsidR="00131D90" w:rsidTr="005E3A6E">
        <w:tc>
          <w:tcPr>
            <w:tcW w:w="809" w:type="dxa"/>
          </w:tcPr>
          <w:p w:rsidR="00131D90" w:rsidRDefault="005E3A6E" w:rsidP="00A101F6">
            <w:pPr>
              <w:spacing w:line="276" w:lineRule="auto"/>
              <w:jc w:val="center"/>
            </w:pPr>
            <w:r>
              <w:t>18</w:t>
            </w:r>
          </w:p>
        </w:tc>
        <w:tc>
          <w:tcPr>
            <w:tcW w:w="3827" w:type="dxa"/>
          </w:tcPr>
          <w:p w:rsidR="00131D90" w:rsidRDefault="00131D90" w:rsidP="00A101F6">
            <w:pPr>
              <w:spacing w:line="276" w:lineRule="auto"/>
            </w:pPr>
            <w:r>
              <w:t>Súc miệng ấm đồng</w:t>
            </w:r>
          </w:p>
        </w:tc>
        <w:tc>
          <w:tcPr>
            <w:tcW w:w="2126" w:type="dxa"/>
          </w:tcPr>
          <w:p w:rsidR="00131D90" w:rsidRDefault="00131D90" w:rsidP="00A101F6">
            <w:pPr>
              <w:spacing w:line="276" w:lineRule="auto"/>
            </w:pPr>
            <w:r>
              <w:t>QH_SMAD</w:t>
            </w:r>
          </w:p>
        </w:tc>
      </w:tr>
      <w:tr w:rsidR="00131D90" w:rsidTr="005E3A6E">
        <w:tc>
          <w:tcPr>
            <w:tcW w:w="809" w:type="dxa"/>
          </w:tcPr>
          <w:p w:rsidR="00131D90" w:rsidRDefault="005E3A6E" w:rsidP="00A101F6">
            <w:pPr>
              <w:spacing w:line="276" w:lineRule="auto"/>
              <w:jc w:val="center"/>
            </w:pPr>
            <w:r>
              <w:t>19</w:t>
            </w:r>
          </w:p>
        </w:tc>
        <w:tc>
          <w:tcPr>
            <w:tcW w:w="3827" w:type="dxa"/>
          </w:tcPr>
          <w:p w:rsidR="00131D90" w:rsidRDefault="00131D90" w:rsidP="00A101F6">
            <w:pPr>
              <w:spacing w:line="276" w:lineRule="auto"/>
            </w:pPr>
            <w:r>
              <w:t>Tưởng đến gần xa</w:t>
            </w:r>
          </w:p>
        </w:tc>
        <w:tc>
          <w:tcPr>
            <w:tcW w:w="2126" w:type="dxa"/>
          </w:tcPr>
          <w:p w:rsidR="00131D90" w:rsidRDefault="00131D90" w:rsidP="00A101F6">
            <w:pPr>
              <w:spacing w:line="276" w:lineRule="auto"/>
            </w:pPr>
            <w:r>
              <w:t>QH_TDGX</w:t>
            </w:r>
          </w:p>
        </w:tc>
      </w:tr>
      <w:tr w:rsidR="00131D90" w:rsidTr="005E3A6E">
        <w:tc>
          <w:tcPr>
            <w:tcW w:w="809" w:type="dxa"/>
          </w:tcPr>
          <w:p w:rsidR="00131D90" w:rsidRDefault="005E3A6E" w:rsidP="00A101F6">
            <w:pPr>
              <w:spacing w:line="276" w:lineRule="auto"/>
              <w:jc w:val="center"/>
            </w:pPr>
            <w:r>
              <w:t>20</w:t>
            </w:r>
          </w:p>
        </w:tc>
        <w:tc>
          <w:tcPr>
            <w:tcW w:w="3827" w:type="dxa"/>
          </w:tcPr>
          <w:p w:rsidR="00131D90" w:rsidRDefault="00131D90" w:rsidP="00A101F6">
            <w:pPr>
              <w:spacing w:line="276" w:lineRule="auto"/>
            </w:pPr>
            <w:r>
              <w:t>Tìm em trong chiều hội Lim</w:t>
            </w:r>
          </w:p>
        </w:tc>
        <w:tc>
          <w:tcPr>
            <w:tcW w:w="2126" w:type="dxa"/>
          </w:tcPr>
          <w:p w:rsidR="00131D90" w:rsidRDefault="00131D90" w:rsidP="00A101F6">
            <w:pPr>
              <w:spacing w:line="276" w:lineRule="auto"/>
            </w:pPr>
            <w:r>
              <w:t>QH_TETCHL</w:t>
            </w:r>
          </w:p>
        </w:tc>
      </w:tr>
      <w:tr w:rsidR="00131D90" w:rsidTr="005E3A6E">
        <w:tc>
          <w:tcPr>
            <w:tcW w:w="809" w:type="dxa"/>
          </w:tcPr>
          <w:p w:rsidR="00131D90" w:rsidRDefault="005E3A6E" w:rsidP="00A101F6">
            <w:pPr>
              <w:spacing w:line="276" w:lineRule="auto"/>
              <w:jc w:val="center"/>
            </w:pPr>
            <w:r>
              <w:t>21</w:t>
            </w:r>
          </w:p>
        </w:tc>
        <w:tc>
          <w:tcPr>
            <w:tcW w:w="3827" w:type="dxa"/>
          </w:tcPr>
          <w:p w:rsidR="00131D90" w:rsidRDefault="00131D90" w:rsidP="00A101F6">
            <w:pPr>
              <w:spacing w:line="276" w:lineRule="auto"/>
            </w:pPr>
            <w:r>
              <w:t>Thân lươn bao quản lấm đầu</w:t>
            </w:r>
          </w:p>
        </w:tc>
        <w:tc>
          <w:tcPr>
            <w:tcW w:w="2126" w:type="dxa"/>
          </w:tcPr>
          <w:p w:rsidR="00131D90" w:rsidRDefault="00131D90" w:rsidP="00A101F6">
            <w:pPr>
              <w:spacing w:line="276" w:lineRule="auto"/>
            </w:pPr>
            <w:r>
              <w:t>QH_TLBQLD</w:t>
            </w:r>
          </w:p>
        </w:tc>
      </w:tr>
      <w:tr w:rsidR="00131D90" w:rsidTr="005E3A6E">
        <w:tc>
          <w:tcPr>
            <w:tcW w:w="809" w:type="dxa"/>
          </w:tcPr>
          <w:p w:rsidR="00131D90" w:rsidRDefault="005E3A6E" w:rsidP="00A101F6">
            <w:pPr>
              <w:spacing w:line="276" w:lineRule="auto"/>
              <w:jc w:val="center"/>
            </w:pPr>
            <w:r>
              <w:t>22</w:t>
            </w:r>
          </w:p>
        </w:tc>
        <w:tc>
          <w:tcPr>
            <w:tcW w:w="3827" w:type="dxa"/>
          </w:tcPr>
          <w:p w:rsidR="00131D90" w:rsidRDefault="00131D90" w:rsidP="00A101F6">
            <w:pPr>
              <w:spacing w:line="276" w:lineRule="auto"/>
            </w:pPr>
            <w:r>
              <w:t>Tương phùng tương ngộ</w:t>
            </w:r>
          </w:p>
        </w:tc>
        <w:tc>
          <w:tcPr>
            <w:tcW w:w="2126" w:type="dxa"/>
          </w:tcPr>
          <w:p w:rsidR="00131D90" w:rsidRDefault="00131D90" w:rsidP="00A101F6">
            <w:pPr>
              <w:spacing w:line="276" w:lineRule="auto"/>
            </w:pPr>
            <w:r>
              <w:t>QH_TPTN</w:t>
            </w:r>
          </w:p>
        </w:tc>
      </w:tr>
      <w:tr w:rsidR="00131D90" w:rsidTr="005E3A6E">
        <w:tc>
          <w:tcPr>
            <w:tcW w:w="809" w:type="dxa"/>
          </w:tcPr>
          <w:p w:rsidR="00131D90" w:rsidRDefault="005E3A6E" w:rsidP="00A101F6">
            <w:pPr>
              <w:spacing w:line="276" w:lineRule="auto"/>
              <w:jc w:val="center"/>
            </w:pPr>
            <w:r>
              <w:t>23</w:t>
            </w:r>
          </w:p>
        </w:tc>
        <w:tc>
          <w:tcPr>
            <w:tcW w:w="3827" w:type="dxa"/>
          </w:tcPr>
          <w:p w:rsidR="00131D90" w:rsidRDefault="00131D90" w:rsidP="00A101F6">
            <w:pPr>
              <w:spacing w:line="276" w:lineRule="auto"/>
            </w:pPr>
            <w:r>
              <w:t>Trên rừng ba mươi sáu thứ chim</w:t>
            </w:r>
          </w:p>
        </w:tc>
        <w:tc>
          <w:tcPr>
            <w:tcW w:w="2126" w:type="dxa"/>
          </w:tcPr>
          <w:p w:rsidR="00131D90" w:rsidRDefault="00131D90" w:rsidP="00A101F6">
            <w:pPr>
              <w:spacing w:line="276" w:lineRule="auto"/>
            </w:pPr>
            <w:r>
              <w:t>QH_TRBMSTC</w:t>
            </w:r>
          </w:p>
        </w:tc>
      </w:tr>
      <w:tr w:rsidR="00131D90" w:rsidTr="005E3A6E">
        <w:tc>
          <w:tcPr>
            <w:tcW w:w="809" w:type="dxa"/>
          </w:tcPr>
          <w:p w:rsidR="00131D90" w:rsidRDefault="005E3A6E" w:rsidP="00A101F6">
            <w:pPr>
              <w:spacing w:line="276" w:lineRule="auto"/>
              <w:jc w:val="center"/>
            </w:pPr>
            <w:r>
              <w:t>24</w:t>
            </w:r>
          </w:p>
        </w:tc>
        <w:tc>
          <w:tcPr>
            <w:tcW w:w="3827" w:type="dxa"/>
          </w:tcPr>
          <w:p w:rsidR="00131D90" w:rsidRDefault="00131D90" w:rsidP="00A101F6">
            <w:pPr>
              <w:spacing w:line="276" w:lineRule="auto"/>
            </w:pPr>
            <w:r>
              <w:t>Tay tiên chuốc chén rượu đào</w:t>
            </w:r>
          </w:p>
        </w:tc>
        <w:tc>
          <w:tcPr>
            <w:tcW w:w="2126" w:type="dxa"/>
          </w:tcPr>
          <w:p w:rsidR="00131D90" w:rsidRDefault="00131D90" w:rsidP="00A101F6">
            <w:pPr>
              <w:spacing w:line="276" w:lineRule="auto"/>
            </w:pPr>
            <w:r>
              <w:t>QH_TTCCRD</w:t>
            </w:r>
          </w:p>
        </w:tc>
      </w:tr>
      <w:tr w:rsidR="00131D90" w:rsidTr="005E3A6E">
        <w:tc>
          <w:tcPr>
            <w:tcW w:w="809" w:type="dxa"/>
          </w:tcPr>
          <w:p w:rsidR="00131D90" w:rsidRDefault="005E3A6E" w:rsidP="00A101F6">
            <w:pPr>
              <w:spacing w:line="276" w:lineRule="auto"/>
              <w:jc w:val="center"/>
            </w:pPr>
            <w:r>
              <w:t>25</w:t>
            </w:r>
          </w:p>
        </w:tc>
        <w:tc>
          <w:tcPr>
            <w:tcW w:w="3827" w:type="dxa"/>
          </w:tcPr>
          <w:p w:rsidR="00131D90" w:rsidRDefault="00156B0B" w:rsidP="00A101F6">
            <w:pPr>
              <w:spacing w:line="276" w:lineRule="auto"/>
            </w:pPr>
            <w:r>
              <w:t>Vui bốn</w:t>
            </w:r>
            <w:r w:rsidR="00131D90">
              <w:t xml:space="preserve"> mùa</w:t>
            </w:r>
          </w:p>
        </w:tc>
        <w:tc>
          <w:tcPr>
            <w:tcW w:w="2126" w:type="dxa"/>
          </w:tcPr>
          <w:p w:rsidR="00131D90" w:rsidRDefault="00131D90" w:rsidP="00A101F6">
            <w:pPr>
              <w:spacing w:line="276"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1000 file âm thanh với tổng kích thước là 1</w:t>
      </w:r>
      <w:proofErr w:type="gramStart"/>
      <w:r w:rsidR="001151A4">
        <w:t>,8</w:t>
      </w:r>
      <w:proofErr w:type="gramEnd"/>
      <w:r w:rsidR="001151A4">
        <w:t xml:space="preserve"> </w:t>
      </w:r>
      <w:r w:rsidR="001A024F">
        <w:t>G</w:t>
      </w:r>
      <w:r w:rsidR="001151A4">
        <w:t>B</w:t>
      </w:r>
      <w:r w:rsidR="001A024F">
        <w:t>.</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876FAB">
      <w:pPr>
        <w:pStyle w:val="ListParagraph"/>
        <w:numPr>
          <w:ilvl w:val="0"/>
          <w:numId w:val="6"/>
        </w:numPr>
      </w:pPr>
      <w:r>
        <w:t>CH: Ký hiệu là file chèo</w:t>
      </w:r>
    </w:p>
    <w:p w:rsidR="004A6D77" w:rsidRDefault="004A6D77" w:rsidP="00876FAB">
      <w:pPr>
        <w:pStyle w:val="ListParagraph"/>
        <w:numPr>
          <w:ilvl w:val="0"/>
          <w:numId w:val="6"/>
        </w:numPr>
      </w:pPr>
      <w:r>
        <w:t>QH: Ký hiệu là file dân ca quan họ</w:t>
      </w:r>
    </w:p>
    <w:p w:rsidR="00A75A81" w:rsidRDefault="00A75A81" w:rsidP="00A75A81">
      <w:pPr>
        <w:ind w:left="360"/>
      </w:pPr>
      <w:r>
        <w:t>Ví dụ: làn điệu Bình Thảo có các file mp3 gốc là:</w:t>
      </w:r>
    </w:p>
    <w:p w:rsidR="00A75A81" w:rsidRDefault="00A75A81" w:rsidP="00876FAB">
      <w:pPr>
        <w:pStyle w:val="ListParagraph"/>
        <w:numPr>
          <w:ilvl w:val="0"/>
          <w:numId w:val="6"/>
        </w:numPr>
      </w:pPr>
      <w:r>
        <w:t>1_BinhThao-ThuHuyen_ThanhTam.mp3</w:t>
      </w:r>
    </w:p>
    <w:p w:rsidR="00A75A81" w:rsidRDefault="00A75A81" w:rsidP="00876FAB">
      <w:pPr>
        <w:pStyle w:val="ListParagraph"/>
        <w:numPr>
          <w:ilvl w:val="0"/>
          <w:numId w:val="6"/>
        </w:numPr>
      </w:pPr>
      <w:r>
        <w:t>2_BinhThao-MinhToan.mp3</w:t>
      </w:r>
    </w:p>
    <w:p w:rsidR="00A75A81" w:rsidRDefault="00A75A81" w:rsidP="00876FAB">
      <w:pPr>
        <w:pStyle w:val="ListParagraph"/>
        <w:numPr>
          <w:ilvl w:val="0"/>
          <w:numId w:val="6"/>
        </w:numPr>
      </w:pPr>
      <w:r>
        <w:t>3_BinhThao-DoanThanhBinh.mp3</w:t>
      </w:r>
    </w:p>
    <w:p w:rsidR="00A75A81" w:rsidRDefault="00FD0B34" w:rsidP="00FD0B34">
      <w:r>
        <w:lastRenderedPageBreak/>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876FAB">
      <w:pPr>
        <w:pStyle w:val="ListParagraph"/>
        <w:numPr>
          <w:ilvl w:val="0"/>
          <w:numId w:val="9"/>
        </w:numPr>
      </w:pPr>
      <w:r w:rsidRPr="00A6719D">
        <w:rPr>
          <w:b/>
        </w:rPr>
        <w:t>Tập dữ liệu dành để</w:t>
      </w:r>
      <w:r w:rsidR="007C1826">
        <w:rPr>
          <w:b/>
        </w:rPr>
        <w:t xml:space="preserve"> huấn</w:t>
      </w:r>
      <w:r w:rsidRPr="00A6719D">
        <w:rPr>
          <w:b/>
        </w:rPr>
        <w:t xml:space="preserve">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876FAB">
      <w:pPr>
        <w:pStyle w:val="ListParagraph"/>
        <w:numPr>
          <w:ilvl w:val="0"/>
          <w:numId w:val="9"/>
        </w:numPr>
      </w:pPr>
      <w:r w:rsidRPr="00A6719D">
        <w:rPr>
          <w:b/>
        </w:rPr>
        <w:t>Tập dữ liệu để</w:t>
      </w:r>
      <w:r w:rsidR="00A101F6">
        <w:rPr>
          <w:b/>
        </w:rPr>
        <w:t xml:space="preserve"> thử nghiệm</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w:t>
      </w:r>
      <w:r w:rsidR="007C1826">
        <w:t>n và thử nghiệm</w:t>
      </w:r>
      <w:r>
        <w:t xml:space="preserve"> được luân phiên đổi chỗ cho nhau. Ví dụ</w:t>
      </w:r>
      <w:r w:rsidR="00FD2A86">
        <w:t xml:space="preserve"> 20</w:t>
      </w:r>
      <w:r>
        <w:t xml:space="preserve">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757C49">
      <w:pPr>
        <w:pStyle w:val="C2"/>
        <w:numPr>
          <w:ilvl w:val="1"/>
          <w:numId w:val="35"/>
        </w:numPr>
        <w:jc w:val="both"/>
      </w:pPr>
      <w:bookmarkStart w:id="347" w:name="_Toc367651239"/>
      <w:bookmarkStart w:id="348" w:name="_Toc514427228"/>
      <w:bookmarkStart w:id="349" w:name="_Toc514427315"/>
      <w:bookmarkStart w:id="350" w:name="_Toc514700547"/>
      <w:r>
        <w:t>Phân lớp làn điệu sử dụng</w:t>
      </w:r>
      <w:r w:rsidR="006863E2">
        <w:t xml:space="preserve"> </w:t>
      </w:r>
      <w:r w:rsidR="00A527E3">
        <w:t>ALIZE</w:t>
      </w:r>
      <w:bookmarkEnd w:id="347"/>
      <w:bookmarkEnd w:id="348"/>
      <w:bookmarkEnd w:id="349"/>
      <w:bookmarkEnd w:id="350"/>
    </w:p>
    <w:p w:rsidR="00ED5815" w:rsidRDefault="00774FA9" w:rsidP="00CC2831">
      <w:pPr>
        <w:ind w:firstLine="357"/>
      </w:pPr>
      <w:r>
        <w:t xml:space="preserve">Dù là việc phân cụm </w:t>
      </w:r>
      <w:proofErr w:type="gramStart"/>
      <w:r>
        <w:t>theo</w:t>
      </w:r>
      <w:proofErr w:type="gramEnd"/>
      <w:r>
        <w:t xml:space="preserve"> thể loại hay phân lớp thành từng làn điệu cụ thể thì cũng cân thực hiện các bước được mô tả bên dưới đây:</w:t>
      </w:r>
    </w:p>
    <w:p w:rsidR="003D7C2B" w:rsidRPr="009126C5" w:rsidRDefault="005144CB" w:rsidP="00CC2831">
      <w:pPr>
        <w:spacing w:line="360" w:lineRule="auto"/>
      </w:pPr>
      <w:r>
        <w:rPr>
          <w:noProof/>
          <w:lang w:eastAsia="zh-CN"/>
        </w:rPr>
        <w:pict>
          <v:group id="_x0000_s2544" style="position:absolute;left:0;text-align:left;margin-left:-4.1pt;margin-top:8.35pt;width:374.25pt;height:356.2pt;z-index:252224512" coordorigin="1920,7965" coordsize="7485,7124">
            <v:rect id="_x0000_s2105" style="position:absolute;left:1920;top:7980;width:2805;height:490">
              <v:textbox style="mso-next-textbox:#_x0000_s2105">
                <w:txbxContent>
                  <w:p w:rsidR="00161991" w:rsidRPr="00F25EA5" w:rsidRDefault="00161991" w:rsidP="00F25EA5">
                    <w:pPr>
                      <w:jc w:val="center"/>
                      <w:rPr>
                        <w:sz w:val="24"/>
                        <w:szCs w:val="24"/>
                      </w:rPr>
                    </w:pPr>
                    <w:r w:rsidRPr="00F25EA5">
                      <w:rPr>
                        <w:sz w:val="24"/>
                        <w:szCs w:val="24"/>
                      </w:rPr>
                      <w:t xml:space="preserve">Tạo </w:t>
                    </w:r>
                    <w:proofErr w:type="gramStart"/>
                    <w:r w:rsidRPr="00F25EA5">
                      <w:rPr>
                        <w:sz w:val="24"/>
                        <w:szCs w:val="24"/>
                      </w:rPr>
                      <w:t>thư</w:t>
                    </w:r>
                    <w:proofErr w:type="gramEnd"/>
                    <w:r w:rsidRPr="00F25EA5">
                      <w:rPr>
                        <w:sz w:val="24"/>
                        <w:szCs w:val="24"/>
                      </w:rPr>
                      <w:t xml:space="preserve"> mục làm việc</w:t>
                    </w:r>
                  </w:p>
                </w:txbxContent>
              </v:textbox>
            </v:rect>
            <v:rect id="_x0000_s2106" style="position:absolute;left:5400;top:7965;width:2820;height:424">
              <v:textbox style="mso-next-textbox:#_x0000_s2106">
                <w:txbxContent>
                  <w:p w:rsidR="00161991" w:rsidRPr="00F25EA5" w:rsidRDefault="00161991" w:rsidP="00F25EA5">
                    <w:pPr>
                      <w:jc w:val="center"/>
                      <w:rPr>
                        <w:sz w:val="24"/>
                        <w:szCs w:val="24"/>
                      </w:rPr>
                    </w:pPr>
                    <w:r w:rsidRPr="00F25EA5">
                      <w:rPr>
                        <w:sz w:val="24"/>
                        <w:szCs w:val="24"/>
                      </w:rPr>
                      <w:t>Tính tham số MFCC</w:t>
                    </w:r>
                  </w:p>
                </w:txbxContent>
              </v:textbox>
            </v:rect>
            <v:rect id="_x0000_s2107" style="position:absolute;left:5370;top:8895;width:2865;height:420">
              <v:textbox style="mso-next-textbox:#_x0000_s2107">
                <w:txbxContent>
                  <w:p w:rsidR="00161991" w:rsidRPr="00F25EA5" w:rsidRDefault="00161991" w:rsidP="00CD5B74">
                    <w:pPr>
                      <w:jc w:val="center"/>
                      <w:rPr>
                        <w:sz w:val="24"/>
                        <w:szCs w:val="24"/>
                      </w:rPr>
                    </w:pPr>
                    <w:r w:rsidRPr="00F25EA5">
                      <w:rPr>
                        <w:sz w:val="24"/>
                        <w:szCs w:val="24"/>
                      </w:rPr>
                      <w:t>Dò tìm năng lượng</w:t>
                    </w:r>
                  </w:p>
                </w:txbxContent>
              </v:textbox>
            </v:rect>
            <v:rect id="_x0000_s2108" style="position:absolute;left:4830;top:9885;width:3765;height:435">
              <v:textbox style="mso-next-textbox:#_x0000_s2108">
                <w:txbxContent>
                  <w:p w:rsidR="00161991" w:rsidRPr="00F25EA5" w:rsidRDefault="00161991" w:rsidP="00F25EA5">
                    <w:pPr>
                      <w:jc w:val="center"/>
                      <w:rPr>
                        <w:sz w:val="24"/>
                        <w:szCs w:val="24"/>
                      </w:rPr>
                    </w:pPr>
                    <w:r w:rsidRPr="00F25EA5">
                      <w:rPr>
                        <w:sz w:val="24"/>
                        <w:szCs w:val="24"/>
                      </w:rPr>
                      <w:t>Phát hiện tiếng nói trong tín hiệu</w:t>
                    </w:r>
                  </w:p>
                </w:txbxContent>
              </v:textbox>
            </v:rect>
            <v:rect id="_x0000_s2109" style="position:absolute;left:4500;top:10875;width:4305;height:390">
              <v:textbox style="mso-next-textbox:#_x0000_s2109">
                <w:txbxContent>
                  <w:p w:rsidR="00161991" w:rsidRPr="00F25EA5" w:rsidRDefault="00161991" w:rsidP="00F25EA5">
                    <w:pPr>
                      <w:jc w:val="center"/>
                      <w:rPr>
                        <w:sz w:val="24"/>
                        <w:szCs w:val="24"/>
                      </w:rPr>
                    </w:pPr>
                    <w:r w:rsidRPr="00F25EA5">
                      <w:rPr>
                        <w:sz w:val="24"/>
                        <w:szCs w:val="24"/>
                      </w:rPr>
                      <w:t>Chuẩn hóa các tham số của tín hiệu</w:t>
                    </w:r>
                  </w:p>
                </w:txbxContent>
              </v:textbox>
            </v:rect>
            <v:rect id="_x0000_s2110" style="position:absolute;left:5100;top:11790;width:3285;height:435">
              <v:textbox style="mso-next-textbox:#_x0000_s2110">
                <w:txbxContent>
                  <w:p w:rsidR="00161991" w:rsidRPr="00F25EA5" w:rsidRDefault="00161991" w:rsidP="00F25EA5">
                    <w:pPr>
                      <w:jc w:val="center"/>
                      <w:rPr>
                        <w:sz w:val="24"/>
                        <w:szCs w:val="24"/>
                      </w:rPr>
                    </w:pPr>
                    <w:r w:rsidRPr="00F25EA5">
                      <w:rPr>
                        <w:sz w:val="24"/>
                        <w:szCs w:val="24"/>
                      </w:rPr>
                      <w:t>Chuẩn hóa TrainWorldInit</w:t>
                    </w:r>
                  </w:p>
                </w:txbxContent>
              </v:textbox>
            </v:rect>
            <v:rect id="_x0000_s2111" style="position:absolute;left:4800;top:12704;width:3780;height:432">
              <v:textbox style="mso-next-textbox:#_x0000_s2111">
                <w:txbxContent>
                  <w:p w:rsidR="00161991" w:rsidRPr="00F25EA5" w:rsidRDefault="00161991" w:rsidP="00F25EA5">
                    <w:pPr>
                      <w:jc w:val="center"/>
                      <w:rPr>
                        <w:sz w:val="24"/>
                        <w:szCs w:val="24"/>
                      </w:rPr>
                    </w:pPr>
                    <w:r w:rsidRPr="00F25EA5">
                      <w:rPr>
                        <w:sz w:val="24"/>
                        <w:szCs w:val="24"/>
                      </w:rPr>
                      <w:t>Chuẩn hóa TrainWorldFinal</w:t>
                    </w:r>
                  </w:p>
                  <w:p w:rsidR="00161991" w:rsidRDefault="00161991"/>
                </w:txbxContent>
              </v:textbox>
            </v:rect>
            <v:rect id="_x0000_s2112" style="position:absolute;left:4155;top:13619;width:5055;height:465">
              <v:textbox style="mso-next-textbox:#_x0000_s2112">
                <w:txbxContent>
                  <w:p w:rsidR="00161991" w:rsidRPr="00F25EA5" w:rsidRDefault="00161991" w:rsidP="00F25EA5">
                    <w:pPr>
                      <w:jc w:val="center"/>
                      <w:rPr>
                        <w:sz w:val="24"/>
                        <w:szCs w:val="24"/>
                      </w:rPr>
                    </w:pPr>
                    <w:r w:rsidRPr="00F25EA5">
                      <w:rPr>
                        <w:sz w:val="24"/>
                        <w:szCs w:val="24"/>
                      </w:rPr>
                      <w:t>Huấn luyện GMM cho từng thể loại/làn điệu</w:t>
                    </w:r>
                  </w:p>
                </w:txbxContent>
              </v:textbox>
            </v:rect>
            <v:rect id="_x0000_s2113" style="position:absolute;left:4095;top:14655;width:5310;height:434">
              <v:textbox style="mso-next-textbox:#_x0000_s2113">
                <w:txbxContent>
                  <w:p w:rsidR="00161991" w:rsidRPr="00F25EA5" w:rsidRDefault="00161991" w:rsidP="00F25EA5">
                    <w:pPr>
                      <w:jc w:val="center"/>
                      <w:rPr>
                        <w:sz w:val="24"/>
                        <w:szCs w:val="24"/>
                      </w:rPr>
                    </w:pPr>
                    <w:r w:rsidRPr="00F25EA5">
                      <w:rPr>
                        <w:sz w:val="24"/>
                        <w:szCs w:val="24"/>
                      </w:rPr>
                      <w:t>Tính điểm số của từng file đưa vào thử nghiệm</w:t>
                    </w:r>
                  </w:p>
                </w:txbxContent>
              </v:textbox>
            </v:rect>
            <v:shape id="_x0000_s2114" type="#_x0000_t32" style="position:absolute;left:4740;top:8235;width:690;height:1" o:connectortype="straight">
              <v:stroke endarrow="block"/>
            </v:shape>
            <v:shape id="_x0000_s2115" type="#_x0000_t32" style="position:absolute;left:6690;top:8364;width:15;height:530;flip:x" o:connectortype="straight">
              <v:stroke endarrow="block"/>
            </v:shape>
            <v:shape id="_x0000_s2116" type="#_x0000_t32" style="position:absolute;left:6705;top:9314;width:1;height:555" o:connectortype="straight">
              <v:stroke endarrow="block"/>
            </v:shape>
            <v:shape id="_x0000_s2117" type="#_x0000_t32" style="position:absolute;left:6690;top:10319;width:15;height:585;flip:x" o:connectortype="straight">
              <v:stroke endarrow="block"/>
            </v:shape>
            <v:shape id="_x0000_s2119" type="#_x0000_t32" style="position:absolute;left:6705;top:12224;width:1;height:495;flip:x" o:connectortype="straight">
              <v:stroke endarrow="block"/>
            </v:shape>
            <v:shape id="_x0000_s2120" type="#_x0000_t32" style="position:absolute;left:6705;top:13136;width:1;height:483" o:connectortype="straight">
              <v:stroke endarrow="block"/>
            </v:shape>
            <v:shape id="_x0000_s2121" type="#_x0000_t32" style="position:absolute;left:6705;top:14085;width:1;height:615" o:connectortype="straight">
              <v:stroke endarrow="block"/>
            </v:shape>
          </v:group>
        </w:pict>
      </w: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5144CB" w:rsidP="00CC2831">
      <w:pPr>
        <w:spacing w:line="360" w:lineRule="auto"/>
      </w:pPr>
      <w:r>
        <w:rPr>
          <w:noProof/>
          <w:lang w:eastAsia="zh-CN"/>
        </w:rPr>
        <w:pict>
          <v:shape id="_x0000_s2118" type="#_x0000_t32" style="position:absolute;left:0;text-align:left;margin-left:235.25pt;margin-top:16.15pt;width:.75pt;height:24pt;z-index:252222464" o:connectortype="straight">
            <v:stroke endarrow="block"/>
          </v:shape>
        </w:pict>
      </w:r>
    </w:p>
    <w:p w:rsidR="00777A31" w:rsidRDefault="00777A31"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777A31" w:rsidRDefault="00777A31" w:rsidP="003D7C2B"/>
    <w:p w:rsidR="003D7C2B" w:rsidRDefault="003D7C2B" w:rsidP="008C0EDC"/>
    <w:p w:rsidR="008C0EDC" w:rsidRPr="00EC22F0" w:rsidRDefault="008179A9" w:rsidP="00126876">
      <w:pPr>
        <w:pStyle w:val="AHinh"/>
        <w:ind w:firstLine="720"/>
        <w:jc w:val="both"/>
        <w:rPr>
          <w:b w:val="0"/>
        </w:rPr>
      </w:pPr>
      <w:bookmarkStart w:id="351" w:name="_Toc367523880"/>
      <w:bookmarkStart w:id="352" w:name="_Toc514427229"/>
      <w:bookmarkStart w:id="353" w:name="_Toc514427316"/>
      <w:bookmarkStart w:id="354" w:name="_Toc514709591"/>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351"/>
      <w:bookmarkEnd w:id="352"/>
      <w:bookmarkEnd w:id="353"/>
      <w:bookmarkEnd w:id="354"/>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D9516F">
      <w:pPr>
        <w:pStyle w:val="C3"/>
        <w:numPr>
          <w:ilvl w:val="2"/>
          <w:numId w:val="1"/>
        </w:numPr>
        <w:outlineLvl w:val="2"/>
      </w:pPr>
      <w:bookmarkStart w:id="355" w:name="_Toc367651240"/>
      <w:bookmarkStart w:id="356" w:name="_Toc514427230"/>
      <w:bookmarkStart w:id="357" w:name="_Toc514427317"/>
      <w:bookmarkStart w:id="358" w:name="_Toc514700548"/>
      <w:r w:rsidRPr="00205A9A">
        <w:t>Bước 1</w:t>
      </w:r>
      <w:r w:rsidRPr="007405D4">
        <w:t xml:space="preserve">: </w:t>
      </w:r>
      <w:r w:rsidR="00697626">
        <w:t>Tạo thư mục làm việc</w:t>
      </w:r>
      <w:bookmarkEnd w:id="355"/>
      <w:bookmarkEnd w:id="356"/>
      <w:bookmarkEnd w:id="357"/>
      <w:bookmarkEnd w:id="358"/>
    </w:p>
    <w:p w:rsidR="002F38B7" w:rsidRDefault="00B920C3" w:rsidP="005763D0">
      <w:pPr>
        <w:ind w:firstLine="360"/>
      </w:pPr>
      <w:r>
        <w:t xml:space="preserve">Tạo </w:t>
      </w:r>
      <w:proofErr w:type="gramStart"/>
      <w:r>
        <w:t>thư</w:t>
      </w:r>
      <w:proofErr w:type="gramEnd"/>
      <w:r>
        <w:t xml:space="preserve"> mục Alize chứa các file và thư mục làm việc. Bên trong </w:t>
      </w:r>
      <w:proofErr w:type="gramStart"/>
      <w:r>
        <w:t>thư</w:t>
      </w:r>
      <w:proofErr w:type="gramEnd"/>
      <w:r>
        <w:t xml:space="preserve"> mục này ta tạo các thư mục sau:</w:t>
      </w:r>
    </w:p>
    <w:p w:rsidR="00B920C3" w:rsidRDefault="00B920C3" w:rsidP="00876FAB">
      <w:pPr>
        <w:pStyle w:val="ListParagraph"/>
        <w:numPr>
          <w:ilvl w:val="0"/>
          <w:numId w:val="9"/>
        </w:numPr>
      </w:pPr>
      <w:proofErr w:type="gramStart"/>
      <w:r>
        <w:t>cfg</w:t>
      </w:r>
      <w:proofErr w:type="gramEnd"/>
      <w:r>
        <w:t>: chứa những file config.</w:t>
      </w:r>
    </w:p>
    <w:p w:rsidR="00B920C3" w:rsidRDefault="00B920C3" w:rsidP="00876FAB">
      <w:pPr>
        <w:pStyle w:val="ListParagraph"/>
        <w:numPr>
          <w:ilvl w:val="0"/>
          <w:numId w:val="9"/>
        </w:numPr>
      </w:pPr>
      <w:proofErr w:type="gramStart"/>
      <w:r>
        <w:t>gmm</w:t>
      </w:r>
      <w:proofErr w:type="gramEnd"/>
      <w:r>
        <w:t>, gmm_ch, gmm_qh: chứa những file huấn luyên GMM cho từng thể loại và từng làn điệu.</w:t>
      </w:r>
    </w:p>
    <w:p w:rsidR="00B920C3" w:rsidRDefault="00B920C3" w:rsidP="00876FAB">
      <w:pPr>
        <w:pStyle w:val="ListParagraph"/>
        <w:numPr>
          <w:ilvl w:val="0"/>
          <w:numId w:val="9"/>
        </w:numPr>
      </w:pPr>
      <w:proofErr w:type="gramStart"/>
      <w:r>
        <w:t>lbl</w:t>
      </w:r>
      <w:proofErr w:type="gramEnd"/>
      <w:r>
        <w:t>: chứa những file đánh dấu đoạn có tiếng nói trong dữ liệu đầu vào(bao gồm cả dữ liệu huấn luyện và thử nghiệm).</w:t>
      </w:r>
    </w:p>
    <w:p w:rsidR="00B920C3" w:rsidRDefault="00B920C3" w:rsidP="00876FAB">
      <w:pPr>
        <w:pStyle w:val="ListParagraph"/>
        <w:numPr>
          <w:ilvl w:val="0"/>
          <w:numId w:val="9"/>
        </w:numPr>
      </w:pPr>
      <w:proofErr w:type="gramStart"/>
      <w:r>
        <w:t>lst</w:t>
      </w:r>
      <w:proofErr w:type="gramEnd"/>
      <w:r>
        <w:t>, lst_ch, lst_qh: chứa danh sách các file đầu vào.</w:t>
      </w:r>
    </w:p>
    <w:p w:rsidR="00B920C3" w:rsidRDefault="00B920C3" w:rsidP="00876FAB">
      <w:pPr>
        <w:pStyle w:val="ListParagraph"/>
        <w:numPr>
          <w:ilvl w:val="0"/>
          <w:numId w:val="9"/>
        </w:numPr>
      </w:pPr>
      <w:proofErr w:type="gramStart"/>
      <w:r>
        <w:t>ndx</w:t>
      </w:r>
      <w:proofErr w:type="gramEnd"/>
      <w:r>
        <w:t>. ndx_ch, ndx_qh: chứa tên của những file sẽ được đưa vào huấn luyện GMM.</w:t>
      </w:r>
    </w:p>
    <w:p w:rsidR="00B920C3" w:rsidRDefault="00B920C3" w:rsidP="00876FAB">
      <w:pPr>
        <w:pStyle w:val="ListParagraph"/>
        <w:numPr>
          <w:ilvl w:val="0"/>
          <w:numId w:val="9"/>
        </w:numPr>
      </w:pPr>
      <w:proofErr w:type="gramStart"/>
      <w:r>
        <w:t>prm</w:t>
      </w:r>
      <w:proofErr w:type="gramEnd"/>
      <w:r>
        <w:t>: chứa những file đã được trích chọn đặc trưng.</w:t>
      </w:r>
    </w:p>
    <w:p w:rsidR="00B920C3" w:rsidRDefault="00B920C3" w:rsidP="00876FAB">
      <w:pPr>
        <w:pStyle w:val="ListParagraph"/>
        <w:numPr>
          <w:ilvl w:val="0"/>
          <w:numId w:val="9"/>
        </w:numPr>
      </w:pPr>
      <w:proofErr w:type="gramStart"/>
      <w:r>
        <w:t>test</w:t>
      </w:r>
      <w:proofErr w:type="gramEnd"/>
      <w:r>
        <w:t>, test_ch. test_qh: chứa những file sẽ đưa vào thử nghiệm.</w:t>
      </w:r>
    </w:p>
    <w:p w:rsidR="00B920C3" w:rsidRDefault="00B920C3" w:rsidP="00876FAB">
      <w:pPr>
        <w:pStyle w:val="ListParagraph"/>
        <w:numPr>
          <w:ilvl w:val="0"/>
          <w:numId w:val="9"/>
        </w:numPr>
      </w:pPr>
      <w:r>
        <w:t>res. res_ch, res_qh: chứa kết quả của những file thử nghiệm.</w:t>
      </w:r>
    </w:p>
    <w:p w:rsidR="00B920C3" w:rsidRDefault="00B920C3" w:rsidP="00876FAB">
      <w:pPr>
        <w:pStyle w:val="ListParagraph"/>
        <w:numPr>
          <w:ilvl w:val="0"/>
          <w:numId w:val="9"/>
        </w:numPr>
      </w:pPr>
      <w:proofErr w:type="gramStart"/>
      <w:r>
        <w:t>rpt</w:t>
      </w:r>
      <w:proofErr w:type="gramEnd"/>
      <w:r>
        <w:t>: nơi lưu file báo cáo của toàn bộ quá trình thử nghiệm.</w:t>
      </w:r>
    </w:p>
    <w:p w:rsidR="00B920C3" w:rsidRDefault="00B920C3" w:rsidP="00876FAB">
      <w:pPr>
        <w:pStyle w:val="ListParagraph"/>
        <w:numPr>
          <w:ilvl w:val="0"/>
          <w:numId w:val="9"/>
        </w:numPr>
      </w:pPr>
      <w:proofErr w:type="gramStart"/>
      <w:r>
        <w:t>wav</w:t>
      </w:r>
      <w:proofErr w:type="gramEnd"/>
      <w:r>
        <w:t>: nơi lưu trữ toàn bộ những file âm thanh đầu vào.</w:t>
      </w:r>
    </w:p>
    <w:p w:rsidR="00CD5A0E" w:rsidRPr="00CD5A0E" w:rsidRDefault="003070E1" w:rsidP="00D9516F">
      <w:pPr>
        <w:pStyle w:val="C3"/>
        <w:numPr>
          <w:ilvl w:val="2"/>
          <w:numId w:val="1"/>
        </w:numPr>
        <w:outlineLvl w:val="2"/>
      </w:pPr>
      <w:bookmarkStart w:id="359" w:name="_Toc367651241"/>
      <w:bookmarkStart w:id="360" w:name="_Toc514427231"/>
      <w:bookmarkStart w:id="361" w:name="_Toc514427318"/>
      <w:bookmarkStart w:id="362" w:name="_Toc514700549"/>
      <w:r w:rsidRPr="00205A9A">
        <w:t xml:space="preserve">Bước 2: </w:t>
      </w:r>
      <w:r w:rsidR="004A3230" w:rsidRPr="00205A9A">
        <w:t>Tính tham số MFCC</w:t>
      </w:r>
      <w:bookmarkEnd w:id="359"/>
      <w:bookmarkEnd w:id="360"/>
      <w:bookmarkEnd w:id="361"/>
      <w:bookmarkEnd w:id="362"/>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876FAB">
      <w:pPr>
        <w:pStyle w:val="ListParagraph"/>
        <w:numPr>
          <w:ilvl w:val="0"/>
          <w:numId w:val="10"/>
        </w:numPr>
      </w:pPr>
      <w:r>
        <w:t>Đầu vào: file tiếng nói có định dạng *.wav</w:t>
      </w:r>
    </w:p>
    <w:p w:rsidR="006C26A3" w:rsidRPr="006C26A3" w:rsidRDefault="006C26A3" w:rsidP="00876FAB">
      <w:pPr>
        <w:pStyle w:val="ListParagraph"/>
        <w:numPr>
          <w:ilvl w:val="0"/>
          <w:numId w:val="10"/>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F25EA5"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w:t>
      </w:r>
      <w:proofErr w:type="gramStart"/>
      <w:r w:rsidR="00031D7A"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00217BA0">
        <w:rPr>
          <w:i/>
          <w:szCs w:val="26"/>
        </w:rPr>
        <w:t xml:space="preserve"> CH_BT-01-01</w:t>
      </w:r>
      <w:r w:rsidRPr="00ED5815">
        <w:rPr>
          <w:i/>
          <w:szCs w:val="26"/>
        </w:rPr>
        <w:t>.prm</w:t>
      </w:r>
    </w:p>
    <w:p w:rsidR="003070E1" w:rsidRDefault="004A3230" w:rsidP="00D9516F">
      <w:pPr>
        <w:pStyle w:val="C3"/>
        <w:numPr>
          <w:ilvl w:val="2"/>
          <w:numId w:val="1"/>
        </w:numPr>
        <w:outlineLvl w:val="2"/>
      </w:pPr>
      <w:bookmarkStart w:id="363" w:name="_Toc367651242"/>
      <w:bookmarkStart w:id="364" w:name="_Toc514427232"/>
      <w:bookmarkStart w:id="365" w:name="_Toc514427319"/>
      <w:bookmarkStart w:id="366" w:name="_Toc514700550"/>
      <w:r w:rsidRPr="004A3230">
        <w:lastRenderedPageBreak/>
        <w:t xml:space="preserve">Bước 3: </w:t>
      </w:r>
      <w:r w:rsidR="00C07F1E">
        <w:t>Dò tìm năng lượng</w:t>
      </w:r>
      <w:bookmarkEnd w:id="363"/>
      <w:bookmarkEnd w:id="364"/>
      <w:bookmarkEnd w:id="365"/>
      <w:bookmarkEnd w:id="366"/>
    </w:p>
    <w:p w:rsidR="006C26A3" w:rsidRDefault="006C26A3" w:rsidP="00876FAB">
      <w:pPr>
        <w:pStyle w:val="ListParagraph"/>
        <w:numPr>
          <w:ilvl w:val="0"/>
          <w:numId w:val="10"/>
        </w:numPr>
      </w:pPr>
      <w:r>
        <w:t>Đầu vào:</w:t>
      </w:r>
      <w:r w:rsidR="00217BA0">
        <w:t xml:space="preserve"> là những file .prm tạo được từ bước 2</w:t>
      </w:r>
    </w:p>
    <w:p w:rsidR="006C26A3" w:rsidRPr="006C26A3" w:rsidRDefault="006C26A3" w:rsidP="00876FAB">
      <w:pPr>
        <w:pStyle w:val="ListParagraph"/>
        <w:numPr>
          <w:ilvl w:val="0"/>
          <w:numId w:val="10"/>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D9516F">
      <w:pPr>
        <w:pStyle w:val="C3"/>
        <w:numPr>
          <w:ilvl w:val="2"/>
          <w:numId w:val="1"/>
        </w:numPr>
        <w:outlineLvl w:val="2"/>
      </w:pPr>
      <w:bookmarkStart w:id="367" w:name="_Toc367651243"/>
      <w:bookmarkStart w:id="368" w:name="_Toc514427233"/>
      <w:bookmarkStart w:id="369" w:name="_Toc514427320"/>
      <w:bookmarkStart w:id="370" w:name="_Toc514700551"/>
      <w:r w:rsidRPr="00205A9A">
        <w:t xml:space="preserve">Bước 4: </w:t>
      </w:r>
      <w:r>
        <w:t xml:space="preserve">Phát hiện tiếng nói </w:t>
      </w:r>
      <w:r w:rsidR="004449FB">
        <w:t xml:space="preserve">trong </w:t>
      </w:r>
      <w:r>
        <w:t>tín hiệu</w:t>
      </w:r>
      <w:bookmarkEnd w:id="367"/>
      <w:bookmarkEnd w:id="368"/>
      <w:bookmarkEnd w:id="369"/>
      <w:bookmarkEnd w:id="370"/>
    </w:p>
    <w:p w:rsidR="005957F4" w:rsidRDefault="005957F4" w:rsidP="005957F4">
      <w:pPr>
        <w:pStyle w:val="ListParagraph"/>
        <w:ind w:left="360"/>
      </w:pPr>
      <w:r>
        <w:t>Mục đích để phát hiện những đoạn có tiếng nói</w:t>
      </w:r>
    </w:p>
    <w:p w:rsidR="00A8531A" w:rsidRDefault="00A8531A" w:rsidP="00876FAB">
      <w:pPr>
        <w:pStyle w:val="ListParagraph"/>
        <w:numPr>
          <w:ilvl w:val="0"/>
          <w:numId w:val="10"/>
        </w:numPr>
      </w:pPr>
      <w:r>
        <w:t>Đầ</w:t>
      </w:r>
      <w:r w:rsidR="005957F4">
        <w:t>u vào: là những file .prm được tạo ra từ bước 2</w:t>
      </w:r>
    </w:p>
    <w:p w:rsidR="00A8531A" w:rsidRPr="00A8531A" w:rsidRDefault="00A8531A" w:rsidP="00876FAB">
      <w:pPr>
        <w:pStyle w:val="ListParagraph"/>
        <w:numPr>
          <w:ilvl w:val="0"/>
          <w:numId w:val="10"/>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F25EA5"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w:t>
      </w:r>
      <w:proofErr w:type="gramStart"/>
      <w:r w:rsidRPr="00565A04">
        <w:rPr>
          <w:rFonts w:eastAsia="Times New Roman" w:cs="Times New Roman"/>
          <w:i/>
          <w:szCs w:val="26"/>
        </w:rPr>
        <w:t>in</w:t>
      </w:r>
      <w:r w:rsidR="005957F4">
        <w:rPr>
          <w:rFonts w:eastAsia="Times New Roman" w:cs="Times New Roman"/>
          <w:i/>
          <w:szCs w:val="26"/>
        </w:rPr>
        <w:t>putFeatureFilename  “</w:t>
      </w:r>
      <w:proofErr w:type="gramEnd"/>
      <w:r w:rsidR="005957F4">
        <w:rPr>
          <w:rFonts w:eastAsia="Times New Roman" w:cs="Times New Roman"/>
          <w:i/>
          <w:szCs w:val="26"/>
        </w:rPr>
        <w:t>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w:t>
      </w:r>
      <w:proofErr w:type="gramStart"/>
      <w:r>
        <w:t>quả :</w:t>
      </w:r>
      <w:proofErr w:type="gramEnd"/>
      <w:r>
        <w:t xml:space="preserve">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D9516F">
      <w:pPr>
        <w:pStyle w:val="C3"/>
        <w:numPr>
          <w:ilvl w:val="2"/>
          <w:numId w:val="1"/>
        </w:numPr>
        <w:outlineLvl w:val="2"/>
      </w:pPr>
      <w:bookmarkStart w:id="371" w:name="_Toc367651244"/>
      <w:bookmarkStart w:id="372" w:name="_Toc514427234"/>
      <w:bookmarkStart w:id="373" w:name="_Toc514427321"/>
      <w:bookmarkStart w:id="374" w:name="_Toc514700552"/>
      <w:r w:rsidRPr="004A3230">
        <w:t xml:space="preserve">Bước </w:t>
      </w:r>
      <w:r>
        <w:t>5</w:t>
      </w:r>
      <w:r w:rsidRPr="004A3230">
        <w:t xml:space="preserve">: </w:t>
      </w:r>
      <w:r>
        <w:t>Chuẩn hóa các th</w:t>
      </w:r>
      <w:r w:rsidR="0063506D">
        <w:t xml:space="preserve">am </w:t>
      </w:r>
      <w:r>
        <w:t>số của tín hiệu</w:t>
      </w:r>
      <w:bookmarkEnd w:id="371"/>
      <w:bookmarkEnd w:id="372"/>
      <w:bookmarkEnd w:id="373"/>
      <w:bookmarkEnd w:id="374"/>
    </w:p>
    <w:p w:rsidR="00A8531A" w:rsidRPr="00565A04" w:rsidRDefault="00A8531A"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00B326F3">
        <w:rPr>
          <w:i/>
        </w:rPr>
        <w:t xml:space="preserve"> CH_BT-01-01</w:t>
      </w:r>
      <w:r w:rsidR="00B326F3">
        <w:rPr>
          <w:rFonts w:cs="Times New Roman"/>
          <w:i/>
          <w:szCs w:val="26"/>
        </w:rPr>
        <w:t>.norm.prm</w:t>
      </w:r>
    </w:p>
    <w:p w:rsidR="00D56C59" w:rsidRDefault="00D56C59" w:rsidP="00126876">
      <w:pPr>
        <w:pStyle w:val="C3"/>
        <w:numPr>
          <w:ilvl w:val="2"/>
          <w:numId w:val="1"/>
        </w:numPr>
        <w:outlineLvl w:val="2"/>
      </w:pPr>
      <w:bookmarkStart w:id="375" w:name="_Toc514700553"/>
      <w:r>
        <w:t>Bước 6: Tạo sanh sách file wav</w:t>
      </w:r>
      <w:bookmarkEnd w:id="375"/>
    </w:p>
    <w:p w:rsidR="005209D4" w:rsidRDefault="005209D4" w:rsidP="00876FAB">
      <w:pPr>
        <w:pStyle w:val="ListParagraph"/>
        <w:numPr>
          <w:ilvl w:val="0"/>
          <w:numId w:val="10"/>
        </w:numPr>
      </w:pPr>
      <w:r>
        <w:t>Đầu vào: là những file trong thư mục wav</w:t>
      </w:r>
    </w:p>
    <w:p w:rsidR="005209D4" w:rsidRDefault="005209D4" w:rsidP="00876FAB">
      <w:pPr>
        <w:pStyle w:val="ListParagraph"/>
        <w:numPr>
          <w:ilvl w:val="0"/>
          <w:numId w:val="10"/>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lastRenderedPageBreak/>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126876">
      <w:pPr>
        <w:pStyle w:val="C3"/>
        <w:numPr>
          <w:ilvl w:val="2"/>
          <w:numId w:val="1"/>
        </w:numPr>
        <w:outlineLvl w:val="2"/>
      </w:pPr>
      <w:bookmarkStart w:id="376" w:name="_Toc514700554"/>
      <w:r>
        <w:t>Bước 7: Phân chia dữ liệ</w:t>
      </w:r>
      <w:r w:rsidR="00AD38D5">
        <w:t>u thành hai</w:t>
      </w:r>
      <w:r>
        <w:t xml:space="preserve"> phần huấn luyện và thử nghiệm</w:t>
      </w:r>
      <w:bookmarkEnd w:id="376"/>
    </w:p>
    <w:p w:rsidR="005209D4" w:rsidRDefault="005209D4" w:rsidP="00876FAB">
      <w:pPr>
        <w:pStyle w:val="ListParagraph"/>
        <w:numPr>
          <w:ilvl w:val="0"/>
          <w:numId w:val="10"/>
        </w:numPr>
      </w:pPr>
      <w:r>
        <w:t>Đầu vào: là file all1.lst tạo được ở Bước 6.</w:t>
      </w:r>
    </w:p>
    <w:p w:rsidR="00FC2384" w:rsidRPr="005209D4" w:rsidRDefault="005209D4" w:rsidP="00876FAB">
      <w:pPr>
        <w:pStyle w:val="ListParagraph"/>
        <w:numPr>
          <w:ilvl w:val="0"/>
          <w:numId w:val="10"/>
        </w:numPr>
      </w:pPr>
      <w:r>
        <w:t xml:space="preserve">Đầu ra: là những file có định dạng TEN_THE_LOAItrain.lst và TEN_THE_LOAItest.lst trong </w:t>
      </w:r>
      <w:proofErr w:type="gramStart"/>
      <w:r>
        <w:t>thư</w:t>
      </w:r>
      <w:proofErr w:type="gramEnd"/>
      <w:r>
        <w:t xml:space="preserve">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377" w:name="_Toc367651245"/>
      <w:r>
        <w:t xml:space="preserve">Ví dụ: File </w:t>
      </w:r>
      <w:r>
        <w:rPr>
          <w:i/>
        </w:rPr>
        <w:t>CH</w:t>
      </w:r>
      <w:r w:rsidRPr="009977EE">
        <w:rPr>
          <w:i/>
        </w:rPr>
        <w:t>train.lst</w:t>
      </w:r>
      <w:r>
        <w:rPr>
          <w:i/>
        </w:rPr>
        <w:t xml:space="preserve"> </w:t>
      </w:r>
      <w:r>
        <w:t xml:space="preserve">trong </w:t>
      </w:r>
      <w:proofErr w:type="gramStart"/>
      <w:r>
        <w:t>thư</w:t>
      </w:r>
      <w:proofErr w:type="gramEnd"/>
      <w:r>
        <w:t xml:space="preserve">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126876">
      <w:pPr>
        <w:pStyle w:val="C3"/>
        <w:numPr>
          <w:ilvl w:val="2"/>
          <w:numId w:val="1"/>
        </w:numPr>
        <w:outlineLvl w:val="2"/>
      </w:pPr>
      <w:bookmarkStart w:id="378" w:name="_Toc514700555"/>
      <w:r>
        <w:t>Bước 8: Tạo file World.lst và World.lenght</w:t>
      </w:r>
      <w:bookmarkEnd w:id="378"/>
    </w:p>
    <w:p w:rsidR="006F3F8D" w:rsidRPr="009B685C" w:rsidRDefault="006F3F8D" w:rsidP="00876FAB">
      <w:pPr>
        <w:pStyle w:val="ListParagraph"/>
        <w:numPr>
          <w:ilvl w:val="0"/>
          <w:numId w:val="9"/>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lastRenderedPageBreak/>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w:t>
      </w:r>
      <w:proofErr w:type="gramStart"/>
      <w:r>
        <w:rPr>
          <w:rFonts w:cs="Times New Roman"/>
        </w:rPr>
        <w:t>thư</w:t>
      </w:r>
      <w:proofErr w:type="gramEnd"/>
      <w:r>
        <w:rPr>
          <w:rFonts w:cs="Times New Roman"/>
        </w:rPr>
        <w:t xml:space="preserve">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876FAB">
      <w:pPr>
        <w:pStyle w:val="ListParagraph"/>
        <w:numPr>
          <w:ilvl w:val="0"/>
          <w:numId w:val="9"/>
        </w:numPr>
        <w:rPr>
          <w:b/>
          <w:i/>
        </w:rPr>
      </w:pPr>
      <w:r w:rsidRPr="007C7F84">
        <w:rPr>
          <w:b/>
          <w:i/>
        </w:rPr>
        <w:t>world.weight</w:t>
      </w:r>
      <w:r w:rsidRPr="009B685C">
        <w:t>: file trọng số</w:t>
      </w:r>
      <w:r>
        <w:t xml:space="preserve">, với việc phân theo 2 </w:t>
      </w:r>
      <w:proofErr w:type="gramStart"/>
      <w:r>
        <w:t>lớp(</w:t>
      </w:r>
      <w:proofErr w:type="gramEnd"/>
      <w:r>
        <w:t>chèo hoặc quan họ) nên trọng số sẽ là 0.5.</w:t>
      </w:r>
    </w:p>
    <w:p w:rsidR="006F3F8D" w:rsidRDefault="006F3F8D" w:rsidP="006F3F8D">
      <w:pPr>
        <w:pStyle w:val="ListParagraph"/>
        <w:ind w:left="1440"/>
      </w:pPr>
      <w:r w:rsidRPr="009977EE">
        <w:t>Ví dụ:</w:t>
      </w:r>
      <w:r>
        <w:t xml:space="preserve"> file World.weight trong </w:t>
      </w:r>
      <w:proofErr w:type="gramStart"/>
      <w:r>
        <w:t>thư</w:t>
      </w:r>
      <w:proofErr w:type="gramEnd"/>
      <w:r>
        <w:t xml:space="preserve">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D9516F">
      <w:pPr>
        <w:pStyle w:val="C3"/>
        <w:numPr>
          <w:ilvl w:val="2"/>
          <w:numId w:val="1"/>
        </w:numPr>
        <w:outlineLvl w:val="2"/>
      </w:pPr>
      <w:bookmarkStart w:id="379" w:name="_Toc514427235"/>
      <w:bookmarkStart w:id="380" w:name="_Toc514427322"/>
      <w:bookmarkStart w:id="381" w:name="_Toc514700556"/>
      <w:r>
        <w:t>B</w:t>
      </w:r>
      <w:r w:rsidR="005C4A60" w:rsidRPr="00565A04">
        <w:t>ướ</w:t>
      </w:r>
      <w:r w:rsidR="007554EC">
        <w:t>c 9</w:t>
      </w:r>
      <w:r w:rsidR="005C4A60" w:rsidRPr="00565A04">
        <w:t xml:space="preserve">: </w:t>
      </w:r>
      <w:r w:rsidR="003D0A98" w:rsidRPr="00565A04">
        <w:t>Chuẩn hóa TrainWorldInit</w:t>
      </w:r>
      <w:bookmarkEnd w:id="377"/>
      <w:bookmarkEnd w:id="379"/>
      <w:bookmarkEnd w:id="380"/>
      <w:bookmarkEnd w:id="381"/>
    </w:p>
    <w:p w:rsidR="00636BE7" w:rsidRPr="00565A04" w:rsidRDefault="00636BE7" w:rsidP="00876FAB">
      <w:pPr>
        <w:pStyle w:val="ListParagraph"/>
        <w:numPr>
          <w:ilvl w:val="0"/>
          <w:numId w:val="10"/>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876FAB">
      <w:pPr>
        <w:pStyle w:val="ListParagraph"/>
        <w:numPr>
          <w:ilvl w:val="0"/>
          <w:numId w:val="10"/>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D9516F">
      <w:pPr>
        <w:pStyle w:val="C3"/>
        <w:numPr>
          <w:ilvl w:val="2"/>
          <w:numId w:val="1"/>
        </w:numPr>
        <w:outlineLvl w:val="2"/>
      </w:pPr>
      <w:bookmarkStart w:id="382" w:name="_Toc367651246"/>
      <w:r>
        <w:t xml:space="preserve">  </w:t>
      </w:r>
      <w:bookmarkStart w:id="383" w:name="_Toc514427236"/>
      <w:bookmarkStart w:id="384" w:name="_Toc514427323"/>
      <w:bookmarkStart w:id="385" w:name="_Toc514700557"/>
      <w:r w:rsidR="00650905" w:rsidRPr="00565A04">
        <w:t>Bướ</w:t>
      </w:r>
      <w:r>
        <w:t>c 10</w:t>
      </w:r>
      <w:r w:rsidR="00650905" w:rsidRPr="00565A04">
        <w:t>: Chuẩn hóa TrainWorldFinal</w:t>
      </w:r>
      <w:bookmarkEnd w:id="382"/>
      <w:bookmarkEnd w:id="383"/>
      <w:bookmarkEnd w:id="384"/>
      <w:bookmarkEnd w:id="385"/>
    </w:p>
    <w:p w:rsidR="00E869ED" w:rsidRPr="00565A04" w:rsidRDefault="00E869ED"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876FAB">
      <w:pPr>
        <w:pStyle w:val="ListParagraph"/>
        <w:numPr>
          <w:ilvl w:val="0"/>
          <w:numId w:val="10"/>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126876">
      <w:pPr>
        <w:pStyle w:val="C3"/>
        <w:numPr>
          <w:ilvl w:val="2"/>
          <w:numId w:val="1"/>
        </w:numPr>
        <w:outlineLvl w:val="2"/>
      </w:pPr>
      <w:r>
        <w:t xml:space="preserve">  </w:t>
      </w:r>
      <w:bookmarkStart w:id="386" w:name="_Toc514700558"/>
      <w:r>
        <w:t>Bước 11: Tạo file chứa danh sách các file được huấn luyện</w:t>
      </w:r>
      <w:bookmarkEnd w:id="386"/>
    </w:p>
    <w:p w:rsidR="00AD38D5" w:rsidRPr="00AD38D5" w:rsidRDefault="00AD38D5" w:rsidP="00876FAB">
      <w:pPr>
        <w:pStyle w:val="ListParagraph"/>
        <w:numPr>
          <w:ilvl w:val="0"/>
          <w:numId w:val="10"/>
        </w:numPr>
        <w:rPr>
          <w:b/>
          <w:i/>
        </w:rPr>
      </w:pPr>
      <w:r>
        <w:t xml:space="preserve">Đầu vào: là những file có định dạng TEN_THE_LOAItrain.lst trong </w:t>
      </w:r>
      <w:proofErr w:type="gramStart"/>
      <w:r>
        <w:t>thư</w:t>
      </w:r>
      <w:proofErr w:type="gramEnd"/>
      <w:r>
        <w:t xml:space="preserve"> mục lst đối với việc phân lớp theo thể loại hoặc TEN_LAN_DIEUtrain.lst trong thư mục lst_ch và lst_qh đối với việc phân lớp theo làn điệu cụ thể.</w:t>
      </w:r>
    </w:p>
    <w:p w:rsidR="00AD38D5" w:rsidRPr="00AD38D5" w:rsidRDefault="00AD38D5" w:rsidP="00876FAB">
      <w:pPr>
        <w:pStyle w:val="ListParagraph"/>
        <w:numPr>
          <w:ilvl w:val="0"/>
          <w:numId w:val="10"/>
        </w:numPr>
        <w:rPr>
          <w:b/>
          <w:i/>
        </w:rPr>
      </w:pPr>
      <w:r>
        <w:t>Đầu ra</w:t>
      </w:r>
      <w:r w:rsidR="004F5CC4">
        <w:t xml:space="preserve">: là những file có định dạng TEN_THE_LOAI.ndx trong </w:t>
      </w:r>
      <w:proofErr w:type="gramStart"/>
      <w:r w:rsidR="004F5CC4">
        <w:t>thư</w:t>
      </w:r>
      <w:proofErr w:type="gramEnd"/>
      <w:r w:rsidR="004F5CC4">
        <w:t xml:space="preserve">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 xml:space="preserve">CH_gmm CH_BT-01-01 CH_BT-01-02 CH_BT-01-03 CH_BT-02-01 CH_BT-03-03 CH_BT-04-02 CH_BT-04-03 CH_BT-05-02 CH_BT-05-03 CH_BT-06-01 CH_BT-06-02 CH_BT-07-01 CH_BT-07-02 CH_BT-08-01 CH_BT-08-02 CH_BT-08-03 </w:t>
      </w:r>
      <w:r w:rsidRPr="003645A5">
        <w:rPr>
          <w:rFonts w:cs="Times New Roman"/>
          <w:i/>
          <w:szCs w:val="26"/>
        </w:rPr>
        <w:lastRenderedPageBreak/>
        <w:t>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D9516F">
      <w:pPr>
        <w:pStyle w:val="C3"/>
        <w:numPr>
          <w:ilvl w:val="2"/>
          <w:numId w:val="1"/>
        </w:numPr>
        <w:outlineLvl w:val="2"/>
      </w:pPr>
      <w:bookmarkStart w:id="387" w:name="_Toc367651247"/>
      <w:r>
        <w:t xml:space="preserve">  </w:t>
      </w:r>
      <w:bookmarkStart w:id="388" w:name="_Toc514427237"/>
      <w:bookmarkStart w:id="389" w:name="_Toc514427324"/>
      <w:bookmarkStart w:id="390" w:name="_Toc514700559"/>
      <w:r w:rsidR="00650905" w:rsidRPr="00650905">
        <w:t>Bướ</w:t>
      </w:r>
      <w:r w:rsidR="004F5CC4">
        <w:t>c 12</w:t>
      </w:r>
      <w:r w:rsidR="00650905" w:rsidRPr="00650905">
        <w:t xml:space="preserve">: </w:t>
      </w:r>
      <w:r w:rsidR="003D0A98" w:rsidRPr="00650905">
        <w:t>Huấn luyện GMM</w:t>
      </w:r>
      <w:bookmarkEnd w:id="387"/>
      <w:bookmarkEnd w:id="388"/>
      <w:bookmarkEnd w:id="389"/>
      <w:bookmarkEnd w:id="390"/>
    </w:p>
    <w:p w:rsidR="00725FDB" w:rsidRPr="004F5CC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 xml:space="preserve">đối với việc phân lớp </w:t>
      </w:r>
      <w:proofErr w:type="gramStart"/>
      <w:r w:rsidR="004F5CC4" w:rsidRPr="004F5CC4">
        <w:rPr>
          <w:rFonts w:cs="Times New Roman"/>
          <w:szCs w:val="26"/>
        </w:rPr>
        <w:t>theo</w:t>
      </w:r>
      <w:proofErr w:type="gramEnd"/>
      <w:r w:rsidR="004F5CC4" w:rsidRPr="004F5CC4">
        <w:rPr>
          <w:rFonts w:cs="Times New Roman"/>
          <w:szCs w:val="26"/>
        </w:rPr>
        <w:t xml:space="preserve"> thể loại</w:t>
      </w:r>
      <w:r w:rsidR="004F5CC4">
        <w:rPr>
          <w:rFonts w:cs="Times New Roman"/>
          <w:szCs w:val="26"/>
        </w:rPr>
        <w:t xml:space="preserve"> hoặc là file TEN_LAN_DIEU.ndx đối với việc phân lớp theo làn điệu cụ thể.</w:t>
      </w:r>
    </w:p>
    <w:p w:rsidR="00725FDB" w:rsidRDefault="00725FDB" w:rsidP="00876FAB">
      <w:pPr>
        <w:pStyle w:val="ListParagraph"/>
        <w:numPr>
          <w:ilvl w:val="0"/>
          <w:numId w:val="10"/>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 xml:space="preserve">trong </w:t>
      </w:r>
      <w:proofErr w:type="gramStart"/>
      <w:r w:rsidR="004F5CC4" w:rsidRPr="004F5CC4">
        <w:rPr>
          <w:rFonts w:cs="Times New Roman"/>
          <w:szCs w:val="26"/>
        </w:rPr>
        <w:t>thư</w:t>
      </w:r>
      <w:proofErr w:type="gramEnd"/>
      <w:r w:rsidR="004F5CC4" w:rsidRPr="004F5CC4">
        <w:rPr>
          <w:rFonts w:cs="Times New Roman"/>
          <w:szCs w:val="26"/>
        </w:rPr>
        <w:t xml:space="preserve">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126876">
      <w:pPr>
        <w:pStyle w:val="C3"/>
        <w:numPr>
          <w:ilvl w:val="2"/>
          <w:numId w:val="1"/>
        </w:numPr>
        <w:outlineLvl w:val="2"/>
      </w:pPr>
      <w:r>
        <w:t xml:space="preserve">  </w:t>
      </w:r>
      <w:bookmarkStart w:id="391" w:name="_Toc514700560"/>
      <w:r>
        <w:t>Bước 13: Tạo file thử nghiệm</w:t>
      </w:r>
      <w:bookmarkEnd w:id="391"/>
    </w:p>
    <w:p w:rsidR="005875F4" w:rsidRDefault="005875F4" w:rsidP="005875F4">
      <w:r>
        <w:t xml:space="preserve">     Công việc này sẽ thực hiện khác nhau tùy thuộc vào từng giai đoạn là phân lớp </w:t>
      </w:r>
      <w:proofErr w:type="gramStart"/>
      <w:r>
        <w:t>theo</w:t>
      </w:r>
      <w:proofErr w:type="gramEnd"/>
      <w:r>
        <w:t xml:space="preserve"> thể loại hoặc phân lớp theo làn điệu cụ thể.</w:t>
      </w:r>
    </w:p>
    <w:p w:rsidR="005875F4" w:rsidRDefault="005875F4" w:rsidP="00876FAB">
      <w:pPr>
        <w:pStyle w:val="C4"/>
        <w:numPr>
          <w:ilvl w:val="0"/>
          <w:numId w:val="12"/>
        </w:numPr>
        <w:outlineLvl w:val="2"/>
      </w:pPr>
      <w:bookmarkStart w:id="392" w:name="_Toc514700561"/>
      <w:r>
        <w:t>Phân lớp theo thể loại</w:t>
      </w:r>
      <w:bookmarkEnd w:id="392"/>
    </w:p>
    <w:p w:rsidR="005875F4" w:rsidRDefault="005875F4" w:rsidP="00876FAB">
      <w:pPr>
        <w:pStyle w:val="ListParagraph"/>
        <w:numPr>
          <w:ilvl w:val="0"/>
          <w:numId w:val="10"/>
        </w:numPr>
      </w:pPr>
      <w:r>
        <w:t xml:space="preserve">Đầu vào: những file có định dạng TEN_THE_LOAItest.lst trong </w:t>
      </w:r>
      <w:proofErr w:type="gramStart"/>
      <w:r>
        <w:t>thư</w:t>
      </w:r>
      <w:proofErr w:type="gramEnd"/>
      <w:r>
        <w:t xml:space="preserve"> mục lst và những file trong thư mục ndx.</w:t>
      </w:r>
    </w:p>
    <w:p w:rsidR="005875F4" w:rsidRDefault="005875F4" w:rsidP="00876FAB">
      <w:pPr>
        <w:pStyle w:val="ListParagraph"/>
        <w:numPr>
          <w:ilvl w:val="0"/>
          <w:numId w:val="10"/>
        </w:numPr>
      </w:pPr>
      <w:r>
        <w:t xml:space="preserve">Đầu ra: là những file có định dạng TEN_FILE_AM_THANH.ndx lưu trong </w:t>
      </w:r>
      <w:proofErr w:type="gramStart"/>
      <w:r>
        <w:t>thư</w:t>
      </w:r>
      <w:proofErr w:type="gramEnd"/>
      <w:r>
        <w:t xml:space="preserve">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876FAB">
      <w:pPr>
        <w:pStyle w:val="C4"/>
        <w:numPr>
          <w:ilvl w:val="0"/>
          <w:numId w:val="12"/>
        </w:numPr>
        <w:outlineLvl w:val="2"/>
      </w:pPr>
      <w:bookmarkStart w:id="393" w:name="_Toc514700562"/>
      <w:r>
        <w:t>Phân lớp theo làn điệu cụ thể</w:t>
      </w:r>
      <w:bookmarkEnd w:id="393"/>
    </w:p>
    <w:p w:rsidR="005875F4" w:rsidRDefault="005875F4" w:rsidP="00876FAB">
      <w:pPr>
        <w:pStyle w:val="ListParagraph"/>
        <w:numPr>
          <w:ilvl w:val="0"/>
          <w:numId w:val="10"/>
        </w:numPr>
      </w:pPr>
      <w:r>
        <w:t xml:space="preserve">Đầu vào: là file report.txt tổng hợp kết quả từ việc phân lớp </w:t>
      </w:r>
      <w:proofErr w:type="gramStart"/>
      <w:r>
        <w:t>theo</w:t>
      </w:r>
      <w:proofErr w:type="gramEnd"/>
      <w:r>
        <w:t xml:space="preserve"> thể loại, những file kết quả trong thư mục res và những file trong 2 thư mục ndx_ch và ndx_qh.</w:t>
      </w:r>
    </w:p>
    <w:p w:rsidR="005875F4" w:rsidRDefault="005875F4" w:rsidP="00876FAB">
      <w:pPr>
        <w:pStyle w:val="ListParagraph"/>
        <w:numPr>
          <w:ilvl w:val="0"/>
          <w:numId w:val="10"/>
        </w:numPr>
      </w:pPr>
      <w:r>
        <w:t xml:space="preserve">Đầu ra: là những file có định dạng TEN_FILE_AM_THANH.ndx lưu trong </w:t>
      </w:r>
      <w:proofErr w:type="gramStart"/>
      <w:r>
        <w:t>thư</w:t>
      </w:r>
      <w:proofErr w:type="gramEnd"/>
      <w:r>
        <w:t xml:space="preserve"> mục test_ch hoặc test_qh.</w:t>
      </w:r>
    </w:p>
    <w:p w:rsidR="005875F4" w:rsidRDefault="005875F4" w:rsidP="005875F4">
      <w:pPr>
        <w:pStyle w:val="ListParagraph"/>
        <w:ind w:left="360"/>
      </w:pPr>
      <w:r>
        <w:t xml:space="preserve">Ví dụ: nội dung của file CH-BT-01-01.ndx lưu trong </w:t>
      </w:r>
      <w:proofErr w:type="gramStart"/>
      <w:r>
        <w:t>thư</w:t>
      </w:r>
      <w:proofErr w:type="gramEnd"/>
      <w:r>
        <w:t xml:space="preserve">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D9516F">
      <w:pPr>
        <w:pStyle w:val="C3"/>
        <w:numPr>
          <w:ilvl w:val="2"/>
          <w:numId w:val="1"/>
        </w:numPr>
        <w:outlineLvl w:val="2"/>
      </w:pPr>
      <w:bookmarkStart w:id="394" w:name="_Toc367651248"/>
      <w:r>
        <w:lastRenderedPageBreak/>
        <w:t xml:space="preserve">  </w:t>
      </w:r>
      <w:bookmarkStart w:id="395" w:name="_Toc514427238"/>
      <w:bookmarkStart w:id="396" w:name="_Toc514427325"/>
      <w:bookmarkStart w:id="397" w:name="_Toc514700563"/>
      <w:r w:rsidR="005A2BB9" w:rsidRPr="00565A04">
        <w:t>Bướ</w:t>
      </w:r>
      <w:r w:rsidR="005875F4">
        <w:t>c 14</w:t>
      </w:r>
      <w:r w:rsidR="005A2BB9" w:rsidRPr="00565A04">
        <w:t xml:space="preserve">: </w:t>
      </w:r>
      <w:bookmarkEnd w:id="394"/>
      <w:r w:rsidR="003C316B">
        <w:t>Tiến hành thử nghiệm</w:t>
      </w:r>
      <w:bookmarkEnd w:id="395"/>
      <w:bookmarkEnd w:id="396"/>
      <w:bookmarkEnd w:id="397"/>
    </w:p>
    <w:p w:rsidR="00725FDB" w:rsidRPr="00565A0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w:t>
      </w:r>
      <w:proofErr w:type="gramStart"/>
      <w:r w:rsidR="005875F4">
        <w:rPr>
          <w:rFonts w:cs="Times New Roman"/>
          <w:szCs w:val="26"/>
        </w:rPr>
        <w:t>thư</w:t>
      </w:r>
      <w:proofErr w:type="gramEnd"/>
      <w:r w:rsidR="005875F4">
        <w:rPr>
          <w:rFonts w:cs="Times New Roman"/>
          <w:szCs w:val="26"/>
        </w:rPr>
        <w:t xml:space="preserve"> mục test đối với phân lớp theo thể loại, là những file trong thư mục test_ch và test_qh đối với việc phân lớp theo làn điệu cụ thể.</w:t>
      </w:r>
    </w:p>
    <w:p w:rsidR="00725FDB" w:rsidRPr="00565A0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w:t>
      </w:r>
      <w:proofErr w:type="gramStart"/>
      <w:r w:rsidR="005875F4">
        <w:rPr>
          <w:rFonts w:cs="Times New Roman"/>
          <w:szCs w:val="26"/>
        </w:rPr>
        <w:t xml:space="preserve">ra </w:t>
      </w:r>
      <w:r w:rsidRPr="00565A04">
        <w:rPr>
          <w:rFonts w:cs="Times New Roman"/>
          <w:szCs w:val="26"/>
        </w:rPr>
        <w:t>:</w:t>
      </w:r>
      <w:proofErr w:type="gramEnd"/>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 xml:space="preserve">trong </w:t>
      </w:r>
      <w:proofErr w:type="gramStart"/>
      <w:r w:rsidR="005875F4" w:rsidRPr="005875F4">
        <w:rPr>
          <w:rFonts w:cs="Times New Roman"/>
          <w:szCs w:val="26"/>
        </w:rPr>
        <w:t>thư</w:t>
      </w:r>
      <w:proofErr w:type="gramEnd"/>
      <w:r w:rsidR="005875F4" w:rsidRPr="005875F4">
        <w:rPr>
          <w:rFonts w:cs="Times New Roman"/>
          <w:szCs w:val="26"/>
        </w:rPr>
        <w:t xml:space="preserve">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398"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7C1826" w:rsidRDefault="007C1826" w:rsidP="00FD08F5">
      <w:pPr>
        <w:pStyle w:val="Noidung"/>
        <w:rPr>
          <w:kern w:val="32"/>
        </w:rPr>
      </w:pPr>
    </w:p>
    <w:p w:rsidR="007C1826" w:rsidRDefault="007C1826" w:rsidP="00FD08F5">
      <w:pPr>
        <w:pStyle w:val="Noidung"/>
        <w:rPr>
          <w:kern w:val="32"/>
        </w:rPr>
      </w:pPr>
    </w:p>
    <w:p w:rsidR="00AD7A14" w:rsidRDefault="00AD7A14" w:rsidP="00FD08F5">
      <w:pPr>
        <w:pStyle w:val="Noidung"/>
        <w:rPr>
          <w:kern w:val="32"/>
        </w:rPr>
      </w:pPr>
    </w:p>
    <w:p w:rsidR="00757C49" w:rsidRDefault="007C1826" w:rsidP="00757C49">
      <w:pPr>
        <w:pStyle w:val="C1"/>
      </w:pPr>
      <w:bookmarkStart w:id="399" w:name="_Toc367651258"/>
      <w:bookmarkStart w:id="400" w:name="_Toc514427239"/>
      <w:bookmarkStart w:id="401" w:name="_Toc514427326"/>
      <w:bookmarkStart w:id="402" w:name="_Toc514700564"/>
      <w:r>
        <w:lastRenderedPageBreak/>
        <w:t xml:space="preserve">CHƯƠNG </w:t>
      </w:r>
      <w:r w:rsidR="0081135E">
        <w:t>4.</w:t>
      </w:r>
      <w:r w:rsidR="004553D3">
        <w:t xml:space="preserve"> </w:t>
      </w:r>
      <w:bookmarkEnd w:id="398"/>
      <w:r w:rsidR="004553D3">
        <w:t xml:space="preserve">KẾT </w:t>
      </w:r>
      <w:bookmarkEnd w:id="399"/>
      <w:bookmarkEnd w:id="400"/>
      <w:bookmarkEnd w:id="401"/>
      <w:r w:rsidR="0004449D">
        <w:t>QUẢ THỬ NGHIỆM</w:t>
      </w:r>
      <w:bookmarkEnd w:id="402"/>
    </w:p>
    <w:p w:rsidR="00757C49" w:rsidRDefault="00757C49"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Pr="00757C49" w:rsidRDefault="007C60CD" w:rsidP="00757C49">
      <w:pPr>
        <w:rPr>
          <w:kern w:val="32"/>
        </w:rPr>
      </w:pPr>
    </w:p>
    <w:p w:rsidR="00ED3BB9" w:rsidRPr="00757C49" w:rsidRDefault="007C1826" w:rsidP="00757C49">
      <w:pPr>
        <w:pStyle w:val="C1"/>
        <w:rPr>
          <w:kern w:val="32"/>
        </w:rPr>
      </w:pPr>
      <w:bookmarkStart w:id="403" w:name="_Toc514700565"/>
      <w:r>
        <w:rPr>
          <w:kern w:val="32"/>
        </w:rPr>
        <w:lastRenderedPageBreak/>
        <w:t>CHƯƠNG</w:t>
      </w:r>
      <w:r w:rsidR="0004449D">
        <w:rPr>
          <w:kern w:val="32"/>
        </w:rPr>
        <w:t xml:space="preserve"> 5. KẾT LUẬN</w:t>
      </w:r>
      <w:bookmarkStart w:id="404" w:name="_Toc514424567"/>
      <w:bookmarkStart w:id="405" w:name="_Toc514426756"/>
      <w:bookmarkStart w:id="406" w:name="_Toc514427043"/>
      <w:bookmarkStart w:id="407" w:name="_Toc514427148"/>
      <w:bookmarkStart w:id="408" w:name="_Toc514427240"/>
      <w:bookmarkStart w:id="409" w:name="_Toc514427327"/>
      <w:bookmarkStart w:id="410" w:name="_Toc514427419"/>
      <w:bookmarkStart w:id="411" w:name="_Toc514428218"/>
      <w:bookmarkStart w:id="412" w:name="_Toc514432762"/>
      <w:bookmarkStart w:id="413" w:name="_Toc514680036"/>
      <w:bookmarkStart w:id="414" w:name="_Toc514680117"/>
      <w:bookmarkStart w:id="415" w:name="_Toc514680203"/>
      <w:bookmarkStart w:id="416" w:name="_Toc514680283"/>
      <w:bookmarkStart w:id="417" w:name="_Toc514680367"/>
      <w:bookmarkStart w:id="418" w:name="_Toc514680451"/>
      <w:bookmarkStart w:id="419" w:name="_Toc514680540"/>
      <w:bookmarkStart w:id="420" w:name="_Toc514680741"/>
      <w:bookmarkStart w:id="421" w:name="_Toc514681118"/>
      <w:bookmarkStart w:id="422" w:name="_Toc514682468"/>
      <w:bookmarkStart w:id="423" w:name="_Toc514682556"/>
      <w:bookmarkStart w:id="424" w:name="_Toc514682655"/>
      <w:bookmarkStart w:id="425" w:name="_Toc514682743"/>
      <w:bookmarkStart w:id="426" w:name="_Toc514684108"/>
      <w:bookmarkStart w:id="427" w:name="_Toc514684238"/>
      <w:bookmarkStart w:id="428" w:name="_Toc514684335"/>
      <w:bookmarkStart w:id="429" w:name="_Toc514684430"/>
      <w:bookmarkStart w:id="430" w:name="_Toc514685092"/>
      <w:bookmarkStart w:id="431" w:name="_Toc514685270"/>
      <w:bookmarkStart w:id="432" w:name="_Toc514686042"/>
      <w:bookmarkStart w:id="433" w:name="_Toc514686721"/>
      <w:bookmarkStart w:id="434" w:name="_Toc514693730"/>
      <w:bookmarkStart w:id="435" w:name="_Toc514693819"/>
      <w:bookmarkStart w:id="436" w:name="_Toc514693927"/>
      <w:bookmarkStart w:id="437" w:name="_Toc514694687"/>
      <w:bookmarkStart w:id="438" w:name="_Toc514694778"/>
      <w:bookmarkStart w:id="439" w:name="_Toc514694867"/>
      <w:bookmarkStart w:id="440" w:name="_Toc514694959"/>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rsidR="00757C49" w:rsidRPr="00757C49" w:rsidRDefault="00757C49" w:rsidP="00757C49">
      <w:pPr>
        <w:pStyle w:val="ListParagraph"/>
        <w:numPr>
          <w:ilvl w:val="0"/>
          <w:numId w:val="37"/>
        </w:numPr>
        <w:spacing w:before="120" w:after="120"/>
        <w:contextualSpacing w:val="0"/>
        <w:jc w:val="left"/>
        <w:outlineLvl w:val="0"/>
        <w:rPr>
          <w:rFonts w:cs="Times New Roman"/>
          <w:b/>
          <w:vanish/>
          <w:szCs w:val="26"/>
        </w:rPr>
      </w:pPr>
      <w:bookmarkStart w:id="441" w:name="_Toc367651259"/>
      <w:bookmarkStart w:id="442" w:name="_Toc514427241"/>
      <w:bookmarkStart w:id="443" w:name="_Toc514427328"/>
      <w:bookmarkStart w:id="444" w:name="_Toc514700566"/>
      <w:bookmarkEnd w:id="444"/>
    </w:p>
    <w:bookmarkEnd w:id="441"/>
    <w:bookmarkEnd w:id="442"/>
    <w:bookmarkEnd w:id="443"/>
    <w:p w:rsidR="00F410AB" w:rsidRPr="0004449D" w:rsidRDefault="007C60CD" w:rsidP="00757C49">
      <w:pPr>
        <w:pStyle w:val="C2"/>
        <w:numPr>
          <w:ilvl w:val="1"/>
          <w:numId w:val="37"/>
        </w:numPr>
      </w:pPr>
      <w:r>
        <w:t>Các kết quả đạt được</w:t>
      </w:r>
    </w:p>
    <w:p w:rsidR="006D20CC" w:rsidRPr="00302242" w:rsidRDefault="007C60CD" w:rsidP="004129C6">
      <w:pPr>
        <w:widowControl w:val="0"/>
        <w:tabs>
          <w:tab w:val="left" w:pos="2400"/>
        </w:tabs>
        <w:autoSpaceDE w:val="0"/>
        <w:autoSpaceDN w:val="0"/>
        <w:adjustRightInd w:val="0"/>
        <w:rPr>
          <w:rFonts w:cs="Times New Roman"/>
          <w:color w:val="000000"/>
          <w:szCs w:val="26"/>
        </w:rPr>
      </w:pPr>
      <w:r>
        <w:rPr>
          <w:rFonts w:cs="Times New Roman"/>
          <w:color w:val="000000"/>
          <w:szCs w:val="26"/>
        </w:rPr>
        <w:t xml:space="preserve">Thông qua </w:t>
      </w:r>
      <w:r w:rsidR="004129C6">
        <w:rPr>
          <w:rFonts w:cs="Times New Roman"/>
          <w:color w:val="000000"/>
          <w:szCs w:val="26"/>
        </w:rPr>
        <w:t>nghiên cứu</w:t>
      </w:r>
      <w:r w:rsidR="001F5645" w:rsidRPr="00302242">
        <w:rPr>
          <w:rFonts w:cs="Times New Roman"/>
          <w:color w:val="000000"/>
          <w:szCs w:val="26"/>
        </w:rPr>
        <w:t xml:space="preserve"> đề</w:t>
      </w:r>
      <w:r w:rsidR="00615DDA">
        <w:rPr>
          <w:rFonts w:cs="Times New Roman"/>
          <w:color w:val="000000"/>
          <w:szCs w:val="26"/>
        </w:rPr>
        <w:t xml:space="preserve"> tài: “Phân lớp làn điệu chèo và dân ca quan họ” em</w:t>
      </w:r>
      <w:r w:rsidR="004129C6">
        <w:rPr>
          <w:rFonts w:cs="Times New Roman"/>
          <w:color w:val="000000"/>
          <w:szCs w:val="26"/>
        </w:rPr>
        <w:t xml:space="preserve"> đã đạt được một số kết quả sau</w:t>
      </w:r>
      <w:r w:rsidR="001F5645" w:rsidRPr="00302242">
        <w:rPr>
          <w:rFonts w:cs="Times New Roman"/>
          <w:color w:val="000000"/>
          <w:szCs w:val="26"/>
        </w:rPr>
        <w:t>:</w:t>
      </w:r>
    </w:p>
    <w:p w:rsidR="00416F51" w:rsidRPr="00302242" w:rsidRDefault="004129C6" w:rsidP="004129C6">
      <w:pPr>
        <w:pStyle w:val="ListParagraph"/>
        <w:widowControl w:val="0"/>
        <w:numPr>
          <w:ilvl w:val="0"/>
          <w:numId w:val="11"/>
        </w:numPr>
        <w:tabs>
          <w:tab w:val="left" w:pos="2400"/>
        </w:tabs>
        <w:autoSpaceDE w:val="0"/>
        <w:autoSpaceDN w:val="0"/>
        <w:adjustRightInd w:val="0"/>
        <w:ind w:left="426"/>
        <w:rPr>
          <w:rFonts w:cs="Times New Roman"/>
          <w:color w:val="000000"/>
          <w:szCs w:val="26"/>
        </w:rPr>
      </w:pPr>
      <w:r>
        <w:rPr>
          <w:rFonts w:cs="Times New Roman"/>
          <w:color w:val="000000"/>
          <w:szCs w:val="26"/>
        </w:rPr>
        <w:t xml:space="preserve">Tìm hiểu được các kiến thức liên quan về học máy nói </w:t>
      </w:r>
      <w:proofErr w:type="gramStart"/>
      <w:r>
        <w:rPr>
          <w:rFonts w:cs="Times New Roman"/>
          <w:color w:val="000000"/>
          <w:szCs w:val="26"/>
        </w:rPr>
        <w:t>chung</w:t>
      </w:r>
      <w:proofErr w:type="gramEnd"/>
      <w:r>
        <w:rPr>
          <w:rFonts w:cs="Times New Roman"/>
          <w:color w:val="000000"/>
          <w:szCs w:val="26"/>
        </w:rPr>
        <w:t xml:space="preserve"> và bài toán phân lớp trong học máy nói riêng.</w:t>
      </w:r>
    </w:p>
    <w:p w:rsidR="00597D55" w:rsidRPr="00302242" w:rsidRDefault="004129C6" w:rsidP="004129C6">
      <w:pPr>
        <w:pStyle w:val="ListParagraph"/>
        <w:widowControl w:val="0"/>
        <w:numPr>
          <w:ilvl w:val="0"/>
          <w:numId w:val="11"/>
        </w:numPr>
        <w:tabs>
          <w:tab w:val="left" w:pos="2400"/>
        </w:tabs>
        <w:autoSpaceDE w:val="0"/>
        <w:autoSpaceDN w:val="0"/>
        <w:adjustRightInd w:val="0"/>
        <w:ind w:left="426"/>
        <w:rPr>
          <w:rFonts w:cs="Times New Roman"/>
          <w:color w:val="000000"/>
          <w:szCs w:val="26"/>
        </w:rPr>
      </w:pPr>
      <w:r>
        <w:rPr>
          <w:rFonts w:cs="Times New Roman"/>
          <w:color w:val="000000"/>
          <w:szCs w:val="26"/>
        </w:rPr>
        <w:t>Nghiên cứu được cách cài đặt và sử dụng hai bộ công cụ ALIZE và SPro trong giải quyết bài toán phân lớp.</w:t>
      </w:r>
    </w:p>
    <w:p w:rsidR="004129C6" w:rsidRDefault="004129C6" w:rsidP="004129C6">
      <w:pPr>
        <w:pStyle w:val="ListParagraph"/>
        <w:widowControl w:val="0"/>
        <w:numPr>
          <w:ilvl w:val="0"/>
          <w:numId w:val="11"/>
        </w:numPr>
        <w:tabs>
          <w:tab w:val="left" w:pos="2400"/>
        </w:tabs>
        <w:autoSpaceDE w:val="0"/>
        <w:autoSpaceDN w:val="0"/>
        <w:adjustRightInd w:val="0"/>
        <w:ind w:left="426"/>
        <w:rPr>
          <w:szCs w:val="26"/>
        </w:rPr>
      </w:pPr>
      <w:r>
        <w:rPr>
          <w:szCs w:val="26"/>
        </w:rPr>
        <w:t>Xây dựng được cơ sở dữ liệu các làn điệu chèo và dân ca quan họ.</w:t>
      </w:r>
    </w:p>
    <w:p w:rsidR="00D502FD" w:rsidRDefault="005A458D" w:rsidP="004129C6">
      <w:pPr>
        <w:pStyle w:val="ListParagraph"/>
        <w:widowControl w:val="0"/>
        <w:numPr>
          <w:ilvl w:val="0"/>
          <w:numId w:val="11"/>
        </w:numPr>
        <w:tabs>
          <w:tab w:val="left" w:pos="2400"/>
        </w:tabs>
        <w:autoSpaceDE w:val="0"/>
        <w:autoSpaceDN w:val="0"/>
        <w:adjustRightInd w:val="0"/>
        <w:ind w:left="426"/>
        <w:rPr>
          <w:szCs w:val="26"/>
        </w:rPr>
      </w:pPr>
      <w:r>
        <w:rPr>
          <w:szCs w:val="26"/>
        </w:rPr>
        <w:t>Cải thiện</w:t>
      </w:r>
      <w:r w:rsidR="00D502FD">
        <w:rPr>
          <w:szCs w:val="26"/>
        </w:rPr>
        <w:t xml:space="preserve"> khả năng đọc hiểu thuậ</w:t>
      </w:r>
      <w:r>
        <w:rPr>
          <w:szCs w:val="26"/>
        </w:rPr>
        <w:t>t toán và nghiên cứu tài liệu bằng tiếng Anh.</w:t>
      </w:r>
      <w:r w:rsidR="00D502FD">
        <w:rPr>
          <w:szCs w:val="26"/>
        </w:rPr>
        <w:t xml:space="preserve"> </w:t>
      </w:r>
    </w:p>
    <w:p w:rsidR="000C56C2" w:rsidRPr="005A458D" w:rsidRDefault="004129C6" w:rsidP="004129C6">
      <w:pPr>
        <w:pStyle w:val="ListParagraph"/>
        <w:widowControl w:val="0"/>
        <w:numPr>
          <w:ilvl w:val="0"/>
          <w:numId w:val="11"/>
        </w:numPr>
        <w:tabs>
          <w:tab w:val="left" w:pos="2400"/>
        </w:tabs>
        <w:autoSpaceDE w:val="0"/>
        <w:autoSpaceDN w:val="0"/>
        <w:adjustRightInd w:val="0"/>
        <w:ind w:left="426"/>
      </w:pPr>
      <w:r>
        <w:rPr>
          <w:szCs w:val="26"/>
        </w:rPr>
        <w:t>Nâng cao khả năng lập trình Python.</w:t>
      </w:r>
    </w:p>
    <w:p w:rsidR="005A458D" w:rsidRDefault="005A458D" w:rsidP="004129C6">
      <w:pPr>
        <w:pStyle w:val="ListParagraph"/>
        <w:widowControl w:val="0"/>
        <w:numPr>
          <w:ilvl w:val="0"/>
          <w:numId w:val="11"/>
        </w:numPr>
        <w:tabs>
          <w:tab w:val="left" w:pos="2400"/>
        </w:tabs>
        <w:autoSpaceDE w:val="0"/>
        <w:autoSpaceDN w:val="0"/>
        <w:adjustRightInd w:val="0"/>
        <w:ind w:left="426"/>
      </w:pPr>
      <w:r>
        <w:rPr>
          <w:szCs w:val="26"/>
        </w:rPr>
        <w:t>Xây dựng được bộ chương trình dùng để thử nghiệm việc phân lớp làn điệu chèo và dân ca quan họ bằng Python.</w:t>
      </w:r>
    </w:p>
    <w:p w:rsidR="007C60CD" w:rsidRDefault="007C60CD" w:rsidP="007C60CD">
      <w:pPr>
        <w:pStyle w:val="C2"/>
        <w:numPr>
          <w:ilvl w:val="1"/>
          <w:numId w:val="17"/>
        </w:numPr>
      </w:pPr>
      <w:r>
        <w:t>Các vấn đề chưa đạt được</w:t>
      </w:r>
    </w:p>
    <w:p w:rsidR="005A458D" w:rsidRDefault="005A458D" w:rsidP="006D20CC">
      <w:pPr>
        <w:pStyle w:val="ListParagraph"/>
        <w:autoSpaceDE w:val="0"/>
        <w:autoSpaceDN w:val="0"/>
        <w:adjustRightInd w:val="0"/>
        <w:ind w:left="0" w:firstLine="357"/>
        <w:rPr>
          <w:rFonts w:cs="Times New Roman"/>
          <w:szCs w:val="26"/>
        </w:rPr>
      </w:pPr>
      <w:r>
        <w:rPr>
          <w:rFonts w:cs="Times New Roman"/>
          <w:szCs w:val="26"/>
        </w:rPr>
        <w:t xml:space="preserve">Kết quả </w:t>
      </w:r>
      <w:proofErr w:type="gramStart"/>
      <w:r>
        <w:rPr>
          <w:rFonts w:cs="Times New Roman"/>
          <w:szCs w:val="26"/>
        </w:rPr>
        <w:t>thu</w:t>
      </w:r>
      <w:proofErr w:type="gramEnd"/>
      <w:r>
        <w:rPr>
          <w:rFonts w:cs="Times New Roman"/>
          <w:szCs w:val="26"/>
        </w:rPr>
        <w:t xml:space="preserve"> được của đề tài mới chỉ</w:t>
      </w:r>
      <w:r w:rsidR="006D20CC">
        <w:rPr>
          <w:rFonts w:cs="Times New Roman"/>
          <w:szCs w:val="26"/>
        </w:rPr>
        <w:t xml:space="preserve"> góp </w:t>
      </w:r>
      <w:r>
        <w:rPr>
          <w:rFonts w:cs="Times New Roman"/>
          <w:szCs w:val="26"/>
        </w:rPr>
        <w:t>phần</w:t>
      </w:r>
      <w:r w:rsidR="006D20CC">
        <w:rPr>
          <w:rFonts w:cs="Times New Roman"/>
          <w:szCs w:val="26"/>
        </w:rPr>
        <w:t xml:space="preserve"> vào việc</w:t>
      </w:r>
      <w:r>
        <w:rPr>
          <w:rFonts w:cs="Times New Roman"/>
          <w:szCs w:val="26"/>
        </w:rPr>
        <w:t xml:space="preserve"> nghiên cứ</w:t>
      </w:r>
      <w:r w:rsidR="006D20CC">
        <w:rPr>
          <w:rFonts w:cs="Times New Roman"/>
          <w:szCs w:val="26"/>
        </w:rPr>
        <w:t>u hiệu quả của mô hình cũng như bộ công cụ hỗ trợ trong việc phân lớp làn điệ chèo và dân ca quan họ, chưa ra được sản phẩm phần mềm có thể sử dụng được trong cuộc sống.</w:t>
      </w:r>
    </w:p>
    <w:p w:rsidR="006D20CC" w:rsidRDefault="006D20CC" w:rsidP="006D20CC">
      <w:pPr>
        <w:pStyle w:val="ListParagraph"/>
        <w:autoSpaceDE w:val="0"/>
        <w:autoSpaceDN w:val="0"/>
        <w:adjustRightInd w:val="0"/>
        <w:ind w:left="0" w:firstLine="357"/>
        <w:rPr>
          <w:rFonts w:cs="Times New Roman"/>
          <w:szCs w:val="26"/>
        </w:rPr>
      </w:pPr>
      <w:r>
        <w:rPr>
          <w:rFonts w:cs="Times New Roman"/>
          <w:szCs w:val="26"/>
        </w:rPr>
        <w:t>Chưa giải quyết được bài toán xác định nhiều làn điệu chèo trong cùng một bài hát.</w:t>
      </w:r>
    </w:p>
    <w:p w:rsidR="005A458D" w:rsidRPr="006D20CC" w:rsidRDefault="006D20CC" w:rsidP="006D20CC">
      <w:pPr>
        <w:pStyle w:val="ListParagraph"/>
        <w:autoSpaceDE w:val="0"/>
        <w:autoSpaceDN w:val="0"/>
        <w:adjustRightInd w:val="0"/>
        <w:ind w:left="0" w:firstLine="357"/>
        <w:rPr>
          <w:rFonts w:cs="Times New Roman"/>
          <w:szCs w:val="26"/>
        </w:rPr>
      </w:pPr>
      <w:r>
        <w:rPr>
          <w:rFonts w:cs="Times New Roman"/>
          <w:szCs w:val="26"/>
        </w:rPr>
        <w:t>Kho dữ liệu thử nghiệm chưa bao phủ được hết các làn điệu chèo và dân ca quan họ của Việt Nam</w:t>
      </w:r>
    </w:p>
    <w:p w:rsidR="007C60CD" w:rsidRPr="007C60CD" w:rsidRDefault="00ED3BB9" w:rsidP="007C60CD">
      <w:pPr>
        <w:pStyle w:val="C2"/>
        <w:numPr>
          <w:ilvl w:val="1"/>
          <w:numId w:val="17"/>
        </w:numPr>
      </w:pPr>
      <w:bookmarkStart w:id="445" w:name="_Toc367651260"/>
      <w:bookmarkStart w:id="446" w:name="_Toc514427242"/>
      <w:bookmarkStart w:id="447" w:name="_Toc514427329"/>
      <w:bookmarkStart w:id="448" w:name="_Toc514700568"/>
      <w:r>
        <w:t>Hướng phát triển của đề tài</w:t>
      </w:r>
      <w:bookmarkEnd w:id="445"/>
      <w:bookmarkEnd w:id="446"/>
      <w:bookmarkEnd w:id="447"/>
      <w:bookmarkEnd w:id="448"/>
    </w:p>
    <w:p w:rsidR="00B86855" w:rsidRDefault="00B86855" w:rsidP="00B86855">
      <w:pPr>
        <w:rPr>
          <w:szCs w:val="26"/>
        </w:rPr>
      </w:pPr>
      <w:r w:rsidRPr="00302242">
        <w:rPr>
          <w:szCs w:val="26"/>
        </w:rPr>
        <w:t xml:space="preserve"> Với những kết quả đã đạt được, hướng phát triển của đề tài là: </w:t>
      </w:r>
    </w:p>
    <w:p w:rsidR="006D20CC" w:rsidRPr="00302242" w:rsidRDefault="006D20CC" w:rsidP="00B86855">
      <w:pPr>
        <w:rPr>
          <w:szCs w:val="26"/>
        </w:rPr>
      </w:pPr>
      <w:r>
        <w:rPr>
          <w:szCs w:val="26"/>
        </w:rPr>
        <w:t>-  Xây dựng một ứng dụng thực tế</w:t>
      </w:r>
      <w:r w:rsidR="00705952">
        <w:rPr>
          <w:szCs w:val="26"/>
        </w:rPr>
        <w:t xml:space="preserve"> về nhận dạng làn điệu chèo và dân ca quan họ </w:t>
      </w:r>
      <w:r>
        <w:rPr>
          <w:szCs w:val="26"/>
        </w:rPr>
        <w:t>để phục vụ nhu cầu của người sử dụng</w:t>
      </w:r>
      <w:r w:rsidR="00705952">
        <w:rPr>
          <w:szCs w:val="26"/>
        </w:rPr>
        <w:t>.</w:t>
      </w:r>
    </w:p>
    <w:p w:rsidR="00B86855" w:rsidRPr="00302242" w:rsidRDefault="006D20CC" w:rsidP="00B86855">
      <w:pPr>
        <w:rPr>
          <w:szCs w:val="26"/>
        </w:rPr>
      </w:pPr>
      <w:r>
        <w:rPr>
          <w:szCs w:val="26"/>
        </w:rPr>
        <w:t>- Cải thiện cả về</w:t>
      </w:r>
      <w:r w:rsidR="00705952">
        <w:rPr>
          <w:szCs w:val="26"/>
        </w:rPr>
        <w:t xml:space="preserve"> số</w:t>
      </w:r>
      <w:r>
        <w:rPr>
          <w:szCs w:val="26"/>
        </w:rPr>
        <w:t xml:space="preserve"> lượ</w:t>
      </w:r>
      <w:r w:rsidR="00705952">
        <w:rPr>
          <w:szCs w:val="26"/>
        </w:rPr>
        <w:t>ng cũng như chất</w:t>
      </w:r>
      <w:r>
        <w:rPr>
          <w:szCs w:val="26"/>
        </w:rPr>
        <w:t xml:space="preserve"> lượng của</w:t>
      </w:r>
      <w:r w:rsidR="00705952">
        <w:rPr>
          <w:szCs w:val="26"/>
        </w:rPr>
        <w:t xml:space="preserve"> cơ sở </w:t>
      </w:r>
      <w:r>
        <w:rPr>
          <w:szCs w:val="26"/>
        </w:rPr>
        <w:t>dữ liệu các làn điệu chèo và dân ca quan họ.</w:t>
      </w:r>
    </w:p>
    <w:p w:rsidR="000C56C2" w:rsidRDefault="006D20CC" w:rsidP="00B86855">
      <w:pPr>
        <w:rPr>
          <w:szCs w:val="26"/>
        </w:rPr>
      </w:pPr>
      <w:r>
        <w:rPr>
          <w:szCs w:val="26"/>
        </w:rPr>
        <w:t>- Dựa trên nền tảng đã có mở rộng bài toán không chỉ dừng lại ở phân lớp làn điệu chèo và dân ca quan họ mà sẽ là phân lớp các thể loại nhạc cổ truyền của Việt Nam.</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449" w:name="_Toc367651261"/>
      <w:bookmarkStart w:id="450" w:name="_Toc514427243"/>
      <w:bookmarkStart w:id="451" w:name="_Toc514427330"/>
      <w:bookmarkStart w:id="452" w:name="_Toc514700569"/>
      <w:r w:rsidRPr="0077556B">
        <w:t>TÀI LIỆU THAM KHẢO</w:t>
      </w:r>
      <w:bookmarkEnd w:id="449"/>
      <w:bookmarkEnd w:id="450"/>
      <w:bookmarkEnd w:id="451"/>
      <w:bookmarkEnd w:id="452"/>
    </w:p>
    <w:p w:rsidR="00184F17" w:rsidRDefault="00184F17" w:rsidP="00705952">
      <w:pPr>
        <w:pStyle w:val="ListParagraph"/>
        <w:numPr>
          <w:ilvl w:val="0"/>
          <w:numId w:val="39"/>
        </w:numPr>
        <w:rPr>
          <w:color w:val="000000" w:themeColor="text1"/>
          <w:szCs w:val="26"/>
        </w:rPr>
      </w:pPr>
      <w:r>
        <w:rPr>
          <w:color w:val="000000" w:themeColor="text1"/>
          <w:szCs w:val="26"/>
        </w:rPr>
        <w:t xml:space="preserve">Hoàng Kiều, Hà Hoa. </w:t>
      </w:r>
      <w:r w:rsidRPr="00184F17">
        <w:rPr>
          <w:i/>
          <w:color w:val="000000" w:themeColor="text1"/>
          <w:szCs w:val="26"/>
        </w:rPr>
        <w:t>Những làn điệu chèo cổ chọn lọc.</w:t>
      </w:r>
    </w:p>
    <w:p w:rsidR="00184F17" w:rsidRPr="00184F17" w:rsidRDefault="00184F17" w:rsidP="00705952">
      <w:pPr>
        <w:pStyle w:val="ListParagraph"/>
        <w:numPr>
          <w:ilvl w:val="0"/>
          <w:numId w:val="39"/>
        </w:numPr>
        <w:rPr>
          <w:i/>
          <w:color w:val="000000" w:themeColor="text1"/>
          <w:szCs w:val="26"/>
        </w:rPr>
      </w:pPr>
      <w:r>
        <w:rPr>
          <w:color w:val="000000" w:themeColor="text1"/>
          <w:szCs w:val="26"/>
        </w:rPr>
        <w:t>Lâm Minh Đức.</w:t>
      </w:r>
      <w:r w:rsidRPr="00184F17">
        <w:rPr>
          <w:i/>
          <w:color w:val="000000" w:themeColor="text1"/>
          <w:szCs w:val="26"/>
        </w:rPr>
        <w:t xml:space="preserve"> Dân ca quan họ Bắc Ninh – 100 bài hát lời cổ.</w:t>
      </w:r>
    </w:p>
    <w:p w:rsidR="001155E1" w:rsidRDefault="00705952" w:rsidP="00705952">
      <w:pPr>
        <w:pStyle w:val="ListParagraph"/>
        <w:numPr>
          <w:ilvl w:val="0"/>
          <w:numId w:val="39"/>
        </w:numPr>
        <w:rPr>
          <w:color w:val="000000" w:themeColor="text1"/>
          <w:szCs w:val="26"/>
        </w:rPr>
      </w:pPr>
      <w:r>
        <w:rPr>
          <w:color w:val="000000" w:themeColor="text1"/>
          <w:szCs w:val="26"/>
        </w:rPr>
        <w:t xml:space="preserve">TS. Ngô Hữu Phúc. </w:t>
      </w:r>
      <w:r w:rsidRPr="00184F17">
        <w:rPr>
          <w:i/>
          <w:color w:val="000000" w:themeColor="text1"/>
          <w:szCs w:val="26"/>
        </w:rPr>
        <w:t>Slide Lý thuyết nhận dạng.</w:t>
      </w:r>
    </w:p>
    <w:p w:rsidR="00705952" w:rsidRDefault="00184F17" w:rsidP="00705952">
      <w:pPr>
        <w:pStyle w:val="ListParagraph"/>
        <w:numPr>
          <w:ilvl w:val="0"/>
          <w:numId w:val="39"/>
        </w:numPr>
        <w:rPr>
          <w:color w:val="000000" w:themeColor="text1"/>
          <w:szCs w:val="26"/>
        </w:rPr>
      </w:pPr>
      <w:r>
        <w:rPr>
          <w:color w:val="000000" w:themeColor="text1"/>
          <w:szCs w:val="26"/>
        </w:rPr>
        <w:t xml:space="preserve">Phan Anh Cang, Nguyễn Thị Kim Khánh, Phan Thượng Cang. </w:t>
      </w:r>
      <w:r w:rsidRPr="00184F17">
        <w:rPr>
          <w:i/>
          <w:color w:val="000000" w:themeColor="text1"/>
          <w:szCs w:val="26"/>
        </w:rPr>
        <w:t xml:space="preserve">Phân loại nhạc Việt Nam </w:t>
      </w:r>
      <w:proofErr w:type="gramStart"/>
      <w:r w:rsidRPr="00184F17">
        <w:rPr>
          <w:i/>
          <w:color w:val="000000" w:themeColor="text1"/>
          <w:szCs w:val="26"/>
        </w:rPr>
        <w:t>theo</w:t>
      </w:r>
      <w:proofErr w:type="gramEnd"/>
      <w:r w:rsidRPr="00184F17">
        <w:rPr>
          <w:i/>
          <w:color w:val="000000" w:themeColor="text1"/>
          <w:szCs w:val="26"/>
        </w:rPr>
        <w:t xml:space="preserve"> thể loại dựa trên âm sắc và nhịp điệu.</w:t>
      </w:r>
    </w:p>
    <w:p w:rsidR="00184F17" w:rsidRDefault="00184F17" w:rsidP="00705952">
      <w:pPr>
        <w:pStyle w:val="ListParagraph"/>
        <w:numPr>
          <w:ilvl w:val="0"/>
          <w:numId w:val="39"/>
        </w:numPr>
        <w:rPr>
          <w:color w:val="000000" w:themeColor="text1"/>
          <w:szCs w:val="26"/>
        </w:rPr>
      </w:pPr>
      <w:r>
        <w:rPr>
          <w:color w:val="000000" w:themeColor="text1"/>
          <w:szCs w:val="26"/>
        </w:rPr>
        <w:t xml:space="preserve">Lê Nhật Thăng. </w:t>
      </w:r>
      <w:r w:rsidRPr="00184F17">
        <w:rPr>
          <w:i/>
          <w:color w:val="000000" w:themeColor="text1"/>
          <w:szCs w:val="26"/>
        </w:rPr>
        <w:t>Slide xử lý âm thanh và hình ảnh.</w:t>
      </w:r>
    </w:p>
    <w:p w:rsidR="00184F17" w:rsidRPr="00184F17" w:rsidRDefault="00184F17" w:rsidP="00184F17">
      <w:pPr>
        <w:pStyle w:val="ListParagraph"/>
        <w:numPr>
          <w:ilvl w:val="0"/>
          <w:numId w:val="39"/>
        </w:numPr>
        <w:rPr>
          <w:i/>
          <w:color w:val="000000" w:themeColor="text1"/>
          <w:szCs w:val="26"/>
        </w:rPr>
      </w:pPr>
      <w:r w:rsidRPr="00184F17">
        <w:rPr>
          <w:color w:val="000000" w:themeColor="text1"/>
          <w:szCs w:val="26"/>
        </w:rPr>
        <w:t>Mohand Saïd Allili</w:t>
      </w:r>
      <w:r>
        <w:rPr>
          <w:color w:val="000000" w:themeColor="text1"/>
          <w:szCs w:val="26"/>
        </w:rPr>
        <w:t xml:space="preserve">. </w:t>
      </w:r>
      <w:r w:rsidRPr="00184F17">
        <w:rPr>
          <w:i/>
          <w:color w:val="000000" w:themeColor="text1"/>
          <w:szCs w:val="26"/>
        </w:rPr>
        <w:t>A short tutorial on Gaussian Mixture Models</w:t>
      </w:r>
      <w:r>
        <w:rPr>
          <w:color w:val="000000" w:themeColor="text1"/>
          <w:szCs w:val="26"/>
        </w:rPr>
        <w:t>.</w:t>
      </w:r>
    </w:p>
    <w:p w:rsidR="00184F17" w:rsidRPr="00184F17" w:rsidRDefault="00184F17" w:rsidP="00184F17">
      <w:pPr>
        <w:pStyle w:val="ListParagraph"/>
        <w:numPr>
          <w:ilvl w:val="0"/>
          <w:numId w:val="39"/>
        </w:numPr>
        <w:rPr>
          <w:i/>
          <w:color w:val="000000" w:themeColor="text1"/>
          <w:szCs w:val="26"/>
        </w:rPr>
      </w:pPr>
      <w:r>
        <w:rPr>
          <w:color w:val="000000" w:themeColor="text1"/>
          <w:szCs w:val="26"/>
        </w:rPr>
        <w:t xml:space="preserve">Đào Thị Thu Diệp. </w:t>
      </w:r>
      <w:r w:rsidRPr="00184F17">
        <w:rPr>
          <w:i/>
          <w:color w:val="000000" w:themeColor="text1"/>
          <w:szCs w:val="26"/>
        </w:rPr>
        <w:t>Luận văn nhận dạng người nói phụ thuộc vào từ khóa tiếng Việt</w:t>
      </w:r>
      <w:r>
        <w:rPr>
          <w:color w:val="000000" w:themeColor="text1"/>
          <w:szCs w:val="26"/>
        </w:rPr>
        <w:t>.</w:t>
      </w:r>
    </w:p>
    <w:p w:rsidR="00184F17" w:rsidRPr="00184F17" w:rsidRDefault="00184F17" w:rsidP="00184F17">
      <w:pPr>
        <w:pStyle w:val="ListParagraph"/>
        <w:numPr>
          <w:ilvl w:val="0"/>
          <w:numId w:val="39"/>
        </w:numPr>
        <w:rPr>
          <w:i/>
          <w:color w:val="000000" w:themeColor="text1"/>
          <w:szCs w:val="26"/>
        </w:rPr>
      </w:pPr>
      <w:hyperlink r:id="rId43" w:history="1">
        <w:r w:rsidRPr="00C50522">
          <w:rPr>
            <w:rStyle w:val="Hyperlink"/>
            <w:szCs w:val="26"/>
          </w:rPr>
          <w:t>https://tech.3si.vn/2016/03/31/ml-classification-part-3/</w:t>
        </w:r>
      </w:hyperlink>
      <w:r>
        <w:rPr>
          <w:color w:val="000000" w:themeColor="text1"/>
          <w:szCs w:val="26"/>
        </w:rPr>
        <w:t xml:space="preserve"> - </w:t>
      </w:r>
      <w:r w:rsidRPr="00184F17">
        <w:rPr>
          <w:i/>
          <w:color w:val="000000" w:themeColor="text1"/>
          <w:szCs w:val="26"/>
        </w:rPr>
        <w:t>quá trình xây dựng cây quyết định.</w:t>
      </w:r>
    </w:p>
    <w:p w:rsidR="00184F17" w:rsidRPr="00184F17" w:rsidRDefault="00184F17" w:rsidP="00184F17">
      <w:pPr>
        <w:pStyle w:val="ListParagraph"/>
        <w:numPr>
          <w:ilvl w:val="0"/>
          <w:numId w:val="39"/>
        </w:numPr>
        <w:rPr>
          <w:color w:val="000000" w:themeColor="text1"/>
          <w:szCs w:val="26"/>
        </w:rPr>
      </w:pPr>
      <w:hyperlink r:id="rId44" w:history="1">
        <w:r>
          <w:rPr>
            <w:rStyle w:val="Hyperlink"/>
            <w:rFonts w:ascii="Arial" w:hAnsi="Arial" w:cs="Arial"/>
            <w:color w:val="1155CC"/>
            <w:sz w:val="22"/>
          </w:rPr>
          <w:t>http://bis.net.vn/forums/t/370.aspx</w:t>
        </w:r>
      </w:hyperlink>
      <w:r>
        <w:t xml:space="preserve"> - </w:t>
      </w:r>
      <w:r w:rsidRPr="00184F17">
        <w:rPr>
          <w:i/>
        </w:rPr>
        <w:t>Thuật toán K-láng giềng gần nhất.</w:t>
      </w:r>
    </w:p>
    <w:p w:rsidR="00184F17" w:rsidRPr="00184F17" w:rsidRDefault="00184F17" w:rsidP="00184F17">
      <w:pPr>
        <w:pStyle w:val="ListParagraph"/>
        <w:numPr>
          <w:ilvl w:val="0"/>
          <w:numId w:val="39"/>
        </w:numPr>
        <w:rPr>
          <w:i/>
          <w:color w:val="000000" w:themeColor="text1"/>
          <w:szCs w:val="26"/>
        </w:rPr>
      </w:pPr>
      <w:hyperlink r:id="rId45" w:history="1">
        <w:r>
          <w:rPr>
            <w:rStyle w:val="Hyperlink"/>
            <w:rFonts w:ascii="Arial" w:hAnsi="Arial" w:cs="Arial"/>
            <w:color w:val="1155CC"/>
            <w:sz w:val="22"/>
          </w:rPr>
          <w:t>https://www.irisa.fr/metiss/guig/spro/spro-4.0.1/spro_3.html</w:t>
        </w:r>
      </w:hyperlink>
      <w:r>
        <w:t xml:space="preserve"> - </w:t>
      </w:r>
      <w:r w:rsidRPr="00184F17">
        <w:rPr>
          <w:i/>
        </w:rPr>
        <w:t>Tìm hiểu về bộ công cụ SPro.</w:t>
      </w:r>
    </w:p>
    <w:p w:rsidR="00184F17" w:rsidRPr="00184F17" w:rsidRDefault="00184F17" w:rsidP="00184F17">
      <w:pPr>
        <w:pStyle w:val="ListParagraph"/>
        <w:numPr>
          <w:ilvl w:val="0"/>
          <w:numId w:val="39"/>
        </w:numPr>
        <w:rPr>
          <w:color w:val="000000" w:themeColor="text1"/>
          <w:szCs w:val="26"/>
        </w:rPr>
      </w:pPr>
      <w:hyperlink r:id="rId46" w:history="1">
        <w:r w:rsidRPr="00C50522">
          <w:rPr>
            <w:rStyle w:val="Hyperlink"/>
            <w:rFonts w:ascii="Arial" w:hAnsi="Arial" w:cs="Arial"/>
            <w:sz w:val="22"/>
          </w:rPr>
          <w:t>https://pdfs.semanticscholar.org/ca84/a0e8a34dffac72775eeeea88ca94ae60717d.pdf</w:t>
        </w:r>
      </w:hyperlink>
      <w:r>
        <w:t xml:space="preserve"> - </w:t>
      </w:r>
      <w:r w:rsidRPr="00184F17">
        <w:rPr>
          <w:i/>
        </w:rPr>
        <w:t>Tìm hiểu về bộ công cụ ALIZE.</w:t>
      </w: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Pr="00184F17" w:rsidRDefault="00184F17" w:rsidP="00184F17">
      <w:pPr>
        <w:rPr>
          <w:color w:val="000000" w:themeColor="text1"/>
          <w:szCs w:val="26"/>
        </w:rPr>
      </w:pPr>
    </w:p>
    <w:p w:rsidR="001155E1" w:rsidRDefault="001155E1" w:rsidP="001155E1"/>
    <w:p w:rsidR="00925C8A" w:rsidRPr="00925C8A" w:rsidRDefault="00DF1666" w:rsidP="008F7A44">
      <w:pPr>
        <w:pStyle w:val="C1"/>
      </w:pPr>
      <w:bookmarkStart w:id="453" w:name="_Toc367651262"/>
      <w:bookmarkStart w:id="454" w:name="_Toc514427244"/>
      <w:bookmarkStart w:id="455" w:name="_Toc514427331"/>
      <w:bookmarkStart w:id="456" w:name="_Toc514700570"/>
      <w:r w:rsidRPr="00DF1666">
        <w:lastRenderedPageBreak/>
        <w:t>PHỤ LỤC</w:t>
      </w:r>
      <w:bookmarkEnd w:id="453"/>
      <w:bookmarkEnd w:id="454"/>
      <w:bookmarkEnd w:id="455"/>
      <w:bookmarkEnd w:id="456"/>
      <w:r w:rsidRPr="00DF1666">
        <w:t xml:space="preserve"> </w:t>
      </w:r>
    </w:p>
    <w:p w:rsidR="004C76F0" w:rsidRDefault="007C1826" w:rsidP="004C76F0">
      <w:pPr>
        <w:pStyle w:val="C2"/>
        <w:numPr>
          <w:ilvl w:val="0"/>
          <w:numId w:val="0"/>
        </w:numPr>
      </w:pPr>
      <w:bookmarkStart w:id="457" w:name="_Toc367651270"/>
      <w:bookmarkStart w:id="458" w:name="_Toc514427253"/>
      <w:bookmarkStart w:id="459" w:name="_Toc514427340"/>
      <w:bookmarkStart w:id="460" w:name="_Toc514700571"/>
      <w:r>
        <w:t>A.</w:t>
      </w:r>
      <w:r w:rsidR="004C76F0">
        <w:t xml:space="preserve"> </w:t>
      </w:r>
      <w:r w:rsidR="0083007F">
        <w:t>Cấ</w:t>
      </w:r>
      <w:r w:rsidR="00AF7F6C">
        <w:t>u trúc các file config t</w:t>
      </w:r>
      <w:r w:rsidR="0083007F">
        <w:t xml:space="preserve">rong </w:t>
      </w:r>
      <w:proofErr w:type="gramStart"/>
      <w:r w:rsidR="0083007F">
        <w:t>thư</w:t>
      </w:r>
      <w:proofErr w:type="gramEnd"/>
      <w:r w:rsidR="0083007F">
        <w:t xml:space="preserve"> viện</w:t>
      </w:r>
      <w:r w:rsidR="004C76F0">
        <w:t xml:space="preserve"> LIA-RAL</w:t>
      </w:r>
      <w:bookmarkEnd w:id="457"/>
      <w:bookmarkEnd w:id="458"/>
      <w:bookmarkEnd w:id="459"/>
      <w:bookmarkEnd w:id="460"/>
    </w:p>
    <w:p w:rsidR="00CB1D11" w:rsidRPr="00F12346" w:rsidRDefault="007C1826" w:rsidP="006E7DC6">
      <w:pPr>
        <w:pStyle w:val="C3"/>
        <w:numPr>
          <w:ilvl w:val="0"/>
          <w:numId w:val="0"/>
        </w:numPr>
        <w:ind w:left="720" w:hanging="720"/>
        <w:outlineLvl w:val="2"/>
      </w:pPr>
      <w:bookmarkStart w:id="461" w:name="_Toc367651271"/>
      <w:bookmarkStart w:id="462" w:name="_Toc514427254"/>
      <w:bookmarkStart w:id="463" w:name="_Toc514427341"/>
      <w:bookmarkStart w:id="464" w:name="_Toc514700572"/>
      <w:r>
        <w:t>A</w:t>
      </w:r>
      <w:r w:rsidR="00F12346" w:rsidRPr="00F12346">
        <w:t>.</w:t>
      </w:r>
      <w:r w:rsidR="00F12346">
        <w:t>1.</w:t>
      </w:r>
      <w:r w:rsidR="00F12346" w:rsidRPr="00F12346">
        <w:t xml:space="preserve"> </w:t>
      </w:r>
      <w:r w:rsidR="00CB1D11" w:rsidRPr="00F12346">
        <w:t xml:space="preserve">Cấu trúc </w:t>
      </w:r>
      <w:r w:rsidR="00F12346">
        <w:t>file NormFeat.cfg</w:t>
      </w:r>
      <w:bookmarkEnd w:id="461"/>
      <w:bookmarkEnd w:id="462"/>
      <w:bookmarkEnd w:id="463"/>
      <w:bookmarkEnd w:id="464"/>
      <w:r w:rsidR="00F12346">
        <w:t xml:space="preserve"> </w:t>
      </w:r>
    </w:p>
    <w:p w:rsidR="00CB1D11" w:rsidRPr="007405D4" w:rsidRDefault="00CB1D11" w:rsidP="007C1826">
      <w:pPr>
        <w:autoSpaceDE w:val="0"/>
        <w:autoSpaceDN w:val="0"/>
        <w:adjustRightInd w:val="0"/>
        <w:ind w:firstLine="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 xml:space="preserve"> </w:t>
      </w:r>
      <w:r>
        <w:rPr>
          <w:rFonts w:cs="Times New Roman"/>
          <w:i/>
          <w:sz w:val="24"/>
          <w:szCs w:val="24"/>
        </w:rPr>
        <w:tab/>
      </w:r>
      <w:r>
        <w:rPr>
          <w:rFonts w:cs="Times New Roman"/>
          <w:i/>
          <w:sz w:val="24"/>
          <w:szCs w:val="24"/>
        </w:rPr>
        <w:tab/>
      </w:r>
      <w:r w:rsidR="00CB1D11"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007C1826">
        <w:rPr>
          <w:rFonts w:cs="Times New Roman"/>
          <w:i/>
          <w:sz w:val="24"/>
          <w:szCs w:val="24"/>
        </w:rPr>
        <w:tab/>
      </w:r>
      <w:r w:rsidRPr="007405D4">
        <w:rPr>
          <w:rFonts w:cs="Times New Roman"/>
          <w:i/>
          <w:sz w:val="24"/>
          <w:szCs w:val="24"/>
        </w:rPr>
        <w:t>50000000</w:t>
      </w:r>
    </w:p>
    <w:p w:rsidR="00F12346" w:rsidRPr="00F12346" w:rsidRDefault="007C1826" w:rsidP="006E7DC6">
      <w:pPr>
        <w:pStyle w:val="C3"/>
        <w:numPr>
          <w:ilvl w:val="0"/>
          <w:numId w:val="0"/>
        </w:numPr>
        <w:ind w:left="720" w:hanging="720"/>
        <w:outlineLvl w:val="2"/>
      </w:pPr>
      <w:bookmarkStart w:id="465" w:name="_Toc367651272"/>
      <w:bookmarkStart w:id="466" w:name="_Toc514427255"/>
      <w:bookmarkStart w:id="467" w:name="_Toc514427342"/>
      <w:bookmarkStart w:id="468" w:name="_Toc514700573"/>
      <w:r>
        <w:t>A</w:t>
      </w:r>
      <w:r w:rsidR="00F12346" w:rsidRPr="00F12346">
        <w:t>.</w:t>
      </w:r>
      <w:r w:rsidR="00F12346">
        <w:t>2.</w:t>
      </w:r>
      <w:r w:rsidR="00F12346" w:rsidRPr="00F12346">
        <w:t xml:space="preserve"> Cấu trúc </w:t>
      </w:r>
      <w:r w:rsidR="00F12346">
        <w:t xml:space="preserve">file </w:t>
      </w:r>
      <w:r w:rsidR="00F12346" w:rsidRPr="00F12346">
        <w:t>NormFeat_energy.cfg</w:t>
      </w:r>
      <w:bookmarkEnd w:id="465"/>
      <w:bookmarkEnd w:id="466"/>
      <w:bookmarkEnd w:id="467"/>
      <w:bookmarkEnd w:id="468"/>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 xml:space="preserve"> </w:t>
      </w:r>
      <w:r>
        <w:rPr>
          <w:rFonts w:cs="Times New Roman"/>
          <w:i/>
          <w:sz w:val="24"/>
          <w:szCs w:val="24"/>
        </w:rPr>
        <w:tab/>
      </w:r>
      <w:r>
        <w:rPr>
          <w:rFonts w:cs="Times New Roman"/>
          <w:i/>
          <w:sz w:val="24"/>
          <w:szCs w:val="24"/>
        </w:rPr>
        <w:tab/>
      </w:r>
      <w:r>
        <w:rPr>
          <w:rFonts w:cs="Times New Roman"/>
          <w:i/>
          <w:sz w:val="24"/>
          <w:szCs w:val="24"/>
        </w:rPr>
        <w:tab/>
      </w:r>
      <w:r w:rsidR="00CB1D11" w:rsidRPr="007405D4">
        <w:rPr>
          <w:rFonts w:cs="Times New Roman"/>
          <w:i/>
          <w:sz w:val="24"/>
          <w:szCs w:val="24"/>
        </w:rPr>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vectSize</w:t>
      </w:r>
      <w:proofErr w:type="gramEnd"/>
      <w:r>
        <w:rPr>
          <w:rFonts w:cs="Times New Roman"/>
          <w:i/>
          <w:sz w:val="24"/>
          <w:szCs w:val="24"/>
        </w:rPr>
        <w:t xml:space="preserve"> </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CB1D11" w:rsidRPr="007405D4">
        <w:rPr>
          <w:rFonts w:cs="Times New Roman"/>
          <w:i/>
          <w:sz w:val="24"/>
          <w:szCs w:val="24"/>
        </w:rPr>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C1826" w:rsidRDefault="007C1826" w:rsidP="007C1826">
      <w:pPr>
        <w:autoSpaceDE w:val="0"/>
        <w:autoSpaceDN w:val="0"/>
        <w:adjustRightInd w:val="0"/>
        <w:ind w:left="720"/>
        <w:rPr>
          <w:rFonts w:cs="Times New Roman"/>
          <w:i/>
          <w:sz w:val="24"/>
          <w:szCs w:val="24"/>
        </w:rPr>
      </w:pPr>
      <w:proofErr w:type="gramStart"/>
      <w:r>
        <w:rPr>
          <w:rFonts w:cs="Times New Roman"/>
          <w:i/>
          <w:sz w:val="24"/>
          <w:szCs w:val="24"/>
        </w:rPr>
        <w:lastRenderedPageBreak/>
        <w:t>featureServerMemAlloc</w:t>
      </w:r>
      <w:proofErr w:type="gramEnd"/>
      <w:r>
        <w:rPr>
          <w:rFonts w:cs="Times New Roman"/>
          <w:i/>
          <w:sz w:val="24"/>
          <w:szCs w:val="24"/>
        </w:rPr>
        <w:tab/>
      </w:r>
      <w:r>
        <w:rPr>
          <w:rFonts w:cs="Times New Roman"/>
          <w:i/>
          <w:sz w:val="24"/>
          <w:szCs w:val="24"/>
        </w:rPr>
        <w:tab/>
        <w:t>50000000</w:t>
      </w:r>
    </w:p>
    <w:p w:rsidR="00F12346" w:rsidRPr="007405D4" w:rsidRDefault="007C1826" w:rsidP="007C1826">
      <w:pPr>
        <w:pStyle w:val="C3"/>
        <w:numPr>
          <w:ilvl w:val="0"/>
          <w:numId w:val="0"/>
        </w:numPr>
        <w:ind w:left="720" w:hanging="720"/>
      </w:pPr>
      <w:bookmarkStart w:id="469" w:name="_Toc514427256"/>
      <w:bookmarkStart w:id="470" w:name="_Toc514427343"/>
      <w:bookmarkStart w:id="471" w:name="_Toc514700574"/>
      <w:r>
        <w:t>A</w:t>
      </w:r>
      <w:r w:rsidR="00F12346">
        <w:t xml:space="preserve">.3. </w:t>
      </w:r>
      <w:r w:rsidR="00F12346" w:rsidRPr="007405D4">
        <w:t xml:space="preserve">Cấu trúc </w:t>
      </w:r>
      <w:proofErr w:type="gramStart"/>
      <w:r w:rsidR="00F12346" w:rsidRPr="007405D4">
        <w:t xml:space="preserve">file  </w:t>
      </w:r>
      <w:r w:rsidR="00F12346">
        <w:t>EnergyDetector.cfg</w:t>
      </w:r>
      <w:bookmarkEnd w:id="469"/>
      <w:bookmarkEnd w:id="470"/>
      <w:bookmarkEnd w:id="471"/>
      <w:proofErr w:type="gramEnd"/>
      <w:r w:rsidR="00F12346">
        <w:t xml:space="preserve"> </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ab/>
        <w:t>.enr.prm</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minLLK</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200</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maxLLK</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007C1826">
        <w:rPr>
          <w:rFonts w:cs="Times New Roman"/>
          <w:i/>
          <w:sz w:val="24"/>
          <w:szCs w:val="24"/>
        </w:rPr>
        <w:tab/>
      </w:r>
      <w:r w:rsidRPr="007405D4">
        <w:rPr>
          <w:rFonts w:cs="Times New Roman"/>
          <w:i/>
          <w:sz w:val="24"/>
          <w:szCs w:val="24"/>
        </w:rPr>
        <w:t>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nbTrainIt</w:t>
      </w:r>
      <w:proofErr w:type="gramEnd"/>
      <w:r>
        <w:rPr>
          <w:rFonts w:cs="Times New Roman"/>
          <w:i/>
          <w:sz w:val="24"/>
          <w:szCs w:val="24"/>
        </w:rPr>
        <w:tab/>
      </w:r>
      <w:r>
        <w:rPr>
          <w:rFonts w:cs="Times New Roman"/>
          <w:i/>
          <w:sz w:val="24"/>
          <w:szCs w:val="24"/>
        </w:rPr>
        <w:tab/>
      </w:r>
      <w:r w:rsidR="00F12346" w:rsidRPr="007405D4">
        <w:rPr>
          <w:rFonts w:cs="Times New Roman"/>
          <w:i/>
          <w:sz w:val="24"/>
          <w:szCs w:val="24"/>
        </w:rPr>
        <w:tab/>
      </w:r>
      <w:r w:rsidR="00F12346"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7C1826" w:rsidP="00F12346">
      <w:pPr>
        <w:autoSpaceDE w:val="0"/>
        <w:autoSpaceDN w:val="0"/>
        <w:adjustRightInd w:val="0"/>
        <w:ind w:left="720"/>
        <w:rPr>
          <w:rFonts w:cs="Times New Roman"/>
          <w:i/>
          <w:sz w:val="24"/>
          <w:szCs w:val="24"/>
        </w:rPr>
      </w:pPr>
      <w:proofErr w:type="gramStart"/>
      <w:r>
        <w:rPr>
          <w:rFonts w:cs="Times New Roman"/>
          <w:i/>
          <w:sz w:val="24"/>
          <w:szCs w:val="24"/>
        </w:rPr>
        <w:t>vectSize</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r>
      <w:r w:rsidR="007C1826">
        <w:rPr>
          <w:rFonts w:cs="Times New Roman"/>
          <w:i/>
          <w:sz w:val="24"/>
          <w:szCs w:val="24"/>
        </w:rPr>
        <w:tab/>
      </w:r>
      <w:r w:rsidRPr="007405D4">
        <w:rPr>
          <w:rFonts w:cs="Times New Roman"/>
          <w:i/>
          <w:sz w:val="24"/>
          <w:szCs w:val="24"/>
        </w:rPr>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7C1826" w:rsidP="007C1826">
      <w:pPr>
        <w:pStyle w:val="C3"/>
        <w:numPr>
          <w:ilvl w:val="0"/>
          <w:numId w:val="0"/>
        </w:numPr>
        <w:ind w:left="720" w:hanging="720"/>
        <w:outlineLvl w:val="2"/>
      </w:pPr>
      <w:r>
        <w:t xml:space="preserve">A.3. </w:t>
      </w:r>
      <w:r w:rsidR="00F12346" w:rsidRPr="007405D4">
        <w:t>Cấu trúc file TrainWorldInit.cfg</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GD</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mixtureDistribCount</w:t>
      </w:r>
      <w:proofErr w:type="gramEnd"/>
      <w:r>
        <w:rPr>
          <w:rFonts w:cs="Times New Roman"/>
          <w:i/>
          <w:sz w:val="24"/>
          <w:szCs w:val="24"/>
        </w:rPr>
        <w:tab/>
      </w:r>
      <w:r>
        <w:rPr>
          <w:rFonts w:cs="Times New Roman"/>
          <w:i/>
          <w:sz w:val="24"/>
          <w:szCs w:val="24"/>
        </w:rPr>
        <w:tab/>
      </w:r>
      <w:r>
        <w:rPr>
          <w:rFonts w:cs="Times New Roman"/>
          <w:i/>
          <w:sz w:val="24"/>
          <w:szCs w:val="24"/>
        </w:rPr>
        <w:tab/>
        <w:t>256</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t xml:space="preserve"> </w:t>
      </w:r>
      <w:r w:rsidRPr="007405D4">
        <w:rPr>
          <w:rFonts w:cs="Times New Roman"/>
          <w:i/>
          <w:sz w:val="24"/>
          <w:szCs w:val="24"/>
        </w:rPr>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saveMixtureFileForma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 xml:space="preserve">        </w:t>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 xml:space="preserve">    </w:t>
      </w:r>
      <w:r w:rsidR="008D702B">
        <w:rPr>
          <w:rFonts w:cs="Times New Roman"/>
          <w:i/>
          <w:sz w:val="24"/>
          <w:szCs w:val="24"/>
        </w:rPr>
        <w:t xml:space="preserve">        </w:t>
      </w:r>
      <w:r w:rsidRPr="007405D4">
        <w:rPr>
          <w:rFonts w:cs="Times New Roman"/>
          <w:i/>
          <w:sz w:val="24"/>
          <w:szCs w:val="24"/>
        </w:rPr>
        <w:t>ALL_FEATURES</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ServerMemAlloc</w:t>
      </w:r>
      <w:proofErr w:type="gramEnd"/>
      <w:r w:rsidR="00F12346" w:rsidRPr="007405D4">
        <w:rPr>
          <w:rFonts w:cs="Times New Roman"/>
          <w:i/>
          <w:sz w:val="24"/>
          <w:szCs w:val="24"/>
        </w:rPr>
        <w:tab/>
      </w:r>
      <w:r>
        <w:rPr>
          <w:rFonts w:cs="Times New Roman"/>
          <w:i/>
          <w:sz w:val="24"/>
          <w:szCs w:val="24"/>
        </w:rPr>
        <w:t xml:space="preserve">            </w:t>
      </w:r>
      <w:r w:rsidR="00F12346" w:rsidRPr="007405D4">
        <w:rPr>
          <w:rFonts w:cs="Times New Roman"/>
          <w:i/>
          <w:sz w:val="24"/>
          <w:szCs w:val="24"/>
        </w:rPr>
        <w:t>100000000</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FilesPath</w:t>
      </w:r>
      <w:proofErr w:type="gramEnd"/>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 xml:space="preserve"> ./pr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mixtureFilesPath</w:t>
      </w:r>
      <w:proofErr w:type="gramEnd"/>
      <w:r>
        <w:rPr>
          <w:rFonts w:cs="Times New Roman"/>
          <w:i/>
          <w:sz w:val="24"/>
          <w:szCs w:val="24"/>
        </w:rPr>
        <w:tab/>
        <w:t xml:space="preserve">    </w:t>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gm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lbl/</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rameLeng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 xml:space="preserve"> 0.01</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st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r>
      <w:r w:rsidR="008D702B">
        <w:rPr>
          <w:rFonts w:cs="Times New Roman"/>
          <w:i/>
          <w:sz w:val="24"/>
          <w:szCs w:val="24"/>
        </w:rPr>
        <w:t xml:space="preserve"> </w:t>
      </w:r>
      <w:r w:rsidRPr="007405D4">
        <w:rPr>
          <w:rFonts w:cs="Times New Roman"/>
          <w:i/>
          <w:sz w:val="24"/>
          <w:szCs w:val="24"/>
        </w:rPr>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 xml:space="preserve">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1</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inalVarianceFlooring</w:t>
      </w:r>
      <w:proofErr w:type="gramEnd"/>
      <w:r>
        <w:rPr>
          <w:rFonts w:cs="Times New Roman"/>
          <w:i/>
          <w:sz w:val="24"/>
          <w:szCs w:val="24"/>
        </w:rPr>
        <w:tab/>
      </w:r>
      <w:r>
        <w:rPr>
          <w:rFonts w:cs="Times New Roman"/>
          <w:i/>
          <w:sz w:val="24"/>
          <w:szCs w:val="24"/>
        </w:rPr>
        <w:tab/>
      </w:r>
      <w:r w:rsidR="00F12346"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verbose</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ServerMask</w:t>
      </w:r>
      <w:proofErr w:type="gramEnd"/>
      <w:r>
        <w:rPr>
          <w:rFonts w:cs="Times New Roman"/>
          <w:i/>
          <w:sz w:val="24"/>
          <w:szCs w:val="24"/>
        </w:rPr>
        <w:tab/>
      </w:r>
      <w:r>
        <w:rPr>
          <w:rFonts w:cs="Times New Roman"/>
          <w:i/>
          <w:sz w:val="24"/>
          <w:szCs w:val="24"/>
        </w:rPr>
        <w:tab/>
      </w:r>
      <w:r>
        <w:rPr>
          <w:rFonts w:cs="Times New Roman"/>
          <w:i/>
          <w:sz w:val="24"/>
          <w:szCs w:val="24"/>
        </w:rPr>
        <w:tab/>
        <w:t>0-5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1</w:t>
      </w:r>
    </w:p>
    <w:p w:rsidR="00F5440E" w:rsidRPr="008D702B" w:rsidRDefault="00F12346" w:rsidP="008D702B">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w:t>
      </w:r>
      <w:r w:rsidR="008D702B">
        <w:rPr>
          <w:rFonts w:cs="Times New Roman"/>
          <w:i/>
          <w:sz w:val="24"/>
          <w:szCs w:val="24"/>
        </w:rPr>
        <w:tab/>
        <w:t>1</w:t>
      </w:r>
    </w:p>
    <w:p w:rsidR="00F12346" w:rsidRPr="007405D4" w:rsidRDefault="007C1826" w:rsidP="006827F2">
      <w:pPr>
        <w:pStyle w:val="C3"/>
        <w:numPr>
          <w:ilvl w:val="0"/>
          <w:numId w:val="0"/>
        </w:numPr>
        <w:ind w:left="720" w:hanging="720"/>
        <w:outlineLvl w:val="2"/>
        <w:rPr>
          <w:i/>
        </w:rPr>
      </w:pPr>
      <w:bookmarkStart w:id="472" w:name="_Toc367651274"/>
      <w:bookmarkStart w:id="473" w:name="_Toc514427258"/>
      <w:bookmarkStart w:id="474" w:name="_Toc514427345"/>
      <w:bookmarkStart w:id="475" w:name="_Toc514700576"/>
      <w:r>
        <w:t>A</w:t>
      </w:r>
      <w:r w:rsidR="00F12346">
        <w:t>.</w:t>
      </w:r>
      <w:r w:rsidR="008D702B">
        <w:t>4</w:t>
      </w:r>
      <w:r w:rsidR="00F12346">
        <w:t xml:space="preserve">. </w:t>
      </w:r>
      <w:r w:rsidR="00F12346" w:rsidRPr="007405D4">
        <w:t>Cấu trúc file TrainWorldFinal.cfg</w:t>
      </w:r>
      <w:bookmarkEnd w:id="472"/>
      <w:bookmarkEnd w:id="473"/>
      <w:bookmarkEnd w:id="474"/>
      <w:bookmarkEnd w:id="475"/>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t>256</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eatureFilesPath</w:t>
      </w:r>
      <w:proofErr w:type="gramEnd"/>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pr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mixtureFilesPath</w:t>
      </w:r>
      <w:proofErr w:type="gramEnd"/>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gmm/</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abelFiles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lbl/</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lastRenderedPageBreak/>
        <w:t>frameLeng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0.01</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lst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w:t>
      </w:r>
      <w:r w:rsidR="008D702B">
        <w:rPr>
          <w:rFonts w:cs="Times New Roman"/>
          <w:i/>
          <w:sz w:val="24"/>
          <w:szCs w:val="24"/>
        </w:rPr>
        <w:tab/>
        <w:t xml:space="preserve"> </w:t>
      </w:r>
      <w:r w:rsidRPr="007405D4">
        <w:rPr>
          <w:rFonts w:cs="Times New Roman"/>
          <w:i/>
          <w:sz w:val="24"/>
          <w:szCs w:val="24"/>
        </w:rPr>
        <w:t>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5.0</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finalVarianceFlooring</w:t>
      </w:r>
      <w:proofErr w:type="gramEnd"/>
      <w:r>
        <w:rPr>
          <w:rFonts w:cs="Times New Roman"/>
          <w:i/>
          <w:sz w:val="24"/>
          <w:szCs w:val="24"/>
        </w:rPr>
        <w:tab/>
      </w:r>
      <w:r>
        <w:rPr>
          <w:rFonts w:cs="Times New Roman"/>
          <w:i/>
          <w:sz w:val="24"/>
          <w:szCs w:val="24"/>
        </w:rPr>
        <w:tab/>
      </w:r>
      <w:r w:rsidR="00F12346"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t>0-5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proofErr w:type="gramStart"/>
      <w:r>
        <w:rPr>
          <w:rFonts w:cs="Times New Roman"/>
          <w:i/>
          <w:sz w:val="24"/>
          <w:szCs w:val="24"/>
        </w:rPr>
        <w:t>use01</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Pr="007405D4">
        <w:rPr>
          <w:rFonts w:cs="Times New Roman"/>
          <w:i/>
          <w:sz w:val="24"/>
          <w:szCs w:val="24"/>
        </w:rPr>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1</w:t>
      </w:r>
    </w:p>
    <w:p w:rsidR="00F12346" w:rsidRDefault="007C1826" w:rsidP="006827F2">
      <w:pPr>
        <w:pStyle w:val="C3"/>
        <w:numPr>
          <w:ilvl w:val="0"/>
          <w:numId w:val="0"/>
        </w:numPr>
        <w:ind w:left="720" w:hanging="720"/>
        <w:outlineLvl w:val="2"/>
      </w:pPr>
      <w:bookmarkStart w:id="476" w:name="_Toc367651275"/>
      <w:bookmarkStart w:id="477" w:name="_Toc514427259"/>
      <w:bookmarkStart w:id="478" w:name="_Toc514427346"/>
      <w:bookmarkStart w:id="479" w:name="_Toc514700577"/>
      <w:r>
        <w:t>A</w:t>
      </w:r>
      <w:r w:rsidR="00AF7F6C">
        <w:t>.5</w:t>
      </w:r>
      <w:proofErr w:type="gramStart"/>
      <w:r w:rsidR="00F12346">
        <w:t xml:space="preserve">.  </w:t>
      </w:r>
      <w:r w:rsidR="00FE60C2">
        <w:t>Cấ</w:t>
      </w:r>
      <w:r w:rsidR="00AF7F6C">
        <w:t>u</w:t>
      </w:r>
      <w:proofErr w:type="gramEnd"/>
      <w:r w:rsidR="00AF7F6C">
        <w:t xml:space="preserve"> trúc file </w:t>
      </w:r>
      <w:r w:rsidR="00F12346" w:rsidRPr="007405D4">
        <w:t>TrainTarget</w:t>
      </w:r>
      <w:bookmarkEnd w:id="476"/>
      <w:bookmarkEnd w:id="477"/>
      <w:bookmarkEnd w:id="478"/>
      <w:bookmarkEnd w:id="479"/>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008D702B">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r>
      <w:r w:rsidR="008D702B">
        <w:rPr>
          <w:rFonts w:cs="Times New Roman"/>
          <w:i/>
          <w:sz w:val="24"/>
          <w:szCs w:val="24"/>
        </w:rPr>
        <w:tab/>
      </w:r>
      <w:r w:rsidRPr="007405D4">
        <w:rPr>
          <w:rFonts w:cs="Times New Roman"/>
          <w:i/>
          <w:sz w:val="24"/>
          <w:szCs w:val="24"/>
        </w:rPr>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8D702B" w:rsidP="00F12346">
      <w:pPr>
        <w:pStyle w:val="ListParagraph"/>
        <w:autoSpaceDE w:val="0"/>
        <w:autoSpaceDN w:val="0"/>
        <w:adjustRightInd w:val="0"/>
        <w:spacing w:after="240"/>
        <w:rPr>
          <w:rFonts w:cs="Times New Roman"/>
          <w:i/>
          <w:sz w:val="24"/>
          <w:szCs w:val="24"/>
        </w:rPr>
      </w:pPr>
      <w:proofErr w:type="gramStart"/>
      <w:r>
        <w:rPr>
          <w:rFonts w:cs="Times New Roman"/>
          <w:i/>
          <w:sz w:val="24"/>
          <w:szCs w:val="24"/>
        </w:rPr>
        <w:t>featureFilesPath</w:t>
      </w:r>
      <w:proofErr w:type="gramEnd"/>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prm/</w:t>
      </w:r>
    </w:p>
    <w:p w:rsidR="00F12346" w:rsidRPr="007405D4" w:rsidRDefault="008D702B" w:rsidP="00F12346">
      <w:pPr>
        <w:pStyle w:val="ListParagraph"/>
        <w:autoSpaceDE w:val="0"/>
        <w:autoSpaceDN w:val="0"/>
        <w:adjustRightInd w:val="0"/>
        <w:spacing w:after="240"/>
        <w:rPr>
          <w:rFonts w:cs="Times New Roman"/>
          <w:i/>
          <w:sz w:val="24"/>
          <w:szCs w:val="24"/>
        </w:rPr>
      </w:pPr>
      <w:proofErr w:type="gramStart"/>
      <w:r>
        <w:rPr>
          <w:rFonts w:cs="Times New Roman"/>
          <w:i/>
          <w:sz w:val="24"/>
          <w:szCs w:val="24"/>
        </w:rPr>
        <w:t>labelFilesPath</w:t>
      </w:r>
      <w:proofErr w:type="gramEnd"/>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8D702B" w:rsidP="00F12346">
      <w:pPr>
        <w:pStyle w:val="ListParagraph"/>
        <w:autoSpaceDE w:val="0"/>
        <w:autoSpaceDN w:val="0"/>
        <w:adjustRightInd w:val="0"/>
        <w:spacing w:after="240"/>
        <w:rPr>
          <w:rFonts w:cs="Times New Roman"/>
          <w:i/>
          <w:sz w:val="24"/>
          <w:szCs w:val="24"/>
        </w:rPr>
      </w:pPr>
      <w:proofErr w:type="gramStart"/>
      <w:r>
        <w:rPr>
          <w:rFonts w:cs="Times New Roman"/>
          <w:i/>
          <w:sz w:val="24"/>
          <w:szCs w:val="24"/>
        </w:rPr>
        <w:t>nbTrainIt</w:t>
      </w:r>
      <w:proofErr w:type="gramEnd"/>
      <w:r>
        <w:rPr>
          <w:rFonts w:cs="Times New Roman"/>
          <w:i/>
          <w:sz w:val="24"/>
          <w:szCs w:val="24"/>
        </w:rPr>
        <w:t xml:space="preserve"> </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w:t>
      </w:r>
      <w:r w:rsidR="008D702B">
        <w:rPr>
          <w:rFonts w:cs="Times New Roman"/>
          <w:i/>
          <w:sz w:val="24"/>
          <w:szCs w:val="24"/>
        </w:rPr>
        <w:t>zeModel</w:t>
      </w:r>
      <w:proofErr w:type="gramEnd"/>
      <w:r w:rsidR="008D702B">
        <w:rPr>
          <w:rFonts w:cs="Times New Roman"/>
          <w:i/>
          <w:sz w:val="24"/>
          <w:szCs w:val="24"/>
        </w:rPr>
        <w:t xml:space="preserve"> </w:t>
      </w:r>
      <w:r w:rsidR="008D702B">
        <w:rPr>
          <w:rFonts w:cs="Times New Roman"/>
          <w:i/>
          <w:sz w:val="24"/>
          <w:szCs w:val="24"/>
        </w:rPr>
        <w:tab/>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MAPAlgo</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MAPRegFactorMean</w:t>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8D702B" w:rsidP="00302242">
      <w:pPr>
        <w:pStyle w:val="ListParagraph"/>
        <w:autoSpaceDE w:val="0"/>
        <w:autoSpaceDN w:val="0"/>
        <w:adjustRightInd w:val="0"/>
        <w:spacing w:after="240"/>
        <w:rPr>
          <w:rFonts w:cs="Times New Roman"/>
          <w:i/>
          <w:sz w:val="24"/>
          <w:szCs w:val="24"/>
        </w:rPr>
      </w:pPr>
      <w:proofErr w:type="gramStart"/>
      <w:r>
        <w:rPr>
          <w:rFonts w:cs="Times New Roman"/>
          <w:i/>
          <w:sz w:val="24"/>
          <w:szCs w:val="24"/>
        </w:rPr>
        <w:t>featureServerMask</w:t>
      </w:r>
      <w:proofErr w:type="gramEnd"/>
      <w:r>
        <w:rPr>
          <w:rFonts w:cs="Times New Roman"/>
          <w:i/>
          <w:sz w:val="24"/>
          <w:szCs w:val="24"/>
        </w:rPr>
        <w:tab/>
      </w:r>
      <w:r>
        <w:rPr>
          <w:rFonts w:cs="Times New Roman"/>
          <w:i/>
          <w:sz w:val="24"/>
          <w:szCs w:val="24"/>
        </w:rPr>
        <w:tab/>
      </w:r>
      <w:r>
        <w:rPr>
          <w:rFonts w:cs="Times New Roman"/>
          <w:i/>
          <w:sz w:val="24"/>
          <w:szCs w:val="24"/>
        </w:rPr>
        <w:tab/>
        <w:t>0-59</w:t>
      </w:r>
    </w:p>
    <w:p w:rsidR="00302242" w:rsidRPr="00AF7F6C" w:rsidRDefault="007C1826" w:rsidP="00AF7F6C">
      <w:pPr>
        <w:pStyle w:val="C3"/>
        <w:numPr>
          <w:ilvl w:val="0"/>
          <w:numId w:val="0"/>
        </w:numPr>
        <w:ind w:left="720" w:hanging="720"/>
        <w:outlineLvl w:val="2"/>
      </w:pPr>
      <w:bookmarkStart w:id="480" w:name="_Toc367651276"/>
      <w:bookmarkStart w:id="481" w:name="_Toc514427260"/>
      <w:bookmarkStart w:id="482" w:name="_Toc514427347"/>
      <w:bookmarkStart w:id="483" w:name="_Toc514700578"/>
      <w:r>
        <w:t>A</w:t>
      </w:r>
      <w:r w:rsidR="00AF7F6C">
        <w:t>.6</w:t>
      </w:r>
      <w:proofErr w:type="gramStart"/>
      <w:r w:rsidR="00302242">
        <w:t>.  Cấ</w:t>
      </w:r>
      <w:r w:rsidR="00AF7F6C">
        <w:t>u</w:t>
      </w:r>
      <w:proofErr w:type="gramEnd"/>
      <w:r w:rsidR="00AF7F6C">
        <w:t xml:space="preserve"> trúc file</w:t>
      </w:r>
      <w:r w:rsidR="00302242">
        <w:t xml:space="preserve"> </w:t>
      </w:r>
      <w:r w:rsidR="00AF7F6C">
        <w:t>target</w:t>
      </w:r>
      <w:r w:rsidR="00302242" w:rsidRPr="00302242">
        <w:t>Test</w:t>
      </w:r>
      <w:bookmarkEnd w:id="480"/>
      <w:bookmarkEnd w:id="481"/>
      <w:bookmarkEnd w:id="482"/>
      <w:bookmarkEnd w:id="483"/>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lastRenderedPageBreak/>
        <w:t>topDistribsCount</w:t>
      </w:r>
      <w:proofErr w:type="gramEnd"/>
      <w:r w:rsidRPr="00AF7F6C">
        <w:rPr>
          <w:rFonts w:cs="Times New Roman"/>
          <w:i/>
          <w:szCs w:val="26"/>
        </w:rPr>
        <w:tab/>
      </w:r>
      <w:r w:rsidRPr="00AF7F6C">
        <w:rPr>
          <w:rFonts w:cs="Times New Roman"/>
          <w:i/>
          <w:szCs w:val="26"/>
        </w:rPr>
        <w:tab/>
      </w:r>
      <w:r w:rsidRPr="00AF7F6C">
        <w:rPr>
          <w:rFonts w:cs="Times New Roman"/>
          <w:i/>
          <w:szCs w:val="26"/>
        </w:rPr>
        <w:tab/>
        <w:t>10</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computeLLKWithTopDistribs</w:t>
      </w:r>
      <w:proofErr w:type="gramEnd"/>
      <w:r w:rsidRPr="00AF7F6C">
        <w:rPr>
          <w:rFonts w:cs="Times New Roman"/>
          <w:i/>
          <w:szCs w:val="26"/>
        </w:rPr>
        <w:tab/>
        <w:t>COMPLETE</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MixtureFileExtension</w:t>
      </w:r>
      <w:proofErr w:type="gramEnd"/>
      <w:r w:rsidRPr="00AF7F6C">
        <w:rPr>
          <w:rFonts w:cs="Times New Roman"/>
          <w:i/>
          <w:szCs w:val="26"/>
        </w:rPr>
        <w:t xml:space="preserve">    </w:t>
      </w:r>
      <w:r w:rsidRPr="00AF7F6C">
        <w:rPr>
          <w:rFonts w:cs="Times New Roman"/>
          <w:i/>
          <w:szCs w:val="26"/>
        </w:rPr>
        <w:tab/>
        <w:t>.gm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FeatureFileExtension</w:t>
      </w:r>
      <w:proofErr w:type="gramEnd"/>
      <w:r w:rsidRPr="00AF7F6C">
        <w:rPr>
          <w:rFonts w:cs="Times New Roman"/>
          <w:i/>
          <w:szCs w:val="26"/>
        </w:rPr>
        <w:t xml:space="preserve">    </w:t>
      </w:r>
      <w:r w:rsidRPr="00AF7F6C">
        <w:rPr>
          <w:rFonts w:cs="Times New Roman"/>
          <w:i/>
          <w:szCs w:val="26"/>
        </w:rPr>
        <w:tab/>
        <w:t>.norm.pr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maxLLK</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200</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minLLK</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200</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bigEndian</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false</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FeatureFileFormat</w:t>
      </w:r>
      <w:proofErr w:type="gramEnd"/>
      <w:r w:rsidRPr="00AF7F6C">
        <w:rPr>
          <w:rFonts w:cs="Times New Roman"/>
          <w:i/>
          <w:szCs w:val="26"/>
        </w:rPr>
        <w:t xml:space="preserve">     </w:t>
      </w:r>
      <w:r>
        <w:rPr>
          <w:rFonts w:cs="Times New Roman"/>
          <w:i/>
          <w:szCs w:val="26"/>
        </w:rPr>
        <w:tab/>
      </w:r>
      <w:r w:rsidRPr="00AF7F6C">
        <w:rPr>
          <w:rFonts w:cs="Times New Roman"/>
          <w:i/>
          <w:szCs w:val="26"/>
        </w:rPr>
        <w:tab/>
        <w:t>SPRO4</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oadMixtureFileFormat</w:t>
      </w:r>
      <w:proofErr w:type="gramEnd"/>
      <w:r w:rsidRPr="00AF7F6C">
        <w:rPr>
          <w:rFonts w:cs="Times New Roman"/>
          <w:i/>
          <w:szCs w:val="26"/>
        </w:rPr>
        <w:t xml:space="preserve">     </w:t>
      </w:r>
      <w:r w:rsidRPr="00AF7F6C">
        <w:rPr>
          <w:rFonts w:cs="Times New Roman"/>
          <w:i/>
          <w:szCs w:val="26"/>
        </w:rPr>
        <w:tab/>
      </w:r>
      <w:r>
        <w:rPr>
          <w:rFonts w:cs="Times New Roman"/>
          <w:i/>
          <w:szCs w:val="26"/>
        </w:rPr>
        <w:tab/>
      </w:r>
      <w:r w:rsidRPr="00AF7F6C">
        <w:rPr>
          <w:rFonts w:cs="Times New Roman"/>
          <w:i/>
          <w:szCs w:val="26"/>
        </w:rPr>
        <w:t>RAW</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featureServerBufferSize</w:t>
      </w:r>
      <w:proofErr w:type="gramEnd"/>
      <w:r w:rsidRPr="00AF7F6C">
        <w:rPr>
          <w:rFonts w:cs="Times New Roman"/>
          <w:i/>
          <w:szCs w:val="26"/>
        </w:rPr>
        <w:t xml:space="preserve"> </w:t>
      </w:r>
      <w:r w:rsidRPr="00AF7F6C">
        <w:rPr>
          <w:rFonts w:cs="Times New Roman"/>
          <w:i/>
          <w:szCs w:val="26"/>
        </w:rPr>
        <w:tab/>
      </w:r>
      <w:r>
        <w:rPr>
          <w:rFonts w:cs="Times New Roman"/>
          <w:i/>
          <w:szCs w:val="26"/>
        </w:rPr>
        <w:tab/>
      </w:r>
      <w:r w:rsidRPr="00AF7F6C">
        <w:rPr>
          <w:rFonts w:cs="Times New Roman"/>
          <w:i/>
          <w:szCs w:val="26"/>
        </w:rPr>
        <w:t>ALL_FEATURES</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mixtureFilesPath</w:t>
      </w:r>
      <w:proofErr w:type="gramEnd"/>
      <w:r w:rsidRPr="00AF7F6C">
        <w:rPr>
          <w:rFonts w:cs="Times New Roman"/>
          <w:i/>
          <w:szCs w:val="26"/>
        </w:rPr>
        <w:tab/>
      </w:r>
      <w:r w:rsidRPr="00AF7F6C">
        <w:rPr>
          <w:rFonts w:cs="Times New Roman"/>
          <w:i/>
          <w:szCs w:val="26"/>
        </w:rPr>
        <w:tab/>
        <w:t xml:space="preserve">   </w:t>
      </w:r>
      <w:r w:rsidRPr="00AF7F6C">
        <w:rPr>
          <w:rFonts w:cs="Times New Roman"/>
          <w:i/>
          <w:szCs w:val="26"/>
        </w:rPr>
        <w:tab/>
        <w:t>./gm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labelSelectedFrames</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t>speech</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segmentalMode</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t>false</w:t>
      </w:r>
    </w:p>
    <w:p w:rsidR="00AF7F6C" w:rsidRPr="00AF7F6C" w:rsidRDefault="00AF7F6C" w:rsidP="00AF7F6C">
      <w:pPr>
        <w:autoSpaceDE w:val="0"/>
        <w:autoSpaceDN w:val="0"/>
        <w:adjustRightInd w:val="0"/>
        <w:ind w:left="720"/>
        <w:jc w:val="left"/>
        <w:rPr>
          <w:rFonts w:cs="Times New Roman"/>
          <w:i/>
          <w:szCs w:val="26"/>
        </w:rPr>
      </w:pPr>
      <w:proofErr w:type="gramStart"/>
      <w:r>
        <w:rPr>
          <w:rFonts w:cs="Times New Roman"/>
          <w:i/>
          <w:szCs w:val="26"/>
        </w:rPr>
        <w:t>gender</w:t>
      </w:r>
      <w:proofErr w:type="gramEnd"/>
      <w:r>
        <w:rPr>
          <w:rFonts w:cs="Times New Roman"/>
          <w:i/>
          <w:szCs w:val="26"/>
        </w:rPr>
        <w:t xml:space="preserve"> </w:t>
      </w:r>
      <w:r>
        <w:rPr>
          <w:rFonts w:cs="Times New Roman"/>
          <w:i/>
          <w:szCs w:val="26"/>
        </w:rPr>
        <w:tab/>
      </w:r>
      <w:r>
        <w:rPr>
          <w:rFonts w:cs="Times New Roman"/>
          <w:i/>
          <w:szCs w:val="26"/>
        </w:rPr>
        <w:tab/>
      </w:r>
      <w:r>
        <w:rPr>
          <w:rFonts w:cs="Times New Roman"/>
          <w:i/>
          <w:szCs w:val="26"/>
        </w:rPr>
        <w:tab/>
      </w:r>
      <w:r>
        <w:rPr>
          <w:rFonts w:cs="Times New Roman"/>
          <w:i/>
          <w:szCs w:val="26"/>
        </w:rPr>
        <w:tab/>
      </w:r>
      <w:r w:rsidRPr="00AF7F6C">
        <w:rPr>
          <w:rFonts w:cs="Times New Roman"/>
          <w:i/>
          <w:szCs w:val="26"/>
        </w:rPr>
        <w:t>M</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frameLength</w:t>
      </w:r>
      <w:proofErr w:type="gramEnd"/>
      <w:r w:rsidRPr="00AF7F6C">
        <w:rPr>
          <w:rFonts w:cs="Times New Roman"/>
          <w:i/>
          <w:szCs w:val="26"/>
        </w:rPr>
        <w:t xml:space="preserve"> </w:t>
      </w:r>
      <w:r w:rsidRPr="00AF7F6C">
        <w:rPr>
          <w:rFonts w:cs="Times New Roman"/>
          <w:i/>
          <w:szCs w:val="26"/>
        </w:rPr>
        <w:tab/>
      </w:r>
      <w:r w:rsidRPr="00AF7F6C">
        <w:rPr>
          <w:rFonts w:cs="Times New Roman"/>
          <w:i/>
          <w:szCs w:val="26"/>
        </w:rPr>
        <w:tab/>
      </w:r>
      <w:r w:rsidRPr="00AF7F6C">
        <w:rPr>
          <w:rFonts w:cs="Times New Roman"/>
          <w:i/>
          <w:szCs w:val="26"/>
        </w:rPr>
        <w:tab/>
      </w:r>
      <w:r w:rsidRPr="00AF7F6C">
        <w:rPr>
          <w:rFonts w:cs="Times New Roman"/>
          <w:i/>
          <w:szCs w:val="26"/>
        </w:rPr>
        <w:tab/>
        <w:t>0.01</w:t>
      </w:r>
    </w:p>
    <w:p w:rsidR="00AF7F6C" w:rsidRPr="00AF7F6C" w:rsidRDefault="00AF7F6C" w:rsidP="00AF7F6C">
      <w:pPr>
        <w:autoSpaceDE w:val="0"/>
        <w:autoSpaceDN w:val="0"/>
        <w:adjustRightInd w:val="0"/>
        <w:ind w:left="720"/>
        <w:jc w:val="left"/>
        <w:rPr>
          <w:rFonts w:cs="Times New Roman"/>
          <w:i/>
          <w:szCs w:val="26"/>
        </w:rPr>
      </w:pPr>
      <w:proofErr w:type="gramStart"/>
      <w:r w:rsidRPr="00AF7F6C">
        <w:rPr>
          <w:rFonts w:cs="Times New Roman"/>
          <w:i/>
          <w:szCs w:val="26"/>
        </w:rPr>
        <w:t>featureServerMemAlloc</w:t>
      </w:r>
      <w:proofErr w:type="gramEnd"/>
      <w:r w:rsidRPr="00AF7F6C">
        <w:rPr>
          <w:rFonts w:cs="Times New Roman"/>
          <w:i/>
          <w:szCs w:val="26"/>
        </w:rPr>
        <w:tab/>
      </w:r>
      <w:r w:rsidRPr="00AF7F6C">
        <w:rPr>
          <w:rFonts w:cs="Times New Roman"/>
          <w:i/>
          <w:szCs w:val="26"/>
        </w:rPr>
        <w:tab/>
        <w:t>100000000</w:t>
      </w:r>
    </w:p>
    <w:p w:rsidR="00AF7F6C" w:rsidRPr="00AF7F6C" w:rsidRDefault="00AF7F6C" w:rsidP="00AF7F6C">
      <w:pPr>
        <w:autoSpaceDE w:val="0"/>
        <w:autoSpaceDN w:val="0"/>
        <w:adjustRightInd w:val="0"/>
        <w:ind w:left="720"/>
        <w:jc w:val="left"/>
        <w:rPr>
          <w:rFonts w:cs="Times New Roman"/>
          <w:i/>
          <w:szCs w:val="26"/>
        </w:rPr>
      </w:pPr>
      <w:proofErr w:type="gramStart"/>
      <w:r>
        <w:rPr>
          <w:rFonts w:cs="Times New Roman"/>
          <w:i/>
          <w:szCs w:val="26"/>
        </w:rPr>
        <w:t>featureFilesPath</w:t>
      </w:r>
      <w:proofErr w:type="gramEnd"/>
      <w:r>
        <w:rPr>
          <w:rFonts w:cs="Times New Roman"/>
          <w:i/>
          <w:szCs w:val="26"/>
        </w:rPr>
        <w:tab/>
      </w:r>
      <w:r>
        <w:rPr>
          <w:rFonts w:cs="Times New Roman"/>
          <w:i/>
          <w:szCs w:val="26"/>
        </w:rPr>
        <w:tab/>
      </w:r>
      <w:r>
        <w:rPr>
          <w:rFonts w:cs="Times New Roman"/>
          <w:i/>
          <w:szCs w:val="26"/>
        </w:rPr>
        <w:tab/>
      </w:r>
      <w:r w:rsidRPr="00AF7F6C">
        <w:rPr>
          <w:rFonts w:cs="Times New Roman"/>
          <w:i/>
          <w:szCs w:val="26"/>
        </w:rPr>
        <w:t>./prm/</w:t>
      </w:r>
    </w:p>
    <w:p w:rsidR="00AF7F6C" w:rsidRPr="00AF7F6C" w:rsidRDefault="00AF7F6C" w:rsidP="00AF7F6C">
      <w:pPr>
        <w:autoSpaceDE w:val="0"/>
        <w:autoSpaceDN w:val="0"/>
        <w:adjustRightInd w:val="0"/>
        <w:ind w:left="720"/>
        <w:jc w:val="left"/>
        <w:rPr>
          <w:rFonts w:cs="Times New Roman"/>
          <w:i/>
          <w:szCs w:val="26"/>
        </w:rPr>
      </w:pPr>
      <w:proofErr w:type="gramStart"/>
      <w:r>
        <w:rPr>
          <w:rFonts w:cs="Times New Roman"/>
          <w:i/>
          <w:szCs w:val="26"/>
        </w:rPr>
        <w:t>labelFilesPath</w:t>
      </w:r>
      <w:proofErr w:type="gramEnd"/>
      <w:r>
        <w:rPr>
          <w:rFonts w:cs="Times New Roman"/>
          <w:i/>
          <w:szCs w:val="26"/>
        </w:rPr>
        <w:tab/>
      </w:r>
      <w:r>
        <w:rPr>
          <w:rFonts w:cs="Times New Roman"/>
          <w:i/>
          <w:szCs w:val="26"/>
        </w:rPr>
        <w:tab/>
      </w:r>
      <w:r>
        <w:rPr>
          <w:rFonts w:cs="Times New Roman"/>
          <w:i/>
          <w:szCs w:val="26"/>
        </w:rPr>
        <w:tab/>
      </w:r>
      <w:r w:rsidRPr="00AF7F6C">
        <w:rPr>
          <w:rFonts w:cs="Times New Roman"/>
          <w:i/>
          <w:szCs w:val="26"/>
        </w:rPr>
        <w:t>./lbl/</w:t>
      </w:r>
    </w:p>
    <w:p w:rsidR="00302242" w:rsidRDefault="00AF7F6C" w:rsidP="00AF7F6C">
      <w:pPr>
        <w:autoSpaceDE w:val="0"/>
        <w:autoSpaceDN w:val="0"/>
        <w:adjustRightInd w:val="0"/>
        <w:ind w:left="720"/>
        <w:jc w:val="left"/>
        <w:rPr>
          <w:rFonts w:ascii="Courier New" w:hAnsi="Courier New" w:cs="Courier New"/>
          <w:sz w:val="22"/>
        </w:rPr>
      </w:pPr>
      <w:proofErr w:type="gramStart"/>
      <w:r w:rsidRPr="00AF7F6C">
        <w:rPr>
          <w:rFonts w:cs="Times New Roman"/>
          <w:i/>
          <w:szCs w:val="26"/>
        </w:rPr>
        <w:t>featureServerMask</w:t>
      </w:r>
      <w:proofErr w:type="gramEnd"/>
      <w:r w:rsidRPr="00AF7F6C">
        <w:rPr>
          <w:rFonts w:cs="Times New Roman"/>
          <w:i/>
          <w:szCs w:val="26"/>
        </w:rPr>
        <w:tab/>
      </w:r>
      <w:r>
        <w:rPr>
          <w:rFonts w:cs="Times New Roman"/>
          <w:i/>
          <w:szCs w:val="26"/>
        </w:rPr>
        <w:tab/>
      </w:r>
      <w:r>
        <w:rPr>
          <w:rFonts w:cs="Times New Roman"/>
          <w:i/>
          <w:szCs w:val="26"/>
        </w:rPr>
        <w:tab/>
      </w:r>
      <w:r w:rsidRPr="00AF7F6C">
        <w:rPr>
          <w:rFonts w:cs="Times New Roman"/>
          <w:i/>
          <w:szCs w:val="26"/>
        </w:rPr>
        <w:t>0-59</w:t>
      </w:r>
    </w:p>
    <w:p w:rsidR="00302242" w:rsidRPr="00754E42" w:rsidRDefault="00302242" w:rsidP="001A309F"/>
    <w:p w:rsidR="001A309F" w:rsidRDefault="007C1826" w:rsidP="00972915">
      <w:pPr>
        <w:pStyle w:val="C2"/>
        <w:numPr>
          <w:ilvl w:val="0"/>
          <w:numId w:val="0"/>
        </w:numPr>
        <w:ind w:left="360" w:hanging="360"/>
      </w:pPr>
      <w:bookmarkStart w:id="484" w:name="_Toc367651277"/>
      <w:bookmarkStart w:id="485" w:name="_Toc514427261"/>
      <w:bookmarkStart w:id="486" w:name="_Toc514427348"/>
      <w:bookmarkStart w:id="487" w:name="_Toc514700579"/>
      <w:r>
        <w:t>B</w:t>
      </w:r>
      <w:r w:rsidR="00BB4083">
        <w:t>. C</w:t>
      </w:r>
      <w:r w:rsidR="00413317">
        <w:t>ode</w:t>
      </w:r>
      <w:r w:rsidR="00BB4083">
        <w:t xml:space="preserve"> </w:t>
      </w:r>
      <w:r w:rsidR="00413317">
        <w:t xml:space="preserve">chương trình </w:t>
      </w:r>
      <w:bookmarkEnd w:id="484"/>
      <w:bookmarkEnd w:id="485"/>
      <w:bookmarkEnd w:id="486"/>
      <w:bookmarkEnd w:id="487"/>
      <w:r>
        <w:t>chạy bộ công cụ ALIZE và SPro</w:t>
      </w:r>
    </w:p>
    <w:p w:rsidR="008739BB" w:rsidRDefault="008739BB" w:rsidP="0077556B">
      <w:pPr>
        <w:pStyle w:val="Default"/>
        <w:spacing w:line="360" w:lineRule="auto"/>
        <w:rPr>
          <w:sz w:val="26"/>
          <w:szCs w:val="26"/>
        </w:rPr>
      </w:pPr>
    </w:p>
    <w:p w:rsidR="00161BBE" w:rsidRPr="008739BB" w:rsidRDefault="008739BB" w:rsidP="008739BB">
      <w:pPr>
        <w:tabs>
          <w:tab w:val="left" w:pos="5147"/>
        </w:tabs>
      </w:pPr>
      <w:r>
        <w:tab/>
      </w:r>
    </w:p>
    <w:sectPr w:rsidR="00161BBE" w:rsidRPr="008739BB" w:rsidSect="00896A6B">
      <w:footerReference w:type="default" r:id="rId47"/>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3372" w:rsidRDefault="00833372" w:rsidP="0077556B">
      <w:pPr>
        <w:spacing w:line="240" w:lineRule="auto"/>
      </w:pPr>
      <w:r>
        <w:separator/>
      </w:r>
    </w:p>
  </w:endnote>
  <w:endnote w:type="continuationSeparator" w:id="0">
    <w:p w:rsidR="00833372" w:rsidRDefault="00833372"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161991" w:rsidRDefault="00161991" w:rsidP="00A16A8E">
        <w:pPr>
          <w:pStyle w:val="Footer"/>
          <w:pBdr>
            <w:top w:val="dotted" w:sz="4" w:space="1" w:color="auto"/>
          </w:pBdr>
        </w:pPr>
        <w:r>
          <w:rPr>
            <w:i/>
            <w:sz w:val="20"/>
          </w:rPr>
          <w:t xml:space="preserve">Sinh viên thực hiện: Lại Văn Hải – 20131230 – K58 – Lớp IS2 </w:t>
        </w:r>
      </w:p>
      <w:p w:rsidR="00161991" w:rsidRDefault="00161991">
        <w:pPr>
          <w:pStyle w:val="Footer"/>
          <w:jc w:val="center"/>
        </w:pPr>
        <w:r>
          <w:fldChar w:fldCharType="begin"/>
        </w:r>
        <w:r>
          <w:instrText xml:space="preserve"> PAGE   \* MERGEFORMAT </w:instrText>
        </w:r>
        <w:r>
          <w:fldChar w:fldCharType="separate"/>
        </w:r>
        <w:r w:rsidR="00F24101">
          <w:rPr>
            <w:noProof/>
          </w:rPr>
          <w:t>53</w:t>
        </w:r>
        <w:r>
          <w:rPr>
            <w:noProof/>
          </w:rPr>
          <w:fldChar w:fldCharType="end"/>
        </w:r>
      </w:p>
    </w:sdtContent>
  </w:sdt>
  <w:p w:rsidR="00161991" w:rsidRDefault="001619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3372" w:rsidRDefault="00833372" w:rsidP="0077556B">
      <w:pPr>
        <w:spacing w:line="240" w:lineRule="auto"/>
      </w:pPr>
      <w:r>
        <w:separator/>
      </w:r>
    </w:p>
  </w:footnote>
  <w:footnote w:type="continuationSeparator" w:id="0">
    <w:p w:rsidR="00833372" w:rsidRDefault="00833372"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109C3"/>
    <w:multiLevelType w:val="multilevel"/>
    <w:tmpl w:val="644C2554"/>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D01F19"/>
    <w:multiLevelType w:val="multilevel"/>
    <w:tmpl w:val="4852C69C"/>
    <w:lvl w:ilvl="0">
      <w:start w:val="1"/>
      <w:numFmt w:val="decimal"/>
      <w:lvlText w:val="%1."/>
      <w:lvlJc w:val="left"/>
      <w:pPr>
        <w:ind w:left="108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5">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303778FC"/>
    <w:multiLevelType w:val="multilevel"/>
    <w:tmpl w:val="7C7049DA"/>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8B2F24"/>
    <w:multiLevelType w:val="multilevel"/>
    <w:tmpl w:val="64DA8D2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ABD44FE"/>
    <w:multiLevelType w:val="hybridMultilevel"/>
    <w:tmpl w:val="3D54474C"/>
    <w:lvl w:ilvl="0" w:tplc="0C72EAFA">
      <w:start w:val="1"/>
      <w:numFmt w:val="decimal"/>
      <w:lvlText w:val="%1."/>
      <w:lvlJc w:val="left"/>
      <w:pPr>
        <w:ind w:left="420" w:hanging="360"/>
      </w:pPr>
      <w:rPr>
        <w:rFonts w:hint="default"/>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88E6628"/>
    <w:multiLevelType w:val="hybridMultilevel"/>
    <w:tmpl w:val="56AA112E"/>
    <w:lvl w:ilvl="0" w:tplc="5CAC846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11"/>
  </w:num>
  <w:num w:numId="4">
    <w:abstractNumId w:val="2"/>
  </w:num>
  <w:num w:numId="5">
    <w:abstractNumId w:val="18"/>
  </w:num>
  <w:num w:numId="6">
    <w:abstractNumId w:val="14"/>
  </w:num>
  <w:num w:numId="7">
    <w:abstractNumId w:val="1"/>
  </w:num>
  <w:num w:numId="8">
    <w:abstractNumId w:val="16"/>
  </w:num>
  <w:num w:numId="9">
    <w:abstractNumId w:val="10"/>
  </w:num>
  <w:num w:numId="10">
    <w:abstractNumId w:val="8"/>
  </w:num>
  <w:num w:numId="11">
    <w:abstractNumId w:val="17"/>
  </w:num>
  <w:num w:numId="12">
    <w:abstractNumId w:val="19"/>
  </w:num>
  <w:num w:numId="13">
    <w:abstractNumId w:val="2"/>
    <w:lvlOverride w:ilvl="0">
      <w:startOverride w:val="1"/>
    </w:lvlOverride>
  </w:num>
  <w:num w:numId="14">
    <w:abstractNumId w:val="3"/>
  </w:num>
  <w:num w:numId="15">
    <w:abstractNumId w:val="5"/>
  </w:num>
  <w:num w:numId="16">
    <w:abstractNumId w:val="20"/>
  </w:num>
  <w:num w:numId="17">
    <w:abstractNumId w:val="12"/>
    <w:lvlOverride w:ilvl="0">
      <w:startOverride w:val="5"/>
    </w:lvlOverride>
    <w:lvlOverride w:ilvl="1">
      <w:startOverride w:val="2"/>
    </w:lvlOverride>
  </w:num>
  <w:num w:numId="18">
    <w:abstractNumId w:val="4"/>
  </w:num>
  <w:num w:numId="19">
    <w:abstractNumId w:val="21"/>
  </w:num>
  <w:num w:numId="20">
    <w:abstractNumId w:val="22"/>
  </w:num>
  <w:num w:numId="21">
    <w:abstractNumId w:val="15"/>
  </w:num>
  <w:num w:numId="22">
    <w:abstractNumId w:val="12"/>
    <w:lvlOverride w:ilvl="0">
      <w:startOverride w:val="5"/>
    </w:lvlOverride>
    <w:lvlOverride w:ilvl="1">
      <w:startOverride w:val="1"/>
    </w:lvlOverride>
  </w:num>
  <w:num w:numId="23">
    <w:abstractNumId w:val="6"/>
    <w:lvlOverride w:ilvl="0">
      <w:startOverride w:val="2"/>
    </w:lvlOverride>
    <w:lvlOverride w:ilvl="1">
      <w:startOverride w:val="1"/>
    </w:lvlOverride>
    <w:lvlOverride w:ilvl="2">
      <w:startOverride w:val="4"/>
    </w:lvlOverride>
  </w:num>
  <w:num w:numId="24">
    <w:abstractNumId w:val="6"/>
    <w:lvlOverride w:ilvl="0">
      <w:startOverride w:val="2"/>
    </w:lvlOverride>
    <w:lvlOverride w:ilvl="1">
      <w:startOverride w:val="1"/>
    </w:lvlOverride>
    <w:lvlOverride w:ilvl="2">
      <w:startOverride w:val="4"/>
    </w:lvlOverride>
  </w:num>
  <w:num w:numId="25">
    <w:abstractNumId w:val="12"/>
    <w:lvlOverride w:ilvl="0">
      <w:startOverride w:val="2"/>
    </w:lvlOverride>
    <w:lvlOverride w:ilvl="1">
      <w:startOverride w:val="1"/>
    </w:lvlOverride>
    <w:lvlOverride w:ilvl="2">
      <w:startOverride w:val="3"/>
    </w:lvlOverride>
  </w:num>
  <w:num w:numId="26">
    <w:abstractNumId w:val="12"/>
    <w:lvlOverride w:ilvl="0">
      <w:startOverride w:val="2"/>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2"/>
    </w:lvlOverride>
    <w:lvlOverride w:ilvl="1">
      <w:startOverride w:val="1"/>
    </w:lvlOverride>
    <w:lvlOverride w:ilvl="2">
      <w:startOverride w:val="3"/>
    </w:lvlOverride>
  </w:num>
  <w:num w:numId="28">
    <w:abstractNumId w:val="7"/>
  </w:num>
  <w:num w:numId="29">
    <w:abstractNumId w:val="6"/>
    <w:lvlOverride w:ilvl="0">
      <w:startOverride w:val="2"/>
    </w:lvlOverride>
    <w:lvlOverride w:ilvl="1">
      <w:startOverride w:val="1"/>
    </w:lvlOverride>
    <w:lvlOverride w:ilvl="2">
      <w:startOverride w:val="4"/>
    </w:lvlOverride>
  </w:num>
  <w:num w:numId="30">
    <w:abstractNumId w:val="0"/>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2"/>
    </w:lvlOverride>
    <w:lvlOverride w:ilvl="1">
      <w:startOverride w:val="3"/>
    </w:lvlOverride>
  </w:num>
  <w:num w:numId="33">
    <w:abstractNumId w:val="12"/>
    <w:lvlOverride w:ilvl="0">
      <w:startOverride w:val="3"/>
    </w:lvlOverride>
    <w:lvlOverride w:ilvl="1">
      <w:startOverride w:val="2"/>
    </w:lvlOverride>
  </w:num>
  <w:num w:numId="34">
    <w:abstractNumId w:val="12"/>
    <w:lvlOverride w:ilvl="0">
      <w:startOverride w:val="3"/>
    </w:lvlOverride>
    <w:lvlOverride w:ilvl="1">
      <w:startOverride w:val="3"/>
    </w:lvlOverride>
  </w:num>
  <w:num w:numId="35">
    <w:abstractNumId w:val="12"/>
    <w:lvlOverride w:ilvl="0">
      <w:startOverride w:val="3"/>
    </w:lvlOverride>
    <w:lvlOverride w:ilvl="1">
      <w:startOverride w:val="3"/>
    </w:lvlOverride>
  </w:num>
  <w:num w:numId="36">
    <w:abstractNumId w:val="9"/>
  </w:num>
  <w:num w:numId="37">
    <w:abstractNumId w:val="12"/>
    <w:lvlOverride w:ilvl="0">
      <w:startOverride w:val="5"/>
    </w:lvlOverride>
    <w:lvlOverride w:ilvl="1">
      <w:startOverride w:val="1"/>
    </w:lvlOverride>
  </w:num>
  <w:num w:numId="38">
    <w:abstractNumId w:val="12"/>
    <w:lvlOverride w:ilvl="0">
      <w:startOverride w:val="1"/>
    </w:lvlOverride>
    <w:lvlOverride w:ilvl="1">
      <w:startOverride w:val="4"/>
    </w:lvlOverride>
    <w:lvlOverride w:ilvl="2">
      <w:startOverride w:val="1"/>
    </w:lvlOverride>
  </w:num>
  <w:num w:numId="39">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9"/>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21C"/>
    <w:rsid w:val="00000715"/>
    <w:rsid w:val="000008B4"/>
    <w:rsid w:val="00002C13"/>
    <w:rsid w:val="00003C40"/>
    <w:rsid w:val="000047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4796"/>
    <w:rsid w:val="000257F1"/>
    <w:rsid w:val="000263FD"/>
    <w:rsid w:val="00027381"/>
    <w:rsid w:val="00030708"/>
    <w:rsid w:val="00030B65"/>
    <w:rsid w:val="00031D7A"/>
    <w:rsid w:val="00031FA4"/>
    <w:rsid w:val="000322C0"/>
    <w:rsid w:val="000326BF"/>
    <w:rsid w:val="00034A8A"/>
    <w:rsid w:val="000352CD"/>
    <w:rsid w:val="00035858"/>
    <w:rsid w:val="00035C17"/>
    <w:rsid w:val="00035C6C"/>
    <w:rsid w:val="00036A20"/>
    <w:rsid w:val="000372A5"/>
    <w:rsid w:val="00037383"/>
    <w:rsid w:val="0004125C"/>
    <w:rsid w:val="0004449D"/>
    <w:rsid w:val="000463DE"/>
    <w:rsid w:val="00046D74"/>
    <w:rsid w:val="0004741A"/>
    <w:rsid w:val="00047A9C"/>
    <w:rsid w:val="00047BD4"/>
    <w:rsid w:val="00051D35"/>
    <w:rsid w:val="0005230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37E0"/>
    <w:rsid w:val="000A3E63"/>
    <w:rsid w:val="000A4FE8"/>
    <w:rsid w:val="000A5BFD"/>
    <w:rsid w:val="000A5EB1"/>
    <w:rsid w:val="000A716A"/>
    <w:rsid w:val="000A77AD"/>
    <w:rsid w:val="000A7AAB"/>
    <w:rsid w:val="000B1AC7"/>
    <w:rsid w:val="000B1C74"/>
    <w:rsid w:val="000B2BEF"/>
    <w:rsid w:val="000B3D34"/>
    <w:rsid w:val="000B441D"/>
    <w:rsid w:val="000B466C"/>
    <w:rsid w:val="000B491B"/>
    <w:rsid w:val="000B4CFC"/>
    <w:rsid w:val="000B693B"/>
    <w:rsid w:val="000C0933"/>
    <w:rsid w:val="000C278D"/>
    <w:rsid w:val="000C29F5"/>
    <w:rsid w:val="000C2C56"/>
    <w:rsid w:val="000C4CA5"/>
    <w:rsid w:val="000C4E2A"/>
    <w:rsid w:val="000C56C2"/>
    <w:rsid w:val="000C788F"/>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30FF"/>
    <w:rsid w:val="0012346C"/>
    <w:rsid w:val="00126876"/>
    <w:rsid w:val="00127250"/>
    <w:rsid w:val="00127F55"/>
    <w:rsid w:val="00131D90"/>
    <w:rsid w:val="00132BF1"/>
    <w:rsid w:val="00132E77"/>
    <w:rsid w:val="00134865"/>
    <w:rsid w:val="001363D7"/>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991"/>
    <w:rsid w:val="00161BBE"/>
    <w:rsid w:val="00162CA9"/>
    <w:rsid w:val="00163106"/>
    <w:rsid w:val="001639FD"/>
    <w:rsid w:val="00163F7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4F17"/>
    <w:rsid w:val="0018533B"/>
    <w:rsid w:val="00185CAE"/>
    <w:rsid w:val="001862D5"/>
    <w:rsid w:val="001907AF"/>
    <w:rsid w:val="001908AD"/>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771"/>
    <w:rsid w:val="001B6BE4"/>
    <w:rsid w:val="001B7543"/>
    <w:rsid w:val="001B7991"/>
    <w:rsid w:val="001C03A5"/>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4638"/>
    <w:rsid w:val="00205A9A"/>
    <w:rsid w:val="00205C9C"/>
    <w:rsid w:val="00206FD8"/>
    <w:rsid w:val="002116A3"/>
    <w:rsid w:val="002124FC"/>
    <w:rsid w:val="00212DB2"/>
    <w:rsid w:val="00213EE9"/>
    <w:rsid w:val="0021487B"/>
    <w:rsid w:val="00214CC8"/>
    <w:rsid w:val="0021502B"/>
    <w:rsid w:val="00215386"/>
    <w:rsid w:val="00215465"/>
    <w:rsid w:val="00215514"/>
    <w:rsid w:val="00215665"/>
    <w:rsid w:val="002165BF"/>
    <w:rsid w:val="00217460"/>
    <w:rsid w:val="00217A65"/>
    <w:rsid w:val="00217B7C"/>
    <w:rsid w:val="00217BA0"/>
    <w:rsid w:val="002205BA"/>
    <w:rsid w:val="00220A9A"/>
    <w:rsid w:val="0022198E"/>
    <w:rsid w:val="002222F5"/>
    <w:rsid w:val="00222CC5"/>
    <w:rsid w:val="00222E6F"/>
    <w:rsid w:val="00223F88"/>
    <w:rsid w:val="00224ECA"/>
    <w:rsid w:val="00225D2F"/>
    <w:rsid w:val="002275B3"/>
    <w:rsid w:val="0023088D"/>
    <w:rsid w:val="00232D77"/>
    <w:rsid w:val="00232E7C"/>
    <w:rsid w:val="002335E4"/>
    <w:rsid w:val="00233EA7"/>
    <w:rsid w:val="002342A2"/>
    <w:rsid w:val="00242C4F"/>
    <w:rsid w:val="002508E9"/>
    <w:rsid w:val="002514B4"/>
    <w:rsid w:val="00252169"/>
    <w:rsid w:val="002538B4"/>
    <w:rsid w:val="00255266"/>
    <w:rsid w:val="00256FC0"/>
    <w:rsid w:val="002577EA"/>
    <w:rsid w:val="00257B4C"/>
    <w:rsid w:val="0026034A"/>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A5781"/>
    <w:rsid w:val="002A5789"/>
    <w:rsid w:val="002B10E3"/>
    <w:rsid w:val="002B270F"/>
    <w:rsid w:val="002B4089"/>
    <w:rsid w:val="002B438E"/>
    <w:rsid w:val="002B453E"/>
    <w:rsid w:val="002B460E"/>
    <w:rsid w:val="002B6302"/>
    <w:rsid w:val="002B651F"/>
    <w:rsid w:val="002B6FC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0A37"/>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4F42"/>
    <w:rsid w:val="003251A8"/>
    <w:rsid w:val="00325EB7"/>
    <w:rsid w:val="00326998"/>
    <w:rsid w:val="00326D00"/>
    <w:rsid w:val="00331B61"/>
    <w:rsid w:val="00333ACE"/>
    <w:rsid w:val="0033679F"/>
    <w:rsid w:val="0034059F"/>
    <w:rsid w:val="00342757"/>
    <w:rsid w:val="00343157"/>
    <w:rsid w:val="0034573E"/>
    <w:rsid w:val="003471B8"/>
    <w:rsid w:val="00347DA5"/>
    <w:rsid w:val="00347ECF"/>
    <w:rsid w:val="00353617"/>
    <w:rsid w:val="00354425"/>
    <w:rsid w:val="003547FA"/>
    <w:rsid w:val="003548CF"/>
    <w:rsid w:val="00355648"/>
    <w:rsid w:val="00360662"/>
    <w:rsid w:val="00361AEB"/>
    <w:rsid w:val="00363EB7"/>
    <w:rsid w:val="00363F82"/>
    <w:rsid w:val="003645A5"/>
    <w:rsid w:val="00364913"/>
    <w:rsid w:val="00365119"/>
    <w:rsid w:val="00365764"/>
    <w:rsid w:val="003672CD"/>
    <w:rsid w:val="00367DBA"/>
    <w:rsid w:val="003747CF"/>
    <w:rsid w:val="00374B2F"/>
    <w:rsid w:val="003766F0"/>
    <w:rsid w:val="00376746"/>
    <w:rsid w:val="00377524"/>
    <w:rsid w:val="0037788D"/>
    <w:rsid w:val="003778CE"/>
    <w:rsid w:val="0038112D"/>
    <w:rsid w:val="0038300F"/>
    <w:rsid w:val="00384710"/>
    <w:rsid w:val="003851A5"/>
    <w:rsid w:val="00386215"/>
    <w:rsid w:val="003910DA"/>
    <w:rsid w:val="003920B9"/>
    <w:rsid w:val="0039249C"/>
    <w:rsid w:val="003926DD"/>
    <w:rsid w:val="00394DC3"/>
    <w:rsid w:val="00396F56"/>
    <w:rsid w:val="003A0FBB"/>
    <w:rsid w:val="003A1386"/>
    <w:rsid w:val="003A2A68"/>
    <w:rsid w:val="003A3155"/>
    <w:rsid w:val="003A5399"/>
    <w:rsid w:val="003A567E"/>
    <w:rsid w:val="003B176B"/>
    <w:rsid w:val="003B23F0"/>
    <w:rsid w:val="003B3B66"/>
    <w:rsid w:val="003B4CE7"/>
    <w:rsid w:val="003B7549"/>
    <w:rsid w:val="003B773F"/>
    <w:rsid w:val="003B7A43"/>
    <w:rsid w:val="003C05C4"/>
    <w:rsid w:val="003C089E"/>
    <w:rsid w:val="003C105C"/>
    <w:rsid w:val="003C26E9"/>
    <w:rsid w:val="003C2B16"/>
    <w:rsid w:val="003C2E39"/>
    <w:rsid w:val="003C316B"/>
    <w:rsid w:val="003C35FE"/>
    <w:rsid w:val="003C4540"/>
    <w:rsid w:val="003C4CE0"/>
    <w:rsid w:val="003C4F5C"/>
    <w:rsid w:val="003C52DF"/>
    <w:rsid w:val="003C6193"/>
    <w:rsid w:val="003C6A3A"/>
    <w:rsid w:val="003D0A98"/>
    <w:rsid w:val="003D22AE"/>
    <w:rsid w:val="003D6C72"/>
    <w:rsid w:val="003D7C2B"/>
    <w:rsid w:val="003E1F1C"/>
    <w:rsid w:val="003E1F2A"/>
    <w:rsid w:val="003E4AF8"/>
    <w:rsid w:val="003E6D46"/>
    <w:rsid w:val="003E6E2E"/>
    <w:rsid w:val="003F18A0"/>
    <w:rsid w:val="003F2181"/>
    <w:rsid w:val="003F26A7"/>
    <w:rsid w:val="003F3DA7"/>
    <w:rsid w:val="003F5B0A"/>
    <w:rsid w:val="003F62C3"/>
    <w:rsid w:val="003F7294"/>
    <w:rsid w:val="00400841"/>
    <w:rsid w:val="00402710"/>
    <w:rsid w:val="00402B83"/>
    <w:rsid w:val="00403B36"/>
    <w:rsid w:val="00403F82"/>
    <w:rsid w:val="00405172"/>
    <w:rsid w:val="00406E26"/>
    <w:rsid w:val="00407733"/>
    <w:rsid w:val="00411813"/>
    <w:rsid w:val="004129C6"/>
    <w:rsid w:val="00413317"/>
    <w:rsid w:val="0041411F"/>
    <w:rsid w:val="004151B5"/>
    <w:rsid w:val="00416F51"/>
    <w:rsid w:val="00422B17"/>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3989"/>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126"/>
    <w:rsid w:val="0048067F"/>
    <w:rsid w:val="00484197"/>
    <w:rsid w:val="0048482B"/>
    <w:rsid w:val="00484842"/>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4941"/>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861"/>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4CB"/>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14A8"/>
    <w:rsid w:val="00562457"/>
    <w:rsid w:val="00562991"/>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58D"/>
    <w:rsid w:val="005A46AF"/>
    <w:rsid w:val="005A4F44"/>
    <w:rsid w:val="005A59CC"/>
    <w:rsid w:val="005A6F5C"/>
    <w:rsid w:val="005B0A27"/>
    <w:rsid w:val="005B4DB3"/>
    <w:rsid w:val="005B4E95"/>
    <w:rsid w:val="005B54F4"/>
    <w:rsid w:val="005B57EF"/>
    <w:rsid w:val="005B634C"/>
    <w:rsid w:val="005B7E5C"/>
    <w:rsid w:val="005C2C0B"/>
    <w:rsid w:val="005C38A7"/>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34"/>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5DDA"/>
    <w:rsid w:val="00617EEA"/>
    <w:rsid w:val="006224E7"/>
    <w:rsid w:val="006228AC"/>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2686"/>
    <w:rsid w:val="00653F3F"/>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2B40"/>
    <w:rsid w:val="0068331F"/>
    <w:rsid w:val="0068479F"/>
    <w:rsid w:val="006863E2"/>
    <w:rsid w:val="00692288"/>
    <w:rsid w:val="0069251A"/>
    <w:rsid w:val="00693B89"/>
    <w:rsid w:val="00694A8B"/>
    <w:rsid w:val="00695748"/>
    <w:rsid w:val="00697626"/>
    <w:rsid w:val="006A2D29"/>
    <w:rsid w:val="006A3AFE"/>
    <w:rsid w:val="006A42C4"/>
    <w:rsid w:val="006A72EC"/>
    <w:rsid w:val="006B1286"/>
    <w:rsid w:val="006B14BB"/>
    <w:rsid w:val="006B1948"/>
    <w:rsid w:val="006B1ECD"/>
    <w:rsid w:val="006B21AE"/>
    <w:rsid w:val="006B2B61"/>
    <w:rsid w:val="006B3EC8"/>
    <w:rsid w:val="006B4E70"/>
    <w:rsid w:val="006B4FB4"/>
    <w:rsid w:val="006B7FA1"/>
    <w:rsid w:val="006C0B6A"/>
    <w:rsid w:val="006C0F47"/>
    <w:rsid w:val="006C14B2"/>
    <w:rsid w:val="006C21F5"/>
    <w:rsid w:val="006C26A3"/>
    <w:rsid w:val="006C296A"/>
    <w:rsid w:val="006C2E3E"/>
    <w:rsid w:val="006C56C9"/>
    <w:rsid w:val="006C5DF0"/>
    <w:rsid w:val="006C7385"/>
    <w:rsid w:val="006D009C"/>
    <w:rsid w:val="006D19DF"/>
    <w:rsid w:val="006D20CC"/>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952"/>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2F1C"/>
    <w:rsid w:val="00734A47"/>
    <w:rsid w:val="00737538"/>
    <w:rsid w:val="00737E87"/>
    <w:rsid w:val="00744B41"/>
    <w:rsid w:val="00744F69"/>
    <w:rsid w:val="00745C03"/>
    <w:rsid w:val="007464AD"/>
    <w:rsid w:val="00746A60"/>
    <w:rsid w:val="00746E40"/>
    <w:rsid w:val="00747D46"/>
    <w:rsid w:val="00751A06"/>
    <w:rsid w:val="00751BC3"/>
    <w:rsid w:val="00751F83"/>
    <w:rsid w:val="00752358"/>
    <w:rsid w:val="00753CC7"/>
    <w:rsid w:val="00754E42"/>
    <w:rsid w:val="0075531D"/>
    <w:rsid w:val="00755335"/>
    <w:rsid w:val="007554EC"/>
    <w:rsid w:val="00757045"/>
    <w:rsid w:val="0075754A"/>
    <w:rsid w:val="00757C49"/>
    <w:rsid w:val="0076215E"/>
    <w:rsid w:val="00764B14"/>
    <w:rsid w:val="00764E2C"/>
    <w:rsid w:val="00765840"/>
    <w:rsid w:val="00765D5A"/>
    <w:rsid w:val="007664AC"/>
    <w:rsid w:val="00767191"/>
    <w:rsid w:val="007713A3"/>
    <w:rsid w:val="0077165A"/>
    <w:rsid w:val="00774097"/>
    <w:rsid w:val="00774FA9"/>
    <w:rsid w:val="0077556B"/>
    <w:rsid w:val="007763FD"/>
    <w:rsid w:val="00777A31"/>
    <w:rsid w:val="0078044F"/>
    <w:rsid w:val="00783FFF"/>
    <w:rsid w:val="00787970"/>
    <w:rsid w:val="0079049C"/>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1826"/>
    <w:rsid w:val="007C2BFA"/>
    <w:rsid w:val="007C44E1"/>
    <w:rsid w:val="007C60CD"/>
    <w:rsid w:val="007C7763"/>
    <w:rsid w:val="007C7BB9"/>
    <w:rsid w:val="007C7F84"/>
    <w:rsid w:val="007D09C4"/>
    <w:rsid w:val="007D159B"/>
    <w:rsid w:val="007D298D"/>
    <w:rsid w:val="007D3318"/>
    <w:rsid w:val="007D3AFE"/>
    <w:rsid w:val="007D3CDC"/>
    <w:rsid w:val="007D4911"/>
    <w:rsid w:val="007D4CC4"/>
    <w:rsid w:val="007D4E6F"/>
    <w:rsid w:val="007D6C8C"/>
    <w:rsid w:val="007D6E5F"/>
    <w:rsid w:val="007E0D67"/>
    <w:rsid w:val="007E0D6C"/>
    <w:rsid w:val="007E0E00"/>
    <w:rsid w:val="007E2157"/>
    <w:rsid w:val="007E60CE"/>
    <w:rsid w:val="007F0544"/>
    <w:rsid w:val="007F1123"/>
    <w:rsid w:val="007F1959"/>
    <w:rsid w:val="007F2625"/>
    <w:rsid w:val="007F2D48"/>
    <w:rsid w:val="007F3CE2"/>
    <w:rsid w:val="007F4CE9"/>
    <w:rsid w:val="007F6A0B"/>
    <w:rsid w:val="007F7854"/>
    <w:rsid w:val="007F794D"/>
    <w:rsid w:val="00802E1D"/>
    <w:rsid w:val="008043E3"/>
    <w:rsid w:val="008060FC"/>
    <w:rsid w:val="008069F8"/>
    <w:rsid w:val="0080703C"/>
    <w:rsid w:val="008079C9"/>
    <w:rsid w:val="00810F97"/>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372"/>
    <w:rsid w:val="00833686"/>
    <w:rsid w:val="0083752E"/>
    <w:rsid w:val="00837988"/>
    <w:rsid w:val="008410DB"/>
    <w:rsid w:val="00841480"/>
    <w:rsid w:val="00841A5C"/>
    <w:rsid w:val="0084594E"/>
    <w:rsid w:val="00845DD7"/>
    <w:rsid w:val="00846747"/>
    <w:rsid w:val="00847040"/>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76FAB"/>
    <w:rsid w:val="00880107"/>
    <w:rsid w:val="008832B7"/>
    <w:rsid w:val="008839F8"/>
    <w:rsid w:val="00886049"/>
    <w:rsid w:val="00890501"/>
    <w:rsid w:val="00890C20"/>
    <w:rsid w:val="00891BCA"/>
    <w:rsid w:val="008925C8"/>
    <w:rsid w:val="0089279D"/>
    <w:rsid w:val="008946A2"/>
    <w:rsid w:val="0089473B"/>
    <w:rsid w:val="008957B3"/>
    <w:rsid w:val="0089607E"/>
    <w:rsid w:val="008960EB"/>
    <w:rsid w:val="00896A6B"/>
    <w:rsid w:val="00897654"/>
    <w:rsid w:val="00897705"/>
    <w:rsid w:val="008A0B39"/>
    <w:rsid w:val="008A203E"/>
    <w:rsid w:val="008A35BC"/>
    <w:rsid w:val="008A4376"/>
    <w:rsid w:val="008A74E9"/>
    <w:rsid w:val="008A7754"/>
    <w:rsid w:val="008B0B51"/>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E0F"/>
    <w:rsid w:val="008C4F5D"/>
    <w:rsid w:val="008C5C39"/>
    <w:rsid w:val="008C6499"/>
    <w:rsid w:val="008D12EB"/>
    <w:rsid w:val="008D2ED4"/>
    <w:rsid w:val="008D64A7"/>
    <w:rsid w:val="008D67FD"/>
    <w:rsid w:val="008D702B"/>
    <w:rsid w:val="008E0899"/>
    <w:rsid w:val="008E0D1C"/>
    <w:rsid w:val="008E1FB8"/>
    <w:rsid w:val="008E32C5"/>
    <w:rsid w:val="008E36E8"/>
    <w:rsid w:val="008E4663"/>
    <w:rsid w:val="008E6AE8"/>
    <w:rsid w:val="008F0710"/>
    <w:rsid w:val="008F0E4B"/>
    <w:rsid w:val="008F109A"/>
    <w:rsid w:val="008F18C6"/>
    <w:rsid w:val="008F1D57"/>
    <w:rsid w:val="008F25CC"/>
    <w:rsid w:val="008F2733"/>
    <w:rsid w:val="008F37E1"/>
    <w:rsid w:val="008F3E03"/>
    <w:rsid w:val="008F4786"/>
    <w:rsid w:val="008F5735"/>
    <w:rsid w:val="008F6EA3"/>
    <w:rsid w:val="008F7A44"/>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6383"/>
    <w:rsid w:val="009279E7"/>
    <w:rsid w:val="0093223C"/>
    <w:rsid w:val="00934967"/>
    <w:rsid w:val="00935DBE"/>
    <w:rsid w:val="009362C4"/>
    <w:rsid w:val="0094066A"/>
    <w:rsid w:val="009431E4"/>
    <w:rsid w:val="00945006"/>
    <w:rsid w:val="009455D0"/>
    <w:rsid w:val="00946249"/>
    <w:rsid w:val="009471DE"/>
    <w:rsid w:val="009537D8"/>
    <w:rsid w:val="00953A47"/>
    <w:rsid w:val="00953A96"/>
    <w:rsid w:val="00953CE6"/>
    <w:rsid w:val="0095432E"/>
    <w:rsid w:val="00954AB5"/>
    <w:rsid w:val="009563BA"/>
    <w:rsid w:val="009566B7"/>
    <w:rsid w:val="00957D5D"/>
    <w:rsid w:val="009609EA"/>
    <w:rsid w:val="009613E0"/>
    <w:rsid w:val="00961F22"/>
    <w:rsid w:val="009622EF"/>
    <w:rsid w:val="0096352C"/>
    <w:rsid w:val="00963CD4"/>
    <w:rsid w:val="009647A3"/>
    <w:rsid w:val="0096484B"/>
    <w:rsid w:val="00964995"/>
    <w:rsid w:val="009669FA"/>
    <w:rsid w:val="00970EDD"/>
    <w:rsid w:val="00971092"/>
    <w:rsid w:val="009717A5"/>
    <w:rsid w:val="00972915"/>
    <w:rsid w:val="00972C58"/>
    <w:rsid w:val="00973FA2"/>
    <w:rsid w:val="00974B0F"/>
    <w:rsid w:val="00975AA5"/>
    <w:rsid w:val="00983853"/>
    <w:rsid w:val="00984B64"/>
    <w:rsid w:val="00984EA9"/>
    <w:rsid w:val="00986FE8"/>
    <w:rsid w:val="00990F7F"/>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2B2F"/>
    <w:rsid w:val="009B3848"/>
    <w:rsid w:val="009B384F"/>
    <w:rsid w:val="009B4DFB"/>
    <w:rsid w:val="009B685C"/>
    <w:rsid w:val="009B7ACD"/>
    <w:rsid w:val="009C306D"/>
    <w:rsid w:val="009C3D0E"/>
    <w:rsid w:val="009C5207"/>
    <w:rsid w:val="009C5435"/>
    <w:rsid w:val="009C7056"/>
    <w:rsid w:val="009C72E3"/>
    <w:rsid w:val="009C7466"/>
    <w:rsid w:val="009D1020"/>
    <w:rsid w:val="009D299E"/>
    <w:rsid w:val="009D2D06"/>
    <w:rsid w:val="009D42AD"/>
    <w:rsid w:val="009D43C0"/>
    <w:rsid w:val="009D5EAB"/>
    <w:rsid w:val="009D7136"/>
    <w:rsid w:val="009E0680"/>
    <w:rsid w:val="009E0A5F"/>
    <w:rsid w:val="009E1FFD"/>
    <w:rsid w:val="009E244F"/>
    <w:rsid w:val="009E403E"/>
    <w:rsid w:val="009E5282"/>
    <w:rsid w:val="009E53E0"/>
    <w:rsid w:val="009E6E42"/>
    <w:rsid w:val="009E7011"/>
    <w:rsid w:val="009E79E9"/>
    <w:rsid w:val="009F2C21"/>
    <w:rsid w:val="009F2CB9"/>
    <w:rsid w:val="009F2F68"/>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7C82"/>
    <w:rsid w:val="00A101F6"/>
    <w:rsid w:val="00A10235"/>
    <w:rsid w:val="00A10FB9"/>
    <w:rsid w:val="00A11565"/>
    <w:rsid w:val="00A115AB"/>
    <w:rsid w:val="00A134F3"/>
    <w:rsid w:val="00A135BF"/>
    <w:rsid w:val="00A137EF"/>
    <w:rsid w:val="00A16A8E"/>
    <w:rsid w:val="00A20E3F"/>
    <w:rsid w:val="00A210F3"/>
    <w:rsid w:val="00A22355"/>
    <w:rsid w:val="00A23395"/>
    <w:rsid w:val="00A236C4"/>
    <w:rsid w:val="00A23761"/>
    <w:rsid w:val="00A23991"/>
    <w:rsid w:val="00A23E24"/>
    <w:rsid w:val="00A250B3"/>
    <w:rsid w:val="00A253A7"/>
    <w:rsid w:val="00A2579F"/>
    <w:rsid w:val="00A25A09"/>
    <w:rsid w:val="00A260DE"/>
    <w:rsid w:val="00A26CB0"/>
    <w:rsid w:val="00A333D7"/>
    <w:rsid w:val="00A33B74"/>
    <w:rsid w:val="00A340A4"/>
    <w:rsid w:val="00A36690"/>
    <w:rsid w:val="00A4280E"/>
    <w:rsid w:val="00A4313F"/>
    <w:rsid w:val="00A44F86"/>
    <w:rsid w:val="00A4676F"/>
    <w:rsid w:val="00A467B2"/>
    <w:rsid w:val="00A46944"/>
    <w:rsid w:val="00A47463"/>
    <w:rsid w:val="00A527E3"/>
    <w:rsid w:val="00A52C07"/>
    <w:rsid w:val="00A533CD"/>
    <w:rsid w:val="00A548C6"/>
    <w:rsid w:val="00A54D48"/>
    <w:rsid w:val="00A56438"/>
    <w:rsid w:val="00A56715"/>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509"/>
    <w:rsid w:val="00A76BAD"/>
    <w:rsid w:val="00A77D14"/>
    <w:rsid w:val="00A80333"/>
    <w:rsid w:val="00A80345"/>
    <w:rsid w:val="00A81186"/>
    <w:rsid w:val="00A811FC"/>
    <w:rsid w:val="00A81A8D"/>
    <w:rsid w:val="00A82E40"/>
    <w:rsid w:val="00A83C7A"/>
    <w:rsid w:val="00A8531A"/>
    <w:rsid w:val="00A86005"/>
    <w:rsid w:val="00A86DA0"/>
    <w:rsid w:val="00A87897"/>
    <w:rsid w:val="00A91D4C"/>
    <w:rsid w:val="00A944DB"/>
    <w:rsid w:val="00A96AD4"/>
    <w:rsid w:val="00A96CE2"/>
    <w:rsid w:val="00AA07B8"/>
    <w:rsid w:val="00AA35EA"/>
    <w:rsid w:val="00AA395C"/>
    <w:rsid w:val="00AA3B3A"/>
    <w:rsid w:val="00AA3D34"/>
    <w:rsid w:val="00AA611E"/>
    <w:rsid w:val="00AB0686"/>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C75EC"/>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AF7F6C"/>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6531"/>
    <w:rsid w:val="00B274F4"/>
    <w:rsid w:val="00B27BAE"/>
    <w:rsid w:val="00B27FA6"/>
    <w:rsid w:val="00B30409"/>
    <w:rsid w:val="00B3053D"/>
    <w:rsid w:val="00B31193"/>
    <w:rsid w:val="00B32398"/>
    <w:rsid w:val="00B326F3"/>
    <w:rsid w:val="00B32853"/>
    <w:rsid w:val="00B33DF9"/>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64C4E"/>
    <w:rsid w:val="00B65A47"/>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27C6"/>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1B7F"/>
    <w:rsid w:val="00BC42AF"/>
    <w:rsid w:val="00BC44FF"/>
    <w:rsid w:val="00BC45AF"/>
    <w:rsid w:val="00BC5320"/>
    <w:rsid w:val="00BC7C3E"/>
    <w:rsid w:val="00BD04F1"/>
    <w:rsid w:val="00BD0DD6"/>
    <w:rsid w:val="00BD20EE"/>
    <w:rsid w:val="00BD2156"/>
    <w:rsid w:val="00BD2781"/>
    <w:rsid w:val="00BD37BD"/>
    <w:rsid w:val="00BD3CDE"/>
    <w:rsid w:val="00BD4A3D"/>
    <w:rsid w:val="00BD4AC4"/>
    <w:rsid w:val="00BD7A87"/>
    <w:rsid w:val="00BD7BA9"/>
    <w:rsid w:val="00BE0A1C"/>
    <w:rsid w:val="00BE0CB5"/>
    <w:rsid w:val="00BE2070"/>
    <w:rsid w:val="00BE2701"/>
    <w:rsid w:val="00BE3537"/>
    <w:rsid w:val="00BE4728"/>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4D7"/>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3F"/>
    <w:rsid w:val="00C544E8"/>
    <w:rsid w:val="00C5538A"/>
    <w:rsid w:val="00C55A83"/>
    <w:rsid w:val="00C55F22"/>
    <w:rsid w:val="00C56BD4"/>
    <w:rsid w:val="00C60328"/>
    <w:rsid w:val="00C639DF"/>
    <w:rsid w:val="00C645EA"/>
    <w:rsid w:val="00C673EF"/>
    <w:rsid w:val="00C717D1"/>
    <w:rsid w:val="00C72E1C"/>
    <w:rsid w:val="00C73499"/>
    <w:rsid w:val="00C7394E"/>
    <w:rsid w:val="00C75A9B"/>
    <w:rsid w:val="00C77EE7"/>
    <w:rsid w:val="00C813E3"/>
    <w:rsid w:val="00C81A20"/>
    <w:rsid w:val="00C81F86"/>
    <w:rsid w:val="00C83341"/>
    <w:rsid w:val="00C84E6F"/>
    <w:rsid w:val="00C85337"/>
    <w:rsid w:val="00C85582"/>
    <w:rsid w:val="00C86A96"/>
    <w:rsid w:val="00C87469"/>
    <w:rsid w:val="00C901C3"/>
    <w:rsid w:val="00C90481"/>
    <w:rsid w:val="00C90826"/>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831"/>
    <w:rsid w:val="00CC29E2"/>
    <w:rsid w:val="00CC2E05"/>
    <w:rsid w:val="00CC342E"/>
    <w:rsid w:val="00CC3C41"/>
    <w:rsid w:val="00CC408D"/>
    <w:rsid w:val="00CC40D3"/>
    <w:rsid w:val="00CC4B22"/>
    <w:rsid w:val="00CC5A86"/>
    <w:rsid w:val="00CC6162"/>
    <w:rsid w:val="00CC7261"/>
    <w:rsid w:val="00CC7785"/>
    <w:rsid w:val="00CD01E3"/>
    <w:rsid w:val="00CD1DCC"/>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149"/>
    <w:rsid w:val="00D32F59"/>
    <w:rsid w:val="00D3310A"/>
    <w:rsid w:val="00D33756"/>
    <w:rsid w:val="00D34ACE"/>
    <w:rsid w:val="00D3520D"/>
    <w:rsid w:val="00D3528E"/>
    <w:rsid w:val="00D3657D"/>
    <w:rsid w:val="00D36AC9"/>
    <w:rsid w:val="00D4217E"/>
    <w:rsid w:val="00D42B2B"/>
    <w:rsid w:val="00D43646"/>
    <w:rsid w:val="00D43C90"/>
    <w:rsid w:val="00D453E2"/>
    <w:rsid w:val="00D47225"/>
    <w:rsid w:val="00D47FE9"/>
    <w:rsid w:val="00D502FD"/>
    <w:rsid w:val="00D52F73"/>
    <w:rsid w:val="00D530C4"/>
    <w:rsid w:val="00D53628"/>
    <w:rsid w:val="00D537B7"/>
    <w:rsid w:val="00D5426B"/>
    <w:rsid w:val="00D55C23"/>
    <w:rsid w:val="00D565C4"/>
    <w:rsid w:val="00D56C59"/>
    <w:rsid w:val="00D57AA9"/>
    <w:rsid w:val="00D60004"/>
    <w:rsid w:val="00D602EB"/>
    <w:rsid w:val="00D61046"/>
    <w:rsid w:val="00D63178"/>
    <w:rsid w:val="00D63E45"/>
    <w:rsid w:val="00D64BD5"/>
    <w:rsid w:val="00D670F8"/>
    <w:rsid w:val="00D6765D"/>
    <w:rsid w:val="00D7232B"/>
    <w:rsid w:val="00D72620"/>
    <w:rsid w:val="00D741AF"/>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9516F"/>
    <w:rsid w:val="00D96896"/>
    <w:rsid w:val="00DA01D6"/>
    <w:rsid w:val="00DA02F8"/>
    <w:rsid w:val="00DA11B0"/>
    <w:rsid w:val="00DA1F12"/>
    <w:rsid w:val="00DA3A22"/>
    <w:rsid w:val="00DA4325"/>
    <w:rsid w:val="00DA46B8"/>
    <w:rsid w:val="00DA4C56"/>
    <w:rsid w:val="00DA5A66"/>
    <w:rsid w:val="00DA63BD"/>
    <w:rsid w:val="00DA7D07"/>
    <w:rsid w:val="00DB1E85"/>
    <w:rsid w:val="00DC1A97"/>
    <w:rsid w:val="00DC26B8"/>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5A0"/>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248A"/>
    <w:rsid w:val="00E12CC1"/>
    <w:rsid w:val="00E14BA6"/>
    <w:rsid w:val="00E14D69"/>
    <w:rsid w:val="00E15F1A"/>
    <w:rsid w:val="00E16626"/>
    <w:rsid w:val="00E2129F"/>
    <w:rsid w:val="00E24242"/>
    <w:rsid w:val="00E25064"/>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46FED"/>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C2B"/>
    <w:rsid w:val="00E66067"/>
    <w:rsid w:val="00E66E31"/>
    <w:rsid w:val="00E70CC2"/>
    <w:rsid w:val="00E743A1"/>
    <w:rsid w:val="00E75170"/>
    <w:rsid w:val="00E75208"/>
    <w:rsid w:val="00E815BF"/>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A7E22"/>
    <w:rsid w:val="00EB20C1"/>
    <w:rsid w:val="00EB2636"/>
    <w:rsid w:val="00EB289A"/>
    <w:rsid w:val="00EB37F8"/>
    <w:rsid w:val="00EB3C02"/>
    <w:rsid w:val="00EB4CFB"/>
    <w:rsid w:val="00EB65C5"/>
    <w:rsid w:val="00EB7F4E"/>
    <w:rsid w:val="00EC05CB"/>
    <w:rsid w:val="00EC22F0"/>
    <w:rsid w:val="00EC2A5A"/>
    <w:rsid w:val="00EC3235"/>
    <w:rsid w:val="00EC35AF"/>
    <w:rsid w:val="00EC3684"/>
    <w:rsid w:val="00ED24B8"/>
    <w:rsid w:val="00ED26CF"/>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4101"/>
    <w:rsid w:val="00F25EA5"/>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1A7"/>
    <w:rsid w:val="00F44AD5"/>
    <w:rsid w:val="00F44FCA"/>
    <w:rsid w:val="00F47092"/>
    <w:rsid w:val="00F47667"/>
    <w:rsid w:val="00F50BE1"/>
    <w:rsid w:val="00F5131A"/>
    <w:rsid w:val="00F51644"/>
    <w:rsid w:val="00F5440E"/>
    <w:rsid w:val="00F54776"/>
    <w:rsid w:val="00F54C56"/>
    <w:rsid w:val="00F55895"/>
    <w:rsid w:val="00F564BA"/>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3642"/>
    <w:rsid w:val="00F94B50"/>
    <w:rsid w:val="00F97189"/>
    <w:rsid w:val="00FA16DC"/>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2894"/>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53"/>
    <o:shapelayout v:ext="edit">
      <o:idmap v:ext="edit" data="1,2"/>
      <o:rules v:ext="edit">
        <o:r id="V:Rule1" type="connector" idref="#_x0000_s1170"/>
        <o:r id="V:Rule2" type="connector" idref="#_x0000_s2295"/>
        <o:r id="V:Rule3" type="connector" idref="#_x0000_s2298"/>
        <o:r id="V:Rule4" type="connector" idref="#_x0000_s2255"/>
        <o:r id="V:Rule5" type="connector" idref="#_x0000_s2437"/>
        <o:r id="V:Rule6" type="connector" idref="#_x0000_s2118"/>
        <o:r id="V:Rule7" type="connector" idref="#_x0000_s2207"/>
        <o:r id="V:Rule8" type="connector" idref="#_x0000_s2157"/>
        <o:r id="V:Rule9" type="connector" idref="#_x0000_s2167"/>
        <o:r id="V:Rule10" type="connector" idref="#_x0000_s2286"/>
        <o:r id="V:Rule11" type="connector" idref="#_x0000_s2253"/>
        <o:r id="V:Rule12" type="connector" idref="#_x0000_s2367"/>
        <o:r id="V:Rule13" type="connector" idref="#_x0000_s1172"/>
        <o:r id="V:Rule14" type="connector" idref="#_x0000_s2156"/>
        <o:r id="V:Rule15" type="connector" idref="#_x0000_s2447"/>
        <o:r id="V:Rule16" type="connector" idref="#_x0000_s1981"/>
        <o:r id="V:Rule17" type="connector" idref="#_x0000_s2121"/>
        <o:r id="V:Rule18" type="connector" idref="#_x0000_s2404"/>
        <o:r id="V:Rule19" type="connector" idref="#_x0000_s2290"/>
        <o:r id="V:Rule20" type="connector" idref="#_x0000_s2405"/>
        <o:r id="V:Rule21" type="connector" idref="#_x0000_s2276"/>
        <o:r id="V:Rule22" type="connector" idref="#_x0000_s2439"/>
        <o:r id="V:Rule23" type="connector" idref="#_x0000_s2153"/>
        <o:r id="V:Rule24" type="connector" idref="#_x0000_s2356"/>
        <o:r id="V:Rule25" type="connector" idref="#_x0000_s2455"/>
        <o:r id="V:Rule26" type="connector" idref="#_x0000_s2366"/>
        <o:r id="V:Rule27" type="connector" idref="#_x0000_s2357"/>
        <o:r id="V:Rule28" type="connector" idref="#_x0000_s2446"/>
        <o:r id="V:Rule29" type="connector" idref="#_x0000_s2163"/>
        <o:r id="V:Rule30" type="connector" idref="#_x0000_s2438"/>
        <o:r id="V:Rule31" type="connector" idref="#_x0000_s2444"/>
        <o:r id="V:Rule32" type="connector" idref="#_x0000_s2368"/>
        <o:r id="V:Rule33" type="connector" idref="#_x0000_s2116"/>
        <o:r id="V:Rule34" type="connector" idref="#_x0000_s1980"/>
        <o:r id="V:Rule35" type="connector" idref="#_x0000_s2365"/>
        <o:r id="V:Rule36" type="connector" idref="#_x0000_s2114"/>
        <o:r id="V:Rule37" type="connector" idref="#_x0000_s1165"/>
        <o:r id="V:Rule38" type="connector" idref="#_x0000_s1163"/>
        <o:r id="V:Rule39" type="connector" idref="#_x0000_s2160"/>
        <o:r id="V:Rule40" type="connector" idref="#_x0000_s2452"/>
        <o:r id="V:Rule41" type="connector" idref="#_x0000_s2408"/>
        <o:r id="V:Rule42" type="connector" idref="#_x0000_s1154"/>
        <o:r id="V:Rule43" type="connector" idref="#_x0000_s2307"/>
        <o:r id="V:Rule44" type="connector" idref="#_x0000_s2453"/>
        <o:r id="V:Rule45" type="connector" idref="#_x0000_s2256"/>
        <o:r id="V:Rule46" type="connector" idref="#_x0000_s2451"/>
        <o:r id="V:Rule47" type="connector" idref="#_x0000_s2171"/>
        <o:r id="V:Rule48" type="connector" idref="#_x0000_s1171"/>
        <o:r id="V:Rule49" type="connector" idref="#_x0000_s2397"/>
        <o:r id="V:Rule50" type="connector" idref="#_x0000_s2119"/>
        <o:r id="V:Rule51" type="connector" idref="#_x0000_s2448"/>
        <o:r id="V:Rule52" type="connector" idref="#_x0000_s2407"/>
        <o:r id="V:Rule53" type="connector" idref="#_x0000_s2354"/>
        <o:r id="V:Rule54" type="connector" idref="#_x0000_s1169"/>
        <o:r id="V:Rule55" type="connector" idref="#_x0000_s2169"/>
        <o:r id="V:Rule56" type="connector" idref="#_x0000_s2120"/>
        <o:r id="V:Rule57" type="connector" idref="#_x0000_s2388"/>
        <o:r id="V:Rule58" type="connector" idref="#_x0000_s1161"/>
        <o:r id="V:Rule59" type="connector" idref="#_x0000_s1982"/>
        <o:r id="V:Rule60" type="connector" idref="#_x0000_s2406"/>
        <o:r id="V:Rule61" type="connector" idref="#_x0000_s2117"/>
        <o:r id="V:Rule62" type="connector" idref="#_x0000_s2454"/>
        <o:r id="V:Rule63" type="connector" idref="#_x0000_s2206"/>
        <o:r id="V:Rule64" type="connector" idref="#_x0000_s2300"/>
        <o:r id="V:Rule65" type="connector" idref="#_x0000_s2386"/>
        <o:r id="V:Rule66" type="connector" idref="#_x0000_s2456"/>
        <o:r id="V:Rule67" type="connector" idref="#_x0000_s2355"/>
        <o:r id="V:Rule68" type="connector" idref="#_x0000_s1162"/>
        <o:r id="V:Rule69" type="connector" idref="#_x0000_s2275"/>
        <o:r id="V:Rule70" type="connector" idref="#_x0000_s2441"/>
        <o:r id="V:Rule71" type="connector" idref="#_x0000_s1979"/>
        <o:r id="V:Rule72" type="connector" idref="#_x0000_s2403"/>
        <o:r id="V:Rule73" type="connector" idref="#_x0000_s1174"/>
        <o:r id="V:Rule74" type="connector" idref="#_x0000_s2387"/>
        <o:r id="V:Rule75" type="connector" idref="#_x0000_s2115"/>
        <o:r id="V:Rule76" type="connector" idref="#_x0000_s2440"/>
        <o:r id="V:Rule77" type="connector" idref="#_x0000_s2607"/>
        <o:r id="V:Rule78" type="connector" idref="#_x0000_s2609"/>
        <o:r id="V:Rule79" type="connector" idref="#_x0000_s2610"/>
        <o:r id="V:Rule80" type="connector" idref="#_x0000_s2599"/>
        <o:r id="V:Rule81" type="connector" idref="#_x0000_s2606"/>
        <o:r id="V:Rule82" type="connector" idref="#_x0000_s2603"/>
        <o:r id="V:Rule83" type="connector" idref="#_x0000_s2600"/>
        <o:r id="V:Rule84" type="connector" idref="#_x0000_s2605"/>
        <o:r id="V:Rule85" type="connector" idref="#_x0000_s2644"/>
        <o:r id="V:Rule86" type="connector" idref="#_x0000_s2613"/>
        <o:r id="V:Rule87" type="connector" idref="#_x0000_s2639"/>
        <o:r id="V:Rule88" type="connector" idref="#_x0000_s2618"/>
        <o:r id="V:Rule89" type="connector" idref="#_x0000_s2643"/>
        <o:r id="V:Rule90" type="connector" idref="#_x0000_s2640"/>
        <o:r id="V:Rule91" type="connector" idref="#_x0000_s2619"/>
        <o:r id="V:Rule92" type="connector" idref="#_x0000_s2634"/>
        <o:r id="V:Rule93" type="connector" idref="#_x0000_s2620"/>
        <o:r id="V:Rule94" type="connector" idref="#_x0000_s2621"/>
        <o:r id="V:Rule95" type="connector" idref="#_x0000_s2626"/>
        <o:r id="V:Rule96" type="connector" idref="#_x0000_s2629"/>
        <o:r id="V:Rule97" type="connector" idref="#_x0000_s2641"/>
        <o:r id="V:Rule98" type="connector" idref="#_x0000_s2632"/>
        <o:r id="V:Rule99" type="connector" idref="#_x0000_s2636"/>
        <o:r id="V:Rule100" type="connector" idref="#_x0000_s2642"/>
        <o:r id="V:Rule101" type="connector" idref="#_x0000_s2651"/>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4920F9"/>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line="360" w:lineRule="auto"/>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autoRedefine/>
    <w:qFormat/>
    <w:rsid w:val="0070073E"/>
    <w:pPr>
      <w:numPr>
        <w:ilvl w:val="1"/>
        <w:numId w:val="1"/>
      </w:numPr>
      <w:jc w:val="left"/>
    </w:pPr>
  </w:style>
  <w:style w:type="paragraph" w:customStyle="1" w:styleId="C3">
    <w:name w:val="C3"/>
    <w:basedOn w:val="ListParagraph"/>
    <w:next w:val="C2"/>
    <w:link w:val="C3Char"/>
    <w:autoRedefine/>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line="240" w:lineRule="auto"/>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hyperlink" Target="https://www.irisa.fr/metiss/guig/spro/spro-4.0.1/spro_3.html"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hyperlink" Target="http://bis.net.vn/forums/t/370.aspx"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yperlink" Target="https://tech.3si.vn/2016/03/31/ml-classification-part-3/" TargetMode="External"/><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hyperlink" Target="https://pdfs.semanticscholar.org/ca84/a0e8a34dffac72775eeeea88ca94ae60717d.pdf" TargetMode="External"/><Relationship Id="rId20" Type="http://schemas.openxmlformats.org/officeDocument/2006/relationships/image" Target="media/image8.png"/><Relationship Id="rId41" Type="http://schemas.openxmlformats.org/officeDocument/2006/relationships/hyperlink" Target="http://www.irisa.fr/metiss/guig/spro/download.html"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9E15C0-BA1D-4530-804F-9774BBDA0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9</TotalTime>
  <Pages>55</Pages>
  <Words>12101</Words>
  <Characters>68980</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384</cp:revision>
  <dcterms:created xsi:type="dcterms:W3CDTF">2013-09-20T13:32:00Z</dcterms:created>
  <dcterms:modified xsi:type="dcterms:W3CDTF">2018-05-21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